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710" r:id="rId1"/>
  </p:sldMasterIdLst>
  <p:notesMasterIdLst>
    <p:notesMasterId r:id="rId19"/>
  </p:notesMasterIdLst>
  <p:sldIdLst>
    <p:sldId id="352" r:id="rId2"/>
    <p:sldId id="264" r:id="rId3"/>
    <p:sldId id="258" r:id="rId4"/>
    <p:sldId id="265" r:id="rId5"/>
    <p:sldId id="269" r:id="rId6"/>
    <p:sldId id="349" r:id="rId7"/>
    <p:sldId id="350" r:id="rId8"/>
    <p:sldId id="375" r:id="rId9"/>
    <p:sldId id="389" r:id="rId10"/>
    <p:sldId id="383" r:id="rId11"/>
    <p:sldId id="386" r:id="rId12"/>
    <p:sldId id="374" r:id="rId13"/>
    <p:sldId id="378" r:id="rId14"/>
    <p:sldId id="379" r:id="rId15"/>
    <p:sldId id="381" r:id="rId16"/>
    <p:sldId id="380" r:id="rId17"/>
    <p:sldId id="382" r:id="rId18"/>
  </p:sldIdLst>
  <p:sldSz cx="9144000" cy="5143500" type="screen16x9"/>
  <p:notesSz cx="6858000" cy="9144000"/>
  <p:embeddedFontLst>
    <p:embeddedFont>
      <p:font typeface="Cairo" panose="020B0604020202020204" charset="-78"/>
      <p:regular r:id="rId20"/>
      <p:bold r:id="rId21"/>
    </p:embeddedFont>
    <p:embeddedFont>
      <p:font typeface="Oxygen" panose="02000503000000000000" pitchFamily="2" charset="0"/>
      <p:regular r:id="rId22"/>
      <p:bold r:id="rId23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8FF"/>
    <a:srgbClr val="FA9E84"/>
    <a:srgbClr val="4A66DD"/>
    <a:srgbClr val="E54E55"/>
    <a:srgbClr val="000000"/>
    <a:srgbClr val="FF7C67"/>
    <a:srgbClr val="788BF1"/>
    <a:srgbClr val="EBEEFF"/>
    <a:srgbClr val="E1E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0E1D335-134D-49C3-B87D-C57468400EA9}" v="1590" dt="2024-02-20T05:50:21.598"/>
  </p1510:revLst>
</p1510:revInfo>
</file>

<file path=ppt/tableStyles.xml><?xml version="1.0" encoding="utf-8"?>
<a:tblStyleLst xmlns:a="http://schemas.openxmlformats.org/drawingml/2006/main" def="{77718AB6-29EE-407F-8099-E69C06996557}">
  <a:tblStyle styleId="{77718AB6-29EE-407F-8099-E69C06996557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8" d="100"/>
          <a:sy n="78" d="100"/>
        </p:scale>
        <p:origin x="384" y="5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font" Target="fonts/font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4.fntdata"/><Relationship Id="rId28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3.fntdata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1" name="Google Shape;2681;g11ea573d598_6_127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682" name="Google Shape;2682;g11ea573d598_6_127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7" name="Google Shape;2187;ge2e1f56db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88" name="Google Shape;2188;ge2e1f56db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2" name="Google Shape;2702;g11de8c0857b_0_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03" name="Google Shape;2703;g11de8c0857b_0_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3" name="Google Shape;2973;ge2e1f56dbb_0_199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74" name="Google Shape;2974;ge2e1f56dbb_0_1991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3"/>
          <p:cNvSpPr txBox="1">
            <a:spLocks noGrp="1"/>
          </p:cNvSpPr>
          <p:nvPr>
            <p:ph type="title"/>
          </p:nvPr>
        </p:nvSpPr>
        <p:spPr>
          <a:xfrm>
            <a:off x="4714875" y="2152650"/>
            <a:ext cx="3587400" cy="1590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5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43" name="Google Shape;43;p3"/>
          <p:cNvSpPr txBox="1">
            <a:spLocks noGrp="1"/>
          </p:cNvSpPr>
          <p:nvPr>
            <p:ph type="title" idx="2" hasCustomPrompt="1"/>
          </p:nvPr>
        </p:nvSpPr>
        <p:spPr>
          <a:xfrm>
            <a:off x="4705350" y="819975"/>
            <a:ext cx="1314600" cy="1024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44" name="Google Shape;44;p3"/>
          <p:cNvSpPr txBox="1">
            <a:spLocks noGrp="1"/>
          </p:cNvSpPr>
          <p:nvPr>
            <p:ph type="subTitle" idx="1"/>
          </p:nvPr>
        </p:nvSpPr>
        <p:spPr>
          <a:xfrm>
            <a:off x="4714875" y="3741775"/>
            <a:ext cx="2943300" cy="713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45" name="Google Shape;45;p3"/>
          <p:cNvGrpSpPr/>
          <p:nvPr/>
        </p:nvGrpSpPr>
        <p:grpSpPr>
          <a:xfrm rot="-4213300">
            <a:off x="3201409" y="3997949"/>
            <a:ext cx="661389" cy="928976"/>
            <a:chOff x="2374700" y="1056350"/>
            <a:chExt cx="797300" cy="1119875"/>
          </a:xfrm>
        </p:grpSpPr>
        <p:sp>
          <p:nvSpPr>
            <p:cNvPr id="46" name="Google Shape;46;p3"/>
            <p:cNvSpPr/>
            <p:nvPr/>
          </p:nvSpPr>
          <p:spPr>
            <a:xfrm>
              <a:off x="2450775" y="1537550"/>
              <a:ext cx="233975" cy="535475"/>
            </a:xfrm>
            <a:custGeom>
              <a:avLst/>
              <a:gdLst/>
              <a:ahLst/>
              <a:cxnLst/>
              <a:rect l="l" t="t" r="r" b="b"/>
              <a:pathLst>
                <a:path w="9359" h="21419" extrusionOk="0">
                  <a:moveTo>
                    <a:pt x="666" y="0"/>
                  </a:moveTo>
                  <a:cubicBezTo>
                    <a:pt x="334" y="0"/>
                    <a:pt x="1" y="265"/>
                    <a:pt x="149" y="661"/>
                  </a:cubicBezTo>
                  <a:cubicBezTo>
                    <a:pt x="2637" y="7531"/>
                    <a:pt x="5667" y="14185"/>
                    <a:pt x="8155" y="21056"/>
                  </a:cubicBezTo>
                  <a:cubicBezTo>
                    <a:pt x="8251" y="21310"/>
                    <a:pt x="8470" y="21419"/>
                    <a:pt x="8687" y="21419"/>
                  </a:cubicBezTo>
                  <a:cubicBezTo>
                    <a:pt x="9025" y="21419"/>
                    <a:pt x="9359" y="21154"/>
                    <a:pt x="9210" y="20758"/>
                  </a:cubicBezTo>
                  <a:cubicBezTo>
                    <a:pt x="6722" y="13888"/>
                    <a:pt x="3692" y="7234"/>
                    <a:pt x="1177" y="363"/>
                  </a:cubicBezTo>
                  <a:cubicBezTo>
                    <a:pt x="1092" y="109"/>
                    <a:pt x="880" y="0"/>
                    <a:pt x="66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47;p3"/>
            <p:cNvSpPr/>
            <p:nvPr/>
          </p:nvSpPr>
          <p:spPr>
            <a:xfrm>
              <a:off x="2450150" y="1109250"/>
              <a:ext cx="198025" cy="454125"/>
            </a:xfrm>
            <a:custGeom>
              <a:avLst/>
              <a:gdLst/>
              <a:ahLst/>
              <a:cxnLst/>
              <a:rect l="l" t="t" r="r" b="b"/>
              <a:pathLst>
                <a:path w="7921" h="18165" extrusionOk="0">
                  <a:moveTo>
                    <a:pt x="7266" y="1"/>
                  </a:moveTo>
                  <a:cubicBezTo>
                    <a:pt x="7044" y="1"/>
                    <a:pt x="6817" y="113"/>
                    <a:pt x="6720" y="373"/>
                  </a:cubicBezTo>
                  <a:lnTo>
                    <a:pt x="147" y="17522"/>
                  </a:lnTo>
                  <a:cubicBezTo>
                    <a:pt x="1" y="17912"/>
                    <a:pt x="322" y="18165"/>
                    <a:pt x="655" y="18165"/>
                  </a:cubicBezTo>
                  <a:cubicBezTo>
                    <a:pt x="877" y="18165"/>
                    <a:pt x="1104" y="18052"/>
                    <a:pt x="1202" y="17793"/>
                  </a:cubicBezTo>
                  <a:lnTo>
                    <a:pt x="7775" y="644"/>
                  </a:lnTo>
                  <a:cubicBezTo>
                    <a:pt x="7921" y="254"/>
                    <a:pt x="7599" y="1"/>
                    <a:pt x="726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48;p3"/>
            <p:cNvSpPr/>
            <p:nvPr/>
          </p:nvSpPr>
          <p:spPr>
            <a:xfrm>
              <a:off x="2449975" y="1511450"/>
              <a:ext cx="623075" cy="52775"/>
            </a:xfrm>
            <a:custGeom>
              <a:avLst/>
              <a:gdLst/>
              <a:ahLst/>
              <a:cxnLst/>
              <a:rect l="l" t="t" r="r" b="b"/>
              <a:pathLst>
                <a:path w="24923" h="2111" extrusionOk="0">
                  <a:moveTo>
                    <a:pt x="24252" y="0"/>
                  </a:moveTo>
                  <a:cubicBezTo>
                    <a:pt x="24244" y="0"/>
                    <a:pt x="24236" y="0"/>
                    <a:pt x="24228" y="1"/>
                  </a:cubicBezTo>
                  <a:lnTo>
                    <a:pt x="695" y="1028"/>
                  </a:lnTo>
                  <a:cubicBezTo>
                    <a:pt x="0" y="1055"/>
                    <a:pt x="18" y="2111"/>
                    <a:pt x="670" y="2111"/>
                  </a:cubicBezTo>
                  <a:cubicBezTo>
                    <a:pt x="678" y="2111"/>
                    <a:pt x="687" y="2111"/>
                    <a:pt x="695" y="2110"/>
                  </a:cubicBezTo>
                  <a:lnTo>
                    <a:pt x="24228" y="1083"/>
                  </a:lnTo>
                  <a:cubicBezTo>
                    <a:pt x="24922" y="1056"/>
                    <a:pt x="24904" y="0"/>
                    <a:pt x="2425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49;p3"/>
            <p:cNvSpPr/>
            <p:nvPr/>
          </p:nvSpPr>
          <p:spPr>
            <a:xfrm>
              <a:off x="2374700" y="1458700"/>
              <a:ext cx="185300" cy="183975"/>
            </a:xfrm>
            <a:custGeom>
              <a:avLst/>
              <a:gdLst/>
              <a:ahLst/>
              <a:cxnLst/>
              <a:rect l="l" t="t" r="r" b="b"/>
              <a:pathLst>
                <a:path w="7412" h="7359" extrusionOk="0">
                  <a:moveTo>
                    <a:pt x="3702" y="0"/>
                  </a:moveTo>
                  <a:cubicBezTo>
                    <a:pt x="3685" y="0"/>
                    <a:pt x="3668" y="1"/>
                    <a:pt x="3652" y="1"/>
                  </a:cubicBezTo>
                  <a:cubicBezTo>
                    <a:pt x="1623" y="28"/>
                    <a:pt x="0" y="1678"/>
                    <a:pt x="27" y="3734"/>
                  </a:cubicBezTo>
                  <a:cubicBezTo>
                    <a:pt x="54" y="5746"/>
                    <a:pt x="1704" y="7358"/>
                    <a:pt x="3710" y="7358"/>
                  </a:cubicBezTo>
                  <a:cubicBezTo>
                    <a:pt x="3727" y="7358"/>
                    <a:pt x="3743" y="7358"/>
                    <a:pt x="3760" y="7358"/>
                  </a:cubicBezTo>
                  <a:cubicBezTo>
                    <a:pt x="5789" y="7331"/>
                    <a:pt x="7412" y="5654"/>
                    <a:pt x="7385" y="3625"/>
                  </a:cubicBezTo>
                  <a:cubicBezTo>
                    <a:pt x="7358" y="1613"/>
                    <a:pt x="5708" y="0"/>
                    <a:pt x="370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50;p3"/>
            <p:cNvSpPr/>
            <p:nvPr/>
          </p:nvSpPr>
          <p:spPr>
            <a:xfrm>
              <a:off x="2551175" y="1944225"/>
              <a:ext cx="233325" cy="232000"/>
            </a:xfrm>
            <a:custGeom>
              <a:avLst/>
              <a:gdLst/>
              <a:ahLst/>
              <a:cxnLst/>
              <a:rect l="l" t="t" r="r" b="b"/>
              <a:pathLst>
                <a:path w="9333" h="9280" extrusionOk="0">
                  <a:moveTo>
                    <a:pt x="4649" y="1"/>
                  </a:moveTo>
                  <a:cubicBezTo>
                    <a:pt x="4633" y="1"/>
                    <a:pt x="4616" y="1"/>
                    <a:pt x="4599" y="1"/>
                  </a:cubicBezTo>
                  <a:cubicBezTo>
                    <a:pt x="2030" y="28"/>
                    <a:pt x="1" y="2138"/>
                    <a:pt x="28" y="4708"/>
                  </a:cubicBezTo>
                  <a:cubicBezTo>
                    <a:pt x="55" y="7260"/>
                    <a:pt x="2137" y="9279"/>
                    <a:pt x="4684" y="9279"/>
                  </a:cubicBezTo>
                  <a:cubicBezTo>
                    <a:pt x="4701" y="9279"/>
                    <a:pt x="4718" y="9279"/>
                    <a:pt x="4735" y="9279"/>
                  </a:cubicBezTo>
                  <a:cubicBezTo>
                    <a:pt x="7304" y="9252"/>
                    <a:pt x="9333" y="7142"/>
                    <a:pt x="9306" y="4572"/>
                  </a:cubicBezTo>
                  <a:cubicBezTo>
                    <a:pt x="9279" y="2046"/>
                    <a:pt x="7196" y="1"/>
                    <a:pt x="464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51;p3"/>
            <p:cNvSpPr/>
            <p:nvPr/>
          </p:nvSpPr>
          <p:spPr>
            <a:xfrm>
              <a:off x="2938675" y="1409325"/>
              <a:ext cx="233325" cy="232025"/>
            </a:xfrm>
            <a:custGeom>
              <a:avLst/>
              <a:gdLst/>
              <a:ahLst/>
              <a:cxnLst/>
              <a:rect l="l" t="t" r="r" b="b"/>
              <a:pathLst>
                <a:path w="9333" h="9281" extrusionOk="0">
                  <a:moveTo>
                    <a:pt x="4649" y="1"/>
                  </a:moveTo>
                  <a:cubicBezTo>
                    <a:pt x="4632" y="1"/>
                    <a:pt x="4615" y="1"/>
                    <a:pt x="4598" y="1"/>
                  </a:cubicBezTo>
                  <a:cubicBezTo>
                    <a:pt x="2029" y="55"/>
                    <a:pt x="0" y="2165"/>
                    <a:pt x="27" y="4708"/>
                  </a:cubicBezTo>
                  <a:cubicBezTo>
                    <a:pt x="54" y="7244"/>
                    <a:pt x="2110" y="9280"/>
                    <a:pt x="4635" y="9280"/>
                  </a:cubicBezTo>
                  <a:cubicBezTo>
                    <a:pt x="4668" y="9280"/>
                    <a:pt x="4701" y="9280"/>
                    <a:pt x="4734" y="9279"/>
                  </a:cubicBezTo>
                  <a:cubicBezTo>
                    <a:pt x="7303" y="9252"/>
                    <a:pt x="9332" y="7142"/>
                    <a:pt x="9305" y="4600"/>
                  </a:cubicBezTo>
                  <a:cubicBezTo>
                    <a:pt x="9278" y="2047"/>
                    <a:pt x="7196" y="1"/>
                    <a:pt x="46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52;p3"/>
            <p:cNvSpPr/>
            <p:nvPr/>
          </p:nvSpPr>
          <p:spPr>
            <a:xfrm>
              <a:off x="2565375" y="1056350"/>
              <a:ext cx="131900" cy="130550"/>
            </a:xfrm>
            <a:custGeom>
              <a:avLst/>
              <a:gdLst/>
              <a:ahLst/>
              <a:cxnLst/>
              <a:rect l="l" t="t" r="r" b="b"/>
              <a:pathLst>
                <a:path w="5276" h="5222" extrusionOk="0">
                  <a:moveTo>
                    <a:pt x="2647" y="0"/>
                  </a:moveTo>
                  <a:cubicBezTo>
                    <a:pt x="2630" y="0"/>
                    <a:pt x="2614" y="0"/>
                    <a:pt x="2598" y="1"/>
                  </a:cubicBezTo>
                  <a:cubicBezTo>
                    <a:pt x="1137" y="28"/>
                    <a:pt x="1" y="1191"/>
                    <a:pt x="1" y="2651"/>
                  </a:cubicBezTo>
                  <a:cubicBezTo>
                    <a:pt x="28" y="4069"/>
                    <a:pt x="1191" y="5221"/>
                    <a:pt x="2629" y="5221"/>
                  </a:cubicBezTo>
                  <a:cubicBezTo>
                    <a:pt x="2646" y="5221"/>
                    <a:pt x="2662" y="5221"/>
                    <a:pt x="2679" y="5221"/>
                  </a:cubicBezTo>
                  <a:cubicBezTo>
                    <a:pt x="4112" y="5221"/>
                    <a:pt x="5276" y="4031"/>
                    <a:pt x="5249" y="2570"/>
                  </a:cubicBezTo>
                  <a:cubicBezTo>
                    <a:pt x="5222" y="1153"/>
                    <a:pt x="4058" y="0"/>
                    <a:pt x="264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3" name="Google Shape;53;p3"/>
          <p:cNvGrpSpPr/>
          <p:nvPr/>
        </p:nvGrpSpPr>
        <p:grpSpPr>
          <a:xfrm rot="4242672">
            <a:off x="454798" y="334510"/>
            <a:ext cx="890563" cy="1081114"/>
            <a:chOff x="3397302" y="3304800"/>
            <a:chExt cx="1031123" cy="1251750"/>
          </a:xfrm>
        </p:grpSpPr>
        <p:sp>
          <p:nvSpPr>
            <p:cNvPr id="54" name="Google Shape;54;p3"/>
            <p:cNvSpPr/>
            <p:nvPr/>
          </p:nvSpPr>
          <p:spPr>
            <a:xfrm>
              <a:off x="3559675" y="3796150"/>
              <a:ext cx="433700" cy="179100"/>
            </a:xfrm>
            <a:custGeom>
              <a:avLst/>
              <a:gdLst/>
              <a:ahLst/>
              <a:cxnLst/>
              <a:rect l="l" t="t" r="r" b="b"/>
              <a:pathLst>
                <a:path w="17348" h="7164" extrusionOk="0">
                  <a:moveTo>
                    <a:pt x="616" y="1"/>
                  </a:moveTo>
                  <a:cubicBezTo>
                    <a:pt x="138" y="1"/>
                    <a:pt x="1" y="819"/>
                    <a:pt x="532" y="1013"/>
                  </a:cubicBezTo>
                  <a:lnTo>
                    <a:pt x="16545" y="7126"/>
                  </a:lnTo>
                  <a:cubicBezTo>
                    <a:pt x="16612" y="7152"/>
                    <a:pt x="16674" y="7164"/>
                    <a:pt x="16732" y="7164"/>
                  </a:cubicBezTo>
                  <a:cubicBezTo>
                    <a:pt x="17210" y="7164"/>
                    <a:pt x="17347" y="6345"/>
                    <a:pt x="16816" y="6152"/>
                  </a:cubicBezTo>
                  <a:lnTo>
                    <a:pt x="803" y="39"/>
                  </a:lnTo>
                  <a:cubicBezTo>
                    <a:pt x="736" y="13"/>
                    <a:pt x="674" y="1"/>
                    <a:pt x="61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55;p3"/>
            <p:cNvSpPr/>
            <p:nvPr/>
          </p:nvSpPr>
          <p:spPr>
            <a:xfrm>
              <a:off x="3713075" y="3949425"/>
              <a:ext cx="287200" cy="502625"/>
            </a:xfrm>
            <a:custGeom>
              <a:avLst/>
              <a:gdLst/>
              <a:ahLst/>
              <a:cxnLst/>
              <a:rect l="l" t="t" r="r" b="b"/>
              <a:pathLst>
                <a:path w="11488" h="20105" extrusionOk="0">
                  <a:moveTo>
                    <a:pt x="10805" y="0"/>
                  </a:moveTo>
                  <a:cubicBezTo>
                    <a:pt x="10652" y="0"/>
                    <a:pt x="10503" y="78"/>
                    <a:pt x="10409" y="264"/>
                  </a:cubicBezTo>
                  <a:cubicBezTo>
                    <a:pt x="7326" y="6702"/>
                    <a:pt x="4134" y="13356"/>
                    <a:pt x="266" y="19361"/>
                  </a:cubicBezTo>
                  <a:cubicBezTo>
                    <a:pt x="1" y="19740"/>
                    <a:pt x="358" y="20105"/>
                    <a:pt x="717" y="20105"/>
                  </a:cubicBezTo>
                  <a:cubicBezTo>
                    <a:pt x="871" y="20105"/>
                    <a:pt x="1026" y="20038"/>
                    <a:pt x="1132" y="19875"/>
                  </a:cubicBezTo>
                  <a:cubicBezTo>
                    <a:pt x="5027" y="13870"/>
                    <a:pt x="8191" y="7216"/>
                    <a:pt x="11302" y="778"/>
                  </a:cubicBezTo>
                  <a:cubicBezTo>
                    <a:pt x="11488" y="370"/>
                    <a:pt x="11138" y="0"/>
                    <a:pt x="1080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56;p3"/>
            <p:cNvSpPr/>
            <p:nvPr/>
          </p:nvSpPr>
          <p:spPr>
            <a:xfrm>
              <a:off x="3735975" y="4426625"/>
              <a:ext cx="646450" cy="82025"/>
            </a:xfrm>
            <a:custGeom>
              <a:avLst/>
              <a:gdLst/>
              <a:ahLst/>
              <a:cxnLst/>
              <a:rect l="l" t="t" r="r" b="b"/>
              <a:pathLst>
                <a:path w="25858" h="3281" extrusionOk="0">
                  <a:moveTo>
                    <a:pt x="625" y="1"/>
                  </a:moveTo>
                  <a:cubicBezTo>
                    <a:pt x="1" y="1"/>
                    <a:pt x="43" y="978"/>
                    <a:pt x="675" y="1030"/>
                  </a:cubicBezTo>
                  <a:cubicBezTo>
                    <a:pt x="8871" y="1626"/>
                    <a:pt x="17067" y="2329"/>
                    <a:pt x="25209" y="3276"/>
                  </a:cubicBezTo>
                  <a:cubicBezTo>
                    <a:pt x="25234" y="3279"/>
                    <a:pt x="25257" y="3280"/>
                    <a:pt x="25280" y="3280"/>
                  </a:cubicBezTo>
                  <a:cubicBezTo>
                    <a:pt x="25857" y="3280"/>
                    <a:pt x="25834" y="2326"/>
                    <a:pt x="25209" y="2248"/>
                  </a:cubicBezTo>
                  <a:cubicBezTo>
                    <a:pt x="17067" y="1328"/>
                    <a:pt x="8871" y="625"/>
                    <a:pt x="675" y="3"/>
                  </a:cubicBezTo>
                  <a:cubicBezTo>
                    <a:pt x="658" y="1"/>
                    <a:pt x="641" y="1"/>
                    <a:pt x="62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57;p3"/>
            <p:cNvSpPr/>
            <p:nvPr/>
          </p:nvSpPr>
          <p:spPr>
            <a:xfrm>
              <a:off x="3960700" y="3948925"/>
              <a:ext cx="422675" cy="560600"/>
            </a:xfrm>
            <a:custGeom>
              <a:avLst/>
              <a:gdLst/>
              <a:ahLst/>
              <a:cxnLst/>
              <a:rect l="l" t="t" r="r" b="b"/>
              <a:pathLst>
                <a:path w="16907" h="22424" extrusionOk="0">
                  <a:moveTo>
                    <a:pt x="693" y="1"/>
                  </a:moveTo>
                  <a:cubicBezTo>
                    <a:pt x="337" y="1"/>
                    <a:pt x="0" y="516"/>
                    <a:pt x="288" y="907"/>
                  </a:cubicBezTo>
                  <a:cubicBezTo>
                    <a:pt x="5698" y="7858"/>
                    <a:pt x="10404" y="15351"/>
                    <a:pt x="15868" y="22248"/>
                  </a:cubicBezTo>
                  <a:cubicBezTo>
                    <a:pt x="15966" y="22372"/>
                    <a:pt x="16082" y="22424"/>
                    <a:pt x="16197" y="22424"/>
                  </a:cubicBezTo>
                  <a:cubicBezTo>
                    <a:pt x="16560" y="22424"/>
                    <a:pt x="16907" y="21908"/>
                    <a:pt x="16599" y="21518"/>
                  </a:cubicBezTo>
                  <a:cubicBezTo>
                    <a:pt x="11135" y="14620"/>
                    <a:pt x="6428" y="7128"/>
                    <a:pt x="1018" y="176"/>
                  </a:cubicBezTo>
                  <a:cubicBezTo>
                    <a:pt x="921" y="53"/>
                    <a:pt x="806" y="1"/>
                    <a:pt x="69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58;p3"/>
            <p:cNvSpPr/>
            <p:nvPr/>
          </p:nvSpPr>
          <p:spPr>
            <a:xfrm>
              <a:off x="3940500" y="3400850"/>
              <a:ext cx="49400" cy="573450"/>
            </a:xfrm>
            <a:custGeom>
              <a:avLst/>
              <a:gdLst/>
              <a:ahLst/>
              <a:cxnLst/>
              <a:rect l="l" t="t" r="r" b="b"/>
              <a:pathLst>
                <a:path w="1976" h="22938" extrusionOk="0">
                  <a:moveTo>
                    <a:pt x="508" y="0"/>
                  </a:moveTo>
                  <a:cubicBezTo>
                    <a:pt x="251" y="0"/>
                    <a:pt x="0" y="162"/>
                    <a:pt x="14" y="487"/>
                  </a:cubicBezTo>
                  <a:lnTo>
                    <a:pt x="961" y="22451"/>
                  </a:lnTo>
                  <a:cubicBezTo>
                    <a:pt x="974" y="22775"/>
                    <a:pt x="1231" y="22938"/>
                    <a:pt x="1481" y="22938"/>
                  </a:cubicBezTo>
                  <a:cubicBezTo>
                    <a:pt x="1732" y="22938"/>
                    <a:pt x="1975" y="22775"/>
                    <a:pt x="1962" y="22451"/>
                  </a:cubicBezTo>
                  <a:lnTo>
                    <a:pt x="1042" y="487"/>
                  </a:lnTo>
                  <a:cubicBezTo>
                    <a:pt x="1028" y="162"/>
                    <a:pt x="765" y="0"/>
                    <a:pt x="50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59;p3"/>
            <p:cNvSpPr/>
            <p:nvPr/>
          </p:nvSpPr>
          <p:spPr>
            <a:xfrm>
              <a:off x="3665625" y="4343500"/>
              <a:ext cx="173800" cy="171800"/>
            </a:xfrm>
            <a:custGeom>
              <a:avLst/>
              <a:gdLst/>
              <a:ahLst/>
              <a:cxnLst/>
              <a:rect l="l" t="t" r="r" b="b"/>
              <a:pathLst>
                <a:path w="6952" h="6872" extrusionOk="0">
                  <a:moveTo>
                    <a:pt x="3485" y="0"/>
                  </a:moveTo>
                  <a:cubicBezTo>
                    <a:pt x="3469" y="0"/>
                    <a:pt x="3452" y="0"/>
                    <a:pt x="3435" y="1"/>
                  </a:cubicBezTo>
                  <a:cubicBezTo>
                    <a:pt x="1515" y="28"/>
                    <a:pt x="0" y="1569"/>
                    <a:pt x="27" y="3490"/>
                  </a:cubicBezTo>
                  <a:cubicBezTo>
                    <a:pt x="54" y="5367"/>
                    <a:pt x="1595" y="6871"/>
                    <a:pt x="3466" y="6871"/>
                  </a:cubicBezTo>
                  <a:cubicBezTo>
                    <a:pt x="3483" y="6871"/>
                    <a:pt x="3500" y="6871"/>
                    <a:pt x="3516" y="6871"/>
                  </a:cubicBezTo>
                  <a:cubicBezTo>
                    <a:pt x="5410" y="6844"/>
                    <a:pt x="6952" y="5275"/>
                    <a:pt x="6925" y="3382"/>
                  </a:cubicBezTo>
                  <a:cubicBezTo>
                    <a:pt x="6898" y="1505"/>
                    <a:pt x="5356" y="0"/>
                    <a:pt x="348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60;p3"/>
            <p:cNvSpPr/>
            <p:nvPr/>
          </p:nvSpPr>
          <p:spPr>
            <a:xfrm>
              <a:off x="3890800" y="3876225"/>
              <a:ext cx="173125" cy="171800"/>
            </a:xfrm>
            <a:custGeom>
              <a:avLst/>
              <a:gdLst/>
              <a:ahLst/>
              <a:cxnLst/>
              <a:rect l="l" t="t" r="r" b="b"/>
              <a:pathLst>
                <a:path w="6925" h="6872" extrusionOk="0">
                  <a:moveTo>
                    <a:pt x="3458" y="0"/>
                  </a:moveTo>
                  <a:cubicBezTo>
                    <a:pt x="3442" y="0"/>
                    <a:pt x="3425" y="0"/>
                    <a:pt x="3409" y="1"/>
                  </a:cubicBezTo>
                  <a:cubicBezTo>
                    <a:pt x="1515" y="28"/>
                    <a:pt x="0" y="1596"/>
                    <a:pt x="27" y="3490"/>
                  </a:cubicBezTo>
                  <a:cubicBezTo>
                    <a:pt x="27" y="5367"/>
                    <a:pt x="1569" y="6871"/>
                    <a:pt x="3440" y="6871"/>
                  </a:cubicBezTo>
                  <a:cubicBezTo>
                    <a:pt x="3456" y="6871"/>
                    <a:pt x="3473" y="6871"/>
                    <a:pt x="3490" y="6871"/>
                  </a:cubicBezTo>
                  <a:cubicBezTo>
                    <a:pt x="5410" y="6844"/>
                    <a:pt x="6925" y="5275"/>
                    <a:pt x="6898" y="3382"/>
                  </a:cubicBezTo>
                  <a:cubicBezTo>
                    <a:pt x="6871" y="1505"/>
                    <a:pt x="5330" y="0"/>
                    <a:pt x="345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61;p3"/>
            <p:cNvSpPr/>
            <p:nvPr/>
          </p:nvSpPr>
          <p:spPr>
            <a:xfrm>
              <a:off x="3844825" y="3304800"/>
              <a:ext cx="218425" cy="216450"/>
            </a:xfrm>
            <a:custGeom>
              <a:avLst/>
              <a:gdLst/>
              <a:ahLst/>
              <a:cxnLst/>
              <a:rect l="l" t="t" r="r" b="b"/>
              <a:pathLst>
                <a:path w="8737" h="8658" extrusionOk="0">
                  <a:moveTo>
                    <a:pt x="4351" y="1"/>
                  </a:moveTo>
                  <a:cubicBezTo>
                    <a:pt x="4334" y="1"/>
                    <a:pt x="4318" y="1"/>
                    <a:pt x="4301" y="1"/>
                  </a:cubicBezTo>
                  <a:cubicBezTo>
                    <a:pt x="1921" y="28"/>
                    <a:pt x="0" y="2003"/>
                    <a:pt x="27" y="4383"/>
                  </a:cubicBezTo>
                  <a:cubicBezTo>
                    <a:pt x="54" y="6773"/>
                    <a:pt x="2001" y="8657"/>
                    <a:pt x="4359" y="8657"/>
                  </a:cubicBezTo>
                  <a:cubicBezTo>
                    <a:pt x="4375" y="8657"/>
                    <a:pt x="4392" y="8657"/>
                    <a:pt x="4409" y="8657"/>
                  </a:cubicBezTo>
                  <a:cubicBezTo>
                    <a:pt x="6816" y="8630"/>
                    <a:pt x="8737" y="6655"/>
                    <a:pt x="8683" y="4275"/>
                  </a:cubicBezTo>
                  <a:cubicBezTo>
                    <a:pt x="8656" y="1884"/>
                    <a:pt x="6709" y="1"/>
                    <a:pt x="435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62;p3"/>
            <p:cNvSpPr/>
            <p:nvPr/>
          </p:nvSpPr>
          <p:spPr>
            <a:xfrm>
              <a:off x="3397302" y="3664259"/>
              <a:ext cx="231613" cy="229120"/>
            </a:xfrm>
            <a:custGeom>
              <a:avLst/>
              <a:gdLst/>
              <a:ahLst/>
              <a:cxnLst/>
              <a:rect l="l" t="t" r="r" b="b"/>
              <a:pathLst>
                <a:path w="4924" h="4871" extrusionOk="0">
                  <a:moveTo>
                    <a:pt x="2457" y="1"/>
                  </a:moveTo>
                  <a:cubicBezTo>
                    <a:pt x="2441" y="1"/>
                    <a:pt x="2424" y="1"/>
                    <a:pt x="2407" y="1"/>
                  </a:cubicBezTo>
                  <a:cubicBezTo>
                    <a:pt x="1082" y="1"/>
                    <a:pt x="0" y="1110"/>
                    <a:pt x="0" y="2463"/>
                  </a:cubicBezTo>
                  <a:cubicBezTo>
                    <a:pt x="27" y="3799"/>
                    <a:pt x="1109" y="4871"/>
                    <a:pt x="2439" y="4871"/>
                  </a:cubicBezTo>
                  <a:cubicBezTo>
                    <a:pt x="2456" y="4871"/>
                    <a:pt x="2472" y="4870"/>
                    <a:pt x="2489" y="4870"/>
                  </a:cubicBezTo>
                  <a:cubicBezTo>
                    <a:pt x="3841" y="4870"/>
                    <a:pt x="4923" y="3761"/>
                    <a:pt x="4896" y="2409"/>
                  </a:cubicBezTo>
                  <a:cubicBezTo>
                    <a:pt x="4869" y="1073"/>
                    <a:pt x="3787" y="1"/>
                    <a:pt x="245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63;p3"/>
            <p:cNvSpPr/>
            <p:nvPr/>
          </p:nvSpPr>
          <p:spPr>
            <a:xfrm>
              <a:off x="4304650" y="4434125"/>
              <a:ext cx="123775" cy="122425"/>
            </a:xfrm>
            <a:custGeom>
              <a:avLst/>
              <a:gdLst/>
              <a:ahLst/>
              <a:cxnLst/>
              <a:rect l="l" t="t" r="r" b="b"/>
              <a:pathLst>
                <a:path w="4951" h="4897" extrusionOk="0">
                  <a:moveTo>
                    <a:pt x="2435" y="0"/>
                  </a:moveTo>
                  <a:cubicBezTo>
                    <a:pt x="1082" y="27"/>
                    <a:pt x="0" y="1136"/>
                    <a:pt x="28" y="2489"/>
                  </a:cubicBezTo>
                  <a:cubicBezTo>
                    <a:pt x="54" y="3825"/>
                    <a:pt x="1137" y="4897"/>
                    <a:pt x="2466" y="4897"/>
                  </a:cubicBezTo>
                  <a:cubicBezTo>
                    <a:pt x="2483" y="4897"/>
                    <a:pt x="2499" y="4896"/>
                    <a:pt x="2516" y="4896"/>
                  </a:cubicBezTo>
                  <a:cubicBezTo>
                    <a:pt x="3869" y="4896"/>
                    <a:pt x="4950" y="3787"/>
                    <a:pt x="4923" y="2435"/>
                  </a:cubicBezTo>
                  <a:cubicBezTo>
                    <a:pt x="4896" y="1082"/>
                    <a:pt x="3787" y="0"/>
                    <a:pt x="243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7">
  <p:cSld name="CUSTOM_11_1_1_1_1">
    <p:spTree>
      <p:nvGrpSpPr>
        <p:cNvPr id="1" name="Shape 13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7" name="Google Shape;1327;p41"/>
          <p:cNvSpPr txBox="1">
            <a:spLocks noGrp="1"/>
          </p:cNvSpPr>
          <p:nvPr>
            <p:ph type="subTitle" idx="1"/>
          </p:nvPr>
        </p:nvSpPr>
        <p:spPr>
          <a:xfrm>
            <a:off x="720975" y="1957164"/>
            <a:ext cx="3208200" cy="1386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28" name="Google Shape;1328;p41"/>
          <p:cNvSpPr txBox="1">
            <a:spLocks noGrp="1"/>
          </p:cNvSpPr>
          <p:nvPr>
            <p:ph type="title"/>
          </p:nvPr>
        </p:nvSpPr>
        <p:spPr>
          <a:xfrm>
            <a:off x="713225" y="368825"/>
            <a:ext cx="7724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 sz="32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CUSTOM_4">
    <p:spTree>
      <p:nvGrpSpPr>
        <p:cNvPr id="1" name="Shape 17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3" name="Google Shape;1703;p51"/>
          <p:cNvSpPr txBox="1">
            <a:spLocks noGrp="1"/>
          </p:cNvSpPr>
          <p:nvPr>
            <p:ph type="title"/>
          </p:nvPr>
        </p:nvSpPr>
        <p:spPr>
          <a:xfrm>
            <a:off x="2564178" y="1389650"/>
            <a:ext cx="1978200" cy="527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1704" name="Google Shape;1704;p51"/>
          <p:cNvSpPr txBox="1">
            <a:spLocks noGrp="1"/>
          </p:cNvSpPr>
          <p:nvPr>
            <p:ph type="subTitle" idx="1"/>
          </p:nvPr>
        </p:nvSpPr>
        <p:spPr>
          <a:xfrm>
            <a:off x="2564178" y="1976175"/>
            <a:ext cx="1978200" cy="665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05" name="Google Shape;1705;p51"/>
          <p:cNvSpPr txBox="1">
            <a:spLocks noGrp="1"/>
          </p:cNvSpPr>
          <p:nvPr>
            <p:ph type="title" idx="2"/>
          </p:nvPr>
        </p:nvSpPr>
        <p:spPr>
          <a:xfrm>
            <a:off x="6423336" y="1389650"/>
            <a:ext cx="1978200" cy="527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1706" name="Google Shape;1706;p51"/>
          <p:cNvSpPr txBox="1">
            <a:spLocks noGrp="1"/>
          </p:cNvSpPr>
          <p:nvPr>
            <p:ph type="subTitle" idx="3"/>
          </p:nvPr>
        </p:nvSpPr>
        <p:spPr>
          <a:xfrm>
            <a:off x="6423332" y="1976175"/>
            <a:ext cx="1978200" cy="665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07" name="Google Shape;1707;p51"/>
          <p:cNvSpPr txBox="1">
            <a:spLocks noGrp="1"/>
          </p:cNvSpPr>
          <p:nvPr>
            <p:ph type="title" idx="4"/>
          </p:nvPr>
        </p:nvSpPr>
        <p:spPr>
          <a:xfrm>
            <a:off x="2564178" y="3127850"/>
            <a:ext cx="1978200" cy="527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500"/>
              <a:buNone/>
              <a:defRPr sz="2500"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1708" name="Google Shape;1708;p51"/>
          <p:cNvSpPr txBox="1">
            <a:spLocks noGrp="1"/>
          </p:cNvSpPr>
          <p:nvPr>
            <p:ph type="subTitle" idx="5"/>
          </p:nvPr>
        </p:nvSpPr>
        <p:spPr>
          <a:xfrm>
            <a:off x="2564178" y="3714375"/>
            <a:ext cx="1978200" cy="665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09" name="Google Shape;1709;p51"/>
          <p:cNvSpPr txBox="1">
            <a:spLocks noGrp="1"/>
          </p:cNvSpPr>
          <p:nvPr>
            <p:ph type="title" idx="6"/>
          </p:nvPr>
        </p:nvSpPr>
        <p:spPr>
          <a:xfrm>
            <a:off x="6423336" y="3127850"/>
            <a:ext cx="1978200" cy="527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1710" name="Google Shape;1710;p51"/>
          <p:cNvSpPr txBox="1">
            <a:spLocks noGrp="1"/>
          </p:cNvSpPr>
          <p:nvPr>
            <p:ph type="subTitle" idx="7"/>
          </p:nvPr>
        </p:nvSpPr>
        <p:spPr>
          <a:xfrm>
            <a:off x="6423332" y="3714375"/>
            <a:ext cx="1978200" cy="665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11" name="Google Shape;1711;p51"/>
          <p:cNvSpPr txBox="1">
            <a:spLocks noGrp="1"/>
          </p:cNvSpPr>
          <p:nvPr>
            <p:ph type="title" idx="8"/>
          </p:nvPr>
        </p:nvSpPr>
        <p:spPr>
          <a:xfrm>
            <a:off x="713225" y="368825"/>
            <a:ext cx="7724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 sz="32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1712" name="Google Shape;1712;p51"/>
          <p:cNvGrpSpPr/>
          <p:nvPr/>
        </p:nvGrpSpPr>
        <p:grpSpPr>
          <a:xfrm rot="7104810">
            <a:off x="7705528" y="-1855455"/>
            <a:ext cx="1420602" cy="5421529"/>
            <a:chOff x="9065175" y="1446600"/>
            <a:chExt cx="682175" cy="2603425"/>
          </a:xfrm>
        </p:grpSpPr>
        <p:sp>
          <p:nvSpPr>
            <p:cNvPr id="1713" name="Google Shape;1713;p51"/>
            <p:cNvSpPr/>
            <p:nvPr/>
          </p:nvSpPr>
          <p:spPr>
            <a:xfrm>
              <a:off x="9086850" y="1508200"/>
              <a:ext cx="610475" cy="2541825"/>
            </a:xfrm>
            <a:custGeom>
              <a:avLst/>
              <a:gdLst/>
              <a:ahLst/>
              <a:cxnLst/>
              <a:rect l="l" t="t" r="r" b="b"/>
              <a:pathLst>
                <a:path w="24419" h="101673" extrusionOk="0">
                  <a:moveTo>
                    <a:pt x="3036" y="0"/>
                  </a:moveTo>
                  <a:cubicBezTo>
                    <a:pt x="2703" y="0"/>
                    <a:pt x="2402" y="267"/>
                    <a:pt x="2402" y="601"/>
                  </a:cubicBezTo>
                  <a:cubicBezTo>
                    <a:pt x="2102" y="9474"/>
                    <a:pt x="7740" y="14010"/>
                    <a:pt x="13143" y="18380"/>
                  </a:cubicBezTo>
                  <a:cubicBezTo>
                    <a:pt x="18280" y="22550"/>
                    <a:pt x="23151" y="26452"/>
                    <a:pt x="22917" y="33824"/>
                  </a:cubicBezTo>
                  <a:cubicBezTo>
                    <a:pt x="22650" y="41997"/>
                    <a:pt x="17346" y="45633"/>
                    <a:pt x="11709" y="49502"/>
                  </a:cubicBezTo>
                  <a:cubicBezTo>
                    <a:pt x="6205" y="53305"/>
                    <a:pt x="534" y="57208"/>
                    <a:pt x="268" y="65614"/>
                  </a:cubicBezTo>
                  <a:cubicBezTo>
                    <a:pt x="1" y="73553"/>
                    <a:pt x="4804" y="77522"/>
                    <a:pt x="9908" y="81725"/>
                  </a:cubicBezTo>
                  <a:cubicBezTo>
                    <a:pt x="15378" y="86229"/>
                    <a:pt x="21049" y="90899"/>
                    <a:pt x="20715" y="101039"/>
                  </a:cubicBezTo>
                  <a:cubicBezTo>
                    <a:pt x="20715" y="101373"/>
                    <a:pt x="20982" y="101673"/>
                    <a:pt x="21316" y="101673"/>
                  </a:cubicBezTo>
                  <a:cubicBezTo>
                    <a:pt x="21683" y="101673"/>
                    <a:pt x="21950" y="101406"/>
                    <a:pt x="21950" y="101072"/>
                  </a:cubicBezTo>
                  <a:cubicBezTo>
                    <a:pt x="22283" y="90265"/>
                    <a:pt x="16146" y="85194"/>
                    <a:pt x="10708" y="80725"/>
                  </a:cubicBezTo>
                  <a:cubicBezTo>
                    <a:pt x="5838" y="76722"/>
                    <a:pt x="1268" y="72952"/>
                    <a:pt x="1502" y="65647"/>
                  </a:cubicBezTo>
                  <a:cubicBezTo>
                    <a:pt x="1769" y="57875"/>
                    <a:pt x="6939" y="54306"/>
                    <a:pt x="12410" y="50536"/>
                  </a:cubicBezTo>
                  <a:cubicBezTo>
                    <a:pt x="18047" y="46633"/>
                    <a:pt x="23851" y="42631"/>
                    <a:pt x="24151" y="33858"/>
                  </a:cubicBezTo>
                  <a:cubicBezTo>
                    <a:pt x="24418" y="25852"/>
                    <a:pt x="19081" y="21549"/>
                    <a:pt x="13944" y="17413"/>
                  </a:cubicBezTo>
                  <a:cubicBezTo>
                    <a:pt x="8507" y="13043"/>
                    <a:pt x="3370" y="8906"/>
                    <a:pt x="3637" y="634"/>
                  </a:cubicBezTo>
                  <a:cubicBezTo>
                    <a:pt x="3637" y="300"/>
                    <a:pt x="3370" y="0"/>
                    <a:pt x="303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4" name="Google Shape;1714;p51"/>
            <p:cNvSpPr/>
            <p:nvPr/>
          </p:nvSpPr>
          <p:spPr>
            <a:xfrm>
              <a:off x="9065175" y="1446600"/>
              <a:ext cx="682175" cy="2586000"/>
            </a:xfrm>
            <a:custGeom>
              <a:avLst/>
              <a:gdLst/>
              <a:ahLst/>
              <a:cxnLst/>
              <a:rect l="l" t="t" r="r" b="b"/>
              <a:pathLst>
                <a:path w="27287" h="103440" extrusionOk="0">
                  <a:moveTo>
                    <a:pt x="25601" y="0"/>
                  </a:moveTo>
                  <a:cubicBezTo>
                    <a:pt x="25266" y="0"/>
                    <a:pt x="24931" y="246"/>
                    <a:pt x="24985" y="696"/>
                  </a:cubicBezTo>
                  <a:cubicBezTo>
                    <a:pt x="25952" y="9969"/>
                    <a:pt x="19948" y="14573"/>
                    <a:pt x="13610" y="19443"/>
                  </a:cubicBezTo>
                  <a:cubicBezTo>
                    <a:pt x="8140" y="23679"/>
                    <a:pt x="2469" y="28016"/>
                    <a:pt x="2202" y="35588"/>
                  </a:cubicBezTo>
                  <a:cubicBezTo>
                    <a:pt x="1902" y="45328"/>
                    <a:pt x="7639" y="49698"/>
                    <a:pt x="13210" y="53901"/>
                  </a:cubicBezTo>
                  <a:cubicBezTo>
                    <a:pt x="18213" y="57704"/>
                    <a:pt x="22983" y="61306"/>
                    <a:pt x="22717" y="68778"/>
                  </a:cubicBezTo>
                  <a:cubicBezTo>
                    <a:pt x="22483" y="76350"/>
                    <a:pt x="17513" y="80020"/>
                    <a:pt x="12242" y="83922"/>
                  </a:cubicBezTo>
                  <a:cubicBezTo>
                    <a:pt x="6405" y="88259"/>
                    <a:pt x="334" y="92762"/>
                    <a:pt x="0" y="102803"/>
                  </a:cubicBezTo>
                  <a:cubicBezTo>
                    <a:pt x="0" y="103136"/>
                    <a:pt x="267" y="103436"/>
                    <a:pt x="601" y="103436"/>
                  </a:cubicBezTo>
                  <a:cubicBezTo>
                    <a:pt x="622" y="103438"/>
                    <a:pt x="642" y="103439"/>
                    <a:pt x="662" y="103439"/>
                  </a:cubicBezTo>
                  <a:cubicBezTo>
                    <a:pt x="997" y="103439"/>
                    <a:pt x="1236" y="103182"/>
                    <a:pt x="1268" y="102836"/>
                  </a:cubicBezTo>
                  <a:cubicBezTo>
                    <a:pt x="1568" y="93429"/>
                    <a:pt x="7372" y="89126"/>
                    <a:pt x="13010" y="84957"/>
                  </a:cubicBezTo>
                  <a:cubicBezTo>
                    <a:pt x="18280" y="81054"/>
                    <a:pt x="23717" y="76951"/>
                    <a:pt x="23984" y="68845"/>
                  </a:cubicBezTo>
                  <a:cubicBezTo>
                    <a:pt x="24251" y="60706"/>
                    <a:pt x="19014" y="56770"/>
                    <a:pt x="13944" y="52934"/>
                  </a:cubicBezTo>
                  <a:cubicBezTo>
                    <a:pt x="8640" y="48897"/>
                    <a:pt x="3169" y="44761"/>
                    <a:pt x="3470" y="35621"/>
                  </a:cubicBezTo>
                  <a:cubicBezTo>
                    <a:pt x="3703" y="28650"/>
                    <a:pt x="8873" y="24680"/>
                    <a:pt x="14377" y="20444"/>
                  </a:cubicBezTo>
                  <a:cubicBezTo>
                    <a:pt x="20715" y="15573"/>
                    <a:pt x="27287" y="10570"/>
                    <a:pt x="26219" y="563"/>
                  </a:cubicBezTo>
                  <a:cubicBezTo>
                    <a:pt x="26173" y="179"/>
                    <a:pt x="25887" y="0"/>
                    <a:pt x="2560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5" name="Google Shape;1715;p51"/>
            <p:cNvSpPr/>
            <p:nvPr/>
          </p:nvSpPr>
          <p:spPr>
            <a:xfrm>
              <a:off x="9240300" y="3247475"/>
              <a:ext cx="393750" cy="199625"/>
            </a:xfrm>
            <a:custGeom>
              <a:avLst/>
              <a:gdLst/>
              <a:ahLst/>
              <a:cxnLst/>
              <a:rect l="l" t="t" r="r" b="b"/>
              <a:pathLst>
                <a:path w="15750" h="7985" extrusionOk="0">
                  <a:moveTo>
                    <a:pt x="15158" y="0"/>
                  </a:moveTo>
                  <a:cubicBezTo>
                    <a:pt x="15101" y="0"/>
                    <a:pt x="15040" y="14"/>
                    <a:pt x="14978" y="46"/>
                  </a:cubicBezTo>
                  <a:lnTo>
                    <a:pt x="401" y="7184"/>
                  </a:lnTo>
                  <a:cubicBezTo>
                    <a:pt x="0" y="7384"/>
                    <a:pt x="134" y="7985"/>
                    <a:pt x="601" y="7985"/>
                  </a:cubicBezTo>
                  <a:cubicBezTo>
                    <a:pt x="668" y="7951"/>
                    <a:pt x="701" y="7951"/>
                    <a:pt x="768" y="7918"/>
                  </a:cubicBezTo>
                  <a:lnTo>
                    <a:pt x="15345" y="813"/>
                  </a:lnTo>
                  <a:cubicBezTo>
                    <a:pt x="15749" y="582"/>
                    <a:pt x="15528" y="0"/>
                    <a:pt x="1515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6" name="Google Shape;1716;p51"/>
            <p:cNvSpPr/>
            <p:nvPr/>
          </p:nvSpPr>
          <p:spPr>
            <a:xfrm>
              <a:off x="9142725" y="3083225"/>
              <a:ext cx="497100" cy="243800"/>
            </a:xfrm>
            <a:custGeom>
              <a:avLst/>
              <a:gdLst/>
              <a:ahLst/>
              <a:cxnLst/>
              <a:rect l="l" t="t" r="r" b="b"/>
              <a:pathLst>
                <a:path w="19884" h="9752" extrusionOk="0">
                  <a:moveTo>
                    <a:pt x="19267" y="1"/>
                  </a:moveTo>
                  <a:cubicBezTo>
                    <a:pt x="19208" y="1"/>
                    <a:pt x="19146" y="14"/>
                    <a:pt x="19081" y="44"/>
                  </a:cubicBezTo>
                  <a:lnTo>
                    <a:pt x="401" y="8951"/>
                  </a:lnTo>
                  <a:cubicBezTo>
                    <a:pt x="1" y="9151"/>
                    <a:pt x="167" y="9718"/>
                    <a:pt x="601" y="9751"/>
                  </a:cubicBezTo>
                  <a:cubicBezTo>
                    <a:pt x="668" y="9751"/>
                    <a:pt x="701" y="9718"/>
                    <a:pt x="768" y="9684"/>
                  </a:cubicBezTo>
                  <a:lnTo>
                    <a:pt x="19448" y="811"/>
                  </a:lnTo>
                  <a:cubicBezTo>
                    <a:pt x="19883" y="608"/>
                    <a:pt x="19662" y="1"/>
                    <a:pt x="1926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7" name="Google Shape;1717;p51"/>
            <p:cNvSpPr/>
            <p:nvPr/>
          </p:nvSpPr>
          <p:spPr>
            <a:xfrm>
              <a:off x="9113550" y="2938925"/>
              <a:ext cx="459600" cy="234650"/>
            </a:xfrm>
            <a:custGeom>
              <a:avLst/>
              <a:gdLst/>
              <a:ahLst/>
              <a:cxnLst/>
              <a:rect l="l" t="t" r="r" b="b"/>
              <a:pathLst>
                <a:path w="18384" h="9386" extrusionOk="0">
                  <a:moveTo>
                    <a:pt x="17794" y="0"/>
                  </a:moveTo>
                  <a:cubicBezTo>
                    <a:pt x="17736" y="0"/>
                    <a:pt x="17675" y="14"/>
                    <a:pt x="17613" y="45"/>
                  </a:cubicBezTo>
                  <a:lnTo>
                    <a:pt x="400" y="8585"/>
                  </a:lnTo>
                  <a:cubicBezTo>
                    <a:pt x="0" y="8785"/>
                    <a:pt x="134" y="9385"/>
                    <a:pt x="601" y="9385"/>
                  </a:cubicBezTo>
                  <a:cubicBezTo>
                    <a:pt x="667" y="9385"/>
                    <a:pt x="734" y="9352"/>
                    <a:pt x="801" y="9319"/>
                  </a:cubicBezTo>
                  <a:lnTo>
                    <a:pt x="17980" y="779"/>
                  </a:lnTo>
                  <a:cubicBezTo>
                    <a:pt x="18384" y="577"/>
                    <a:pt x="18163" y="0"/>
                    <a:pt x="1779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8" name="Google Shape;1718;p51"/>
            <p:cNvSpPr/>
            <p:nvPr/>
          </p:nvSpPr>
          <p:spPr>
            <a:xfrm>
              <a:off x="9164400" y="2824375"/>
              <a:ext cx="297550" cy="156550"/>
            </a:xfrm>
            <a:custGeom>
              <a:avLst/>
              <a:gdLst/>
              <a:ahLst/>
              <a:cxnLst/>
              <a:rect l="l" t="t" r="r" b="b"/>
              <a:pathLst>
                <a:path w="11902" h="6262" extrusionOk="0">
                  <a:moveTo>
                    <a:pt x="11322" y="0"/>
                  </a:moveTo>
                  <a:cubicBezTo>
                    <a:pt x="11256" y="0"/>
                    <a:pt x="11184" y="18"/>
                    <a:pt x="11109" y="58"/>
                  </a:cubicBezTo>
                  <a:lnTo>
                    <a:pt x="368" y="5461"/>
                  </a:lnTo>
                  <a:cubicBezTo>
                    <a:pt x="1" y="5662"/>
                    <a:pt x="134" y="6262"/>
                    <a:pt x="568" y="6262"/>
                  </a:cubicBezTo>
                  <a:cubicBezTo>
                    <a:pt x="635" y="6262"/>
                    <a:pt x="701" y="6229"/>
                    <a:pt x="768" y="6195"/>
                  </a:cubicBezTo>
                  <a:lnTo>
                    <a:pt x="11476" y="791"/>
                  </a:lnTo>
                  <a:cubicBezTo>
                    <a:pt x="11901" y="564"/>
                    <a:pt x="11700" y="0"/>
                    <a:pt x="1132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9" name="Google Shape;1719;p51"/>
            <p:cNvSpPr/>
            <p:nvPr/>
          </p:nvSpPr>
          <p:spPr>
            <a:xfrm>
              <a:off x="9388725" y="3076125"/>
              <a:ext cx="261250" cy="134975"/>
            </a:xfrm>
            <a:custGeom>
              <a:avLst/>
              <a:gdLst/>
              <a:ahLst/>
              <a:cxnLst/>
              <a:rect l="l" t="t" r="r" b="b"/>
              <a:pathLst>
                <a:path w="10450" h="5399" extrusionOk="0">
                  <a:moveTo>
                    <a:pt x="9540" y="1"/>
                  </a:moveTo>
                  <a:cubicBezTo>
                    <a:pt x="9456" y="1"/>
                    <a:pt x="9367" y="19"/>
                    <a:pt x="9274" y="61"/>
                  </a:cubicBezTo>
                  <a:lnTo>
                    <a:pt x="601" y="4198"/>
                  </a:lnTo>
                  <a:cubicBezTo>
                    <a:pt x="1" y="4498"/>
                    <a:pt x="201" y="5399"/>
                    <a:pt x="868" y="5399"/>
                  </a:cubicBezTo>
                  <a:cubicBezTo>
                    <a:pt x="968" y="5399"/>
                    <a:pt x="1035" y="5365"/>
                    <a:pt x="1135" y="5332"/>
                  </a:cubicBezTo>
                  <a:lnTo>
                    <a:pt x="9808" y="1196"/>
                  </a:lnTo>
                  <a:cubicBezTo>
                    <a:pt x="10449" y="904"/>
                    <a:pt x="10122" y="1"/>
                    <a:pt x="954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0" name="Google Shape;1720;p51"/>
            <p:cNvSpPr/>
            <p:nvPr/>
          </p:nvSpPr>
          <p:spPr>
            <a:xfrm>
              <a:off x="9332025" y="2929875"/>
              <a:ext cx="253475" cy="135300"/>
            </a:xfrm>
            <a:custGeom>
              <a:avLst/>
              <a:gdLst/>
              <a:ahLst/>
              <a:cxnLst/>
              <a:rect l="l" t="t" r="r" b="b"/>
              <a:pathLst>
                <a:path w="10139" h="5412" extrusionOk="0">
                  <a:moveTo>
                    <a:pt x="9245" y="0"/>
                  </a:moveTo>
                  <a:cubicBezTo>
                    <a:pt x="9150" y="0"/>
                    <a:pt x="9048" y="23"/>
                    <a:pt x="8940" y="74"/>
                  </a:cubicBezTo>
                  <a:lnTo>
                    <a:pt x="568" y="4244"/>
                  </a:lnTo>
                  <a:cubicBezTo>
                    <a:pt x="1" y="4544"/>
                    <a:pt x="201" y="5411"/>
                    <a:pt x="868" y="5411"/>
                  </a:cubicBezTo>
                  <a:cubicBezTo>
                    <a:pt x="968" y="5411"/>
                    <a:pt x="1035" y="5411"/>
                    <a:pt x="1135" y="5344"/>
                  </a:cubicBezTo>
                  <a:lnTo>
                    <a:pt x="9507" y="1175"/>
                  </a:lnTo>
                  <a:cubicBezTo>
                    <a:pt x="10139" y="859"/>
                    <a:pt x="9832" y="0"/>
                    <a:pt x="924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1" name="Google Shape;1721;p51"/>
            <p:cNvSpPr/>
            <p:nvPr/>
          </p:nvSpPr>
          <p:spPr>
            <a:xfrm>
              <a:off x="9305350" y="2816175"/>
              <a:ext cx="167450" cy="93875"/>
            </a:xfrm>
            <a:custGeom>
              <a:avLst/>
              <a:gdLst/>
              <a:ahLst/>
              <a:cxnLst/>
              <a:rect l="l" t="t" r="r" b="b"/>
              <a:pathLst>
                <a:path w="6698" h="3755" extrusionOk="0">
                  <a:moveTo>
                    <a:pt x="5823" y="1"/>
                  </a:moveTo>
                  <a:cubicBezTo>
                    <a:pt x="5724" y="1"/>
                    <a:pt x="5617" y="27"/>
                    <a:pt x="5504" y="85"/>
                  </a:cubicBezTo>
                  <a:lnTo>
                    <a:pt x="567" y="2587"/>
                  </a:lnTo>
                  <a:cubicBezTo>
                    <a:pt x="0" y="2887"/>
                    <a:pt x="200" y="3755"/>
                    <a:pt x="868" y="3755"/>
                  </a:cubicBezTo>
                  <a:cubicBezTo>
                    <a:pt x="968" y="3755"/>
                    <a:pt x="1068" y="3721"/>
                    <a:pt x="1134" y="3688"/>
                  </a:cubicBezTo>
                  <a:lnTo>
                    <a:pt x="6071" y="1186"/>
                  </a:lnTo>
                  <a:cubicBezTo>
                    <a:pt x="6698" y="873"/>
                    <a:pt x="6401" y="1"/>
                    <a:pt x="582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2" name="Google Shape;1722;p51"/>
            <p:cNvSpPr/>
            <p:nvPr/>
          </p:nvSpPr>
          <p:spPr>
            <a:xfrm>
              <a:off x="9427100" y="3236800"/>
              <a:ext cx="221025" cy="117725"/>
            </a:xfrm>
            <a:custGeom>
              <a:avLst/>
              <a:gdLst/>
              <a:ahLst/>
              <a:cxnLst/>
              <a:rect l="l" t="t" r="r" b="b"/>
              <a:pathLst>
                <a:path w="8841" h="4709" extrusionOk="0">
                  <a:moveTo>
                    <a:pt x="7937" y="0"/>
                  </a:moveTo>
                  <a:cubicBezTo>
                    <a:pt x="7844" y="0"/>
                    <a:pt x="7744" y="22"/>
                    <a:pt x="7639" y="72"/>
                  </a:cubicBezTo>
                  <a:lnTo>
                    <a:pt x="601" y="3541"/>
                  </a:lnTo>
                  <a:cubicBezTo>
                    <a:pt x="0" y="3808"/>
                    <a:pt x="201" y="4709"/>
                    <a:pt x="868" y="4709"/>
                  </a:cubicBezTo>
                  <a:cubicBezTo>
                    <a:pt x="968" y="4709"/>
                    <a:pt x="1068" y="4676"/>
                    <a:pt x="1135" y="4642"/>
                  </a:cubicBezTo>
                  <a:lnTo>
                    <a:pt x="8206" y="1206"/>
                  </a:lnTo>
                  <a:cubicBezTo>
                    <a:pt x="8840" y="890"/>
                    <a:pt x="8528" y="0"/>
                    <a:pt x="793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3" name="Google Shape;1723;p51"/>
            <p:cNvSpPr/>
            <p:nvPr/>
          </p:nvSpPr>
          <p:spPr>
            <a:xfrm>
              <a:off x="9149925" y="2478050"/>
              <a:ext cx="373100" cy="190150"/>
            </a:xfrm>
            <a:custGeom>
              <a:avLst/>
              <a:gdLst/>
              <a:ahLst/>
              <a:cxnLst/>
              <a:rect l="l" t="t" r="r" b="b"/>
              <a:pathLst>
                <a:path w="14924" h="7606" extrusionOk="0">
                  <a:moveTo>
                    <a:pt x="623" y="1"/>
                  </a:moveTo>
                  <a:cubicBezTo>
                    <a:pt x="236" y="1"/>
                    <a:pt x="0" y="604"/>
                    <a:pt x="480" y="801"/>
                  </a:cubicBezTo>
                  <a:lnTo>
                    <a:pt x="14156" y="7573"/>
                  </a:lnTo>
                  <a:cubicBezTo>
                    <a:pt x="14223" y="7606"/>
                    <a:pt x="14290" y="7606"/>
                    <a:pt x="14356" y="7606"/>
                  </a:cubicBezTo>
                  <a:cubicBezTo>
                    <a:pt x="14790" y="7606"/>
                    <a:pt x="14923" y="7006"/>
                    <a:pt x="14523" y="6805"/>
                  </a:cubicBezTo>
                  <a:lnTo>
                    <a:pt x="847" y="67"/>
                  </a:lnTo>
                  <a:cubicBezTo>
                    <a:pt x="769" y="21"/>
                    <a:pt x="694" y="1"/>
                    <a:pt x="62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4" name="Google Shape;1724;p51"/>
            <p:cNvSpPr/>
            <p:nvPr/>
          </p:nvSpPr>
          <p:spPr>
            <a:xfrm>
              <a:off x="9130475" y="2302375"/>
              <a:ext cx="494300" cy="252425"/>
            </a:xfrm>
            <a:custGeom>
              <a:avLst/>
              <a:gdLst/>
              <a:ahLst/>
              <a:cxnLst/>
              <a:rect l="l" t="t" r="r" b="b"/>
              <a:pathLst>
                <a:path w="19772" h="10097" extrusionOk="0">
                  <a:moveTo>
                    <a:pt x="605" y="0"/>
                  </a:moveTo>
                  <a:cubicBezTo>
                    <a:pt x="203" y="0"/>
                    <a:pt x="1" y="595"/>
                    <a:pt x="457" y="823"/>
                  </a:cubicBezTo>
                  <a:lnTo>
                    <a:pt x="18970" y="10063"/>
                  </a:lnTo>
                  <a:cubicBezTo>
                    <a:pt x="19037" y="10063"/>
                    <a:pt x="19104" y="10096"/>
                    <a:pt x="19171" y="10096"/>
                  </a:cubicBezTo>
                  <a:cubicBezTo>
                    <a:pt x="19604" y="10096"/>
                    <a:pt x="19771" y="9496"/>
                    <a:pt x="19371" y="9296"/>
                  </a:cubicBezTo>
                  <a:lnTo>
                    <a:pt x="824" y="56"/>
                  </a:lnTo>
                  <a:cubicBezTo>
                    <a:pt x="747" y="17"/>
                    <a:pt x="673" y="0"/>
                    <a:pt x="60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5" name="Google Shape;1725;p51"/>
            <p:cNvSpPr/>
            <p:nvPr/>
          </p:nvSpPr>
          <p:spPr>
            <a:xfrm>
              <a:off x="9197200" y="2152250"/>
              <a:ext cx="473425" cy="241600"/>
            </a:xfrm>
            <a:custGeom>
              <a:avLst/>
              <a:gdLst/>
              <a:ahLst/>
              <a:cxnLst/>
              <a:rect l="l" t="t" r="r" b="b"/>
              <a:pathLst>
                <a:path w="18937" h="9664" extrusionOk="0">
                  <a:moveTo>
                    <a:pt x="615" y="1"/>
                  </a:moveTo>
                  <a:cubicBezTo>
                    <a:pt x="227" y="1"/>
                    <a:pt x="0" y="591"/>
                    <a:pt x="457" y="790"/>
                  </a:cubicBezTo>
                  <a:lnTo>
                    <a:pt x="18169" y="9630"/>
                  </a:lnTo>
                  <a:cubicBezTo>
                    <a:pt x="18203" y="9663"/>
                    <a:pt x="18270" y="9663"/>
                    <a:pt x="18336" y="9663"/>
                  </a:cubicBezTo>
                  <a:cubicBezTo>
                    <a:pt x="18770" y="9663"/>
                    <a:pt x="18937" y="9063"/>
                    <a:pt x="18536" y="8863"/>
                  </a:cubicBezTo>
                  <a:lnTo>
                    <a:pt x="824" y="57"/>
                  </a:lnTo>
                  <a:cubicBezTo>
                    <a:pt x="751" y="18"/>
                    <a:pt x="681" y="1"/>
                    <a:pt x="6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6" name="Google Shape;1726;p51"/>
            <p:cNvSpPr/>
            <p:nvPr/>
          </p:nvSpPr>
          <p:spPr>
            <a:xfrm>
              <a:off x="9303950" y="2040525"/>
              <a:ext cx="343275" cy="177375"/>
            </a:xfrm>
            <a:custGeom>
              <a:avLst/>
              <a:gdLst/>
              <a:ahLst/>
              <a:cxnLst/>
              <a:rect l="l" t="t" r="r" b="b"/>
              <a:pathLst>
                <a:path w="13731" h="7095" extrusionOk="0">
                  <a:moveTo>
                    <a:pt x="615" y="0"/>
                  </a:moveTo>
                  <a:cubicBezTo>
                    <a:pt x="227" y="0"/>
                    <a:pt x="0" y="590"/>
                    <a:pt x="457" y="790"/>
                  </a:cubicBezTo>
                  <a:lnTo>
                    <a:pt x="12965" y="7061"/>
                  </a:lnTo>
                  <a:cubicBezTo>
                    <a:pt x="13024" y="7090"/>
                    <a:pt x="13082" y="7094"/>
                    <a:pt x="13141" y="7094"/>
                  </a:cubicBezTo>
                  <a:lnTo>
                    <a:pt x="13141" y="7094"/>
                  </a:lnTo>
                  <a:cubicBezTo>
                    <a:pt x="13601" y="7087"/>
                    <a:pt x="13730" y="6492"/>
                    <a:pt x="13332" y="6294"/>
                  </a:cubicBezTo>
                  <a:lnTo>
                    <a:pt x="823" y="56"/>
                  </a:lnTo>
                  <a:cubicBezTo>
                    <a:pt x="751" y="17"/>
                    <a:pt x="681" y="0"/>
                    <a:pt x="615" y="0"/>
                  </a:cubicBezTo>
                  <a:close/>
                  <a:moveTo>
                    <a:pt x="13141" y="7094"/>
                  </a:moveTo>
                  <a:lnTo>
                    <a:pt x="13141" y="7094"/>
                  </a:lnTo>
                  <a:cubicBezTo>
                    <a:pt x="13138" y="7094"/>
                    <a:pt x="13135" y="7094"/>
                    <a:pt x="13132" y="7094"/>
                  </a:cubicBezTo>
                  <a:lnTo>
                    <a:pt x="13166" y="7094"/>
                  </a:lnTo>
                  <a:cubicBezTo>
                    <a:pt x="13157" y="7094"/>
                    <a:pt x="13149" y="7094"/>
                    <a:pt x="13141" y="7094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7" name="Google Shape;1727;p51"/>
            <p:cNvSpPr/>
            <p:nvPr/>
          </p:nvSpPr>
          <p:spPr>
            <a:xfrm>
              <a:off x="9290525" y="2032300"/>
              <a:ext cx="207475" cy="112200"/>
            </a:xfrm>
            <a:custGeom>
              <a:avLst/>
              <a:gdLst/>
              <a:ahLst/>
              <a:cxnLst/>
              <a:rect l="l" t="t" r="r" b="b"/>
              <a:pathLst>
                <a:path w="8299" h="4488" extrusionOk="0">
                  <a:moveTo>
                    <a:pt x="885" y="0"/>
                  </a:moveTo>
                  <a:cubicBezTo>
                    <a:pt x="322" y="0"/>
                    <a:pt x="0" y="872"/>
                    <a:pt x="627" y="1185"/>
                  </a:cubicBezTo>
                  <a:lnTo>
                    <a:pt x="7131" y="4421"/>
                  </a:lnTo>
                  <a:cubicBezTo>
                    <a:pt x="7231" y="4454"/>
                    <a:pt x="7331" y="4488"/>
                    <a:pt x="7431" y="4488"/>
                  </a:cubicBezTo>
                  <a:cubicBezTo>
                    <a:pt x="8065" y="4488"/>
                    <a:pt x="8299" y="3587"/>
                    <a:pt x="7698" y="3320"/>
                  </a:cubicBezTo>
                  <a:lnTo>
                    <a:pt x="1194" y="85"/>
                  </a:lnTo>
                  <a:cubicBezTo>
                    <a:pt x="1086" y="26"/>
                    <a:pt x="982" y="0"/>
                    <a:pt x="88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8" name="Google Shape;1728;p51"/>
            <p:cNvSpPr/>
            <p:nvPr/>
          </p:nvSpPr>
          <p:spPr>
            <a:xfrm>
              <a:off x="9190250" y="2146850"/>
              <a:ext cx="247725" cy="132750"/>
            </a:xfrm>
            <a:custGeom>
              <a:avLst/>
              <a:gdLst/>
              <a:ahLst/>
              <a:cxnLst/>
              <a:rect l="l" t="t" r="r" b="b"/>
              <a:pathLst>
                <a:path w="9909" h="5310" extrusionOk="0">
                  <a:moveTo>
                    <a:pt x="904" y="0"/>
                  </a:moveTo>
                  <a:cubicBezTo>
                    <a:pt x="313" y="0"/>
                    <a:pt x="1" y="890"/>
                    <a:pt x="635" y="1207"/>
                  </a:cubicBezTo>
                  <a:lnTo>
                    <a:pt x="8741" y="5243"/>
                  </a:lnTo>
                  <a:cubicBezTo>
                    <a:pt x="8841" y="5276"/>
                    <a:pt x="8941" y="5276"/>
                    <a:pt x="9041" y="5310"/>
                  </a:cubicBezTo>
                  <a:cubicBezTo>
                    <a:pt x="9708" y="5310"/>
                    <a:pt x="9908" y="4409"/>
                    <a:pt x="9308" y="4142"/>
                  </a:cubicBezTo>
                  <a:lnTo>
                    <a:pt x="1202" y="72"/>
                  </a:lnTo>
                  <a:cubicBezTo>
                    <a:pt x="1097" y="22"/>
                    <a:pt x="997" y="0"/>
                    <a:pt x="90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9" name="Google Shape;1729;p51"/>
            <p:cNvSpPr/>
            <p:nvPr/>
          </p:nvSpPr>
          <p:spPr>
            <a:xfrm>
              <a:off x="9121225" y="2297750"/>
              <a:ext cx="229175" cy="123625"/>
            </a:xfrm>
            <a:custGeom>
              <a:avLst/>
              <a:gdLst/>
              <a:ahLst/>
              <a:cxnLst/>
              <a:rect l="l" t="t" r="r" b="b"/>
              <a:pathLst>
                <a:path w="9167" h="4945" extrusionOk="0">
                  <a:moveTo>
                    <a:pt x="900" y="0"/>
                  </a:moveTo>
                  <a:cubicBezTo>
                    <a:pt x="328" y="0"/>
                    <a:pt x="0" y="864"/>
                    <a:pt x="660" y="1208"/>
                  </a:cubicBezTo>
                  <a:lnTo>
                    <a:pt x="8032" y="4878"/>
                  </a:lnTo>
                  <a:cubicBezTo>
                    <a:pt x="8132" y="4911"/>
                    <a:pt x="8199" y="4944"/>
                    <a:pt x="8299" y="4944"/>
                  </a:cubicBezTo>
                  <a:cubicBezTo>
                    <a:pt x="8966" y="4944"/>
                    <a:pt x="9167" y="4044"/>
                    <a:pt x="8599" y="3743"/>
                  </a:cubicBezTo>
                  <a:lnTo>
                    <a:pt x="1194" y="74"/>
                  </a:lnTo>
                  <a:cubicBezTo>
                    <a:pt x="1092" y="23"/>
                    <a:pt x="993" y="0"/>
                    <a:pt x="90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0" name="Google Shape;1730;p51"/>
            <p:cNvSpPr/>
            <p:nvPr/>
          </p:nvSpPr>
          <p:spPr>
            <a:xfrm>
              <a:off x="9143550" y="2472925"/>
              <a:ext cx="201850" cy="109400"/>
            </a:xfrm>
            <a:custGeom>
              <a:avLst/>
              <a:gdLst/>
              <a:ahLst/>
              <a:cxnLst/>
              <a:rect l="l" t="t" r="r" b="b"/>
              <a:pathLst>
                <a:path w="8074" h="4376" extrusionOk="0">
                  <a:moveTo>
                    <a:pt x="914" y="0"/>
                  </a:moveTo>
                  <a:cubicBezTo>
                    <a:pt x="338" y="0"/>
                    <a:pt x="1" y="889"/>
                    <a:pt x="635" y="1206"/>
                  </a:cubicBezTo>
                  <a:lnTo>
                    <a:pt x="6939" y="4308"/>
                  </a:lnTo>
                  <a:cubicBezTo>
                    <a:pt x="7006" y="4342"/>
                    <a:pt x="7106" y="4375"/>
                    <a:pt x="7206" y="4375"/>
                  </a:cubicBezTo>
                  <a:cubicBezTo>
                    <a:pt x="7873" y="4375"/>
                    <a:pt x="8073" y="3475"/>
                    <a:pt x="7473" y="3174"/>
                  </a:cubicBezTo>
                  <a:lnTo>
                    <a:pt x="1202" y="72"/>
                  </a:lnTo>
                  <a:cubicBezTo>
                    <a:pt x="1102" y="22"/>
                    <a:pt x="1005" y="0"/>
                    <a:pt x="91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1" name="Google Shape;1731;p51"/>
            <p:cNvSpPr/>
            <p:nvPr/>
          </p:nvSpPr>
          <p:spPr>
            <a:xfrm>
              <a:off x="9222975" y="3691050"/>
              <a:ext cx="352050" cy="104725"/>
            </a:xfrm>
            <a:custGeom>
              <a:avLst/>
              <a:gdLst/>
              <a:ahLst/>
              <a:cxnLst/>
              <a:rect l="l" t="t" r="r" b="b"/>
              <a:pathLst>
                <a:path w="14082" h="4189" extrusionOk="0">
                  <a:moveTo>
                    <a:pt x="577" y="0"/>
                  </a:moveTo>
                  <a:cubicBezTo>
                    <a:pt x="133" y="0"/>
                    <a:pt x="0" y="693"/>
                    <a:pt x="493" y="816"/>
                  </a:cubicBezTo>
                  <a:lnTo>
                    <a:pt x="13336" y="4152"/>
                  </a:lnTo>
                  <a:lnTo>
                    <a:pt x="13436" y="4152"/>
                  </a:lnTo>
                  <a:lnTo>
                    <a:pt x="13436" y="4185"/>
                  </a:lnTo>
                  <a:cubicBezTo>
                    <a:pt x="13458" y="4188"/>
                    <a:pt x="13479" y="4189"/>
                    <a:pt x="13499" y="4189"/>
                  </a:cubicBezTo>
                  <a:cubicBezTo>
                    <a:pt x="14010" y="4189"/>
                    <a:pt x="14081" y="3415"/>
                    <a:pt x="13536" y="3351"/>
                  </a:cubicBezTo>
                  <a:lnTo>
                    <a:pt x="693" y="15"/>
                  </a:lnTo>
                  <a:cubicBezTo>
                    <a:pt x="653" y="5"/>
                    <a:pt x="614" y="0"/>
                    <a:pt x="57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2" name="Google Shape;1732;p51"/>
            <p:cNvSpPr/>
            <p:nvPr/>
          </p:nvSpPr>
          <p:spPr>
            <a:xfrm>
              <a:off x="9118475" y="3844650"/>
              <a:ext cx="507450" cy="137925"/>
            </a:xfrm>
            <a:custGeom>
              <a:avLst/>
              <a:gdLst/>
              <a:ahLst/>
              <a:cxnLst/>
              <a:rect l="l" t="t" r="r" b="b"/>
              <a:pathLst>
                <a:path w="20298" h="5517" extrusionOk="0">
                  <a:moveTo>
                    <a:pt x="582" y="0"/>
                  </a:moveTo>
                  <a:cubicBezTo>
                    <a:pt x="148" y="0"/>
                    <a:pt x="0" y="684"/>
                    <a:pt x="470" y="810"/>
                  </a:cubicBezTo>
                  <a:lnTo>
                    <a:pt x="19551" y="5513"/>
                  </a:lnTo>
                  <a:lnTo>
                    <a:pt x="19684" y="5513"/>
                  </a:lnTo>
                  <a:cubicBezTo>
                    <a:pt x="19704" y="5516"/>
                    <a:pt x="19724" y="5517"/>
                    <a:pt x="19744" y="5517"/>
                  </a:cubicBezTo>
                  <a:cubicBezTo>
                    <a:pt x="20224" y="5517"/>
                    <a:pt x="20297" y="4743"/>
                    <a:pt x="19784" y="4679"/>
                  </a:cubicBezTo>
                  <a:lnTo>
                    <a:pt x="670" y="9"/>
                  </a:lnTo>
                  <a:cubicBezTo>
                    <a:pt x="640" y="3"/>
                    <a:pt x="611" y="0"/>
                    <a:pt x="58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3" name="Google Shape;1733;p51"/>
            <p:cNvSpPr/>
            <p:nvPr/>
          </p:nvSpPr>
          <p:spPr>
            <a:xfrm>
              <a:off x="9263900" y="1734800"/>
              <a:ext cx="374250" cy="85325"/>
            </a:xfrm>
            <a:custGeom>
              <a:avLst/>
              <a:gdLst/>
              <a:ahLst/>
              <a:cxnLst/>
              <a:rect l="l" t="t" r="r" b="b"/>
              <a:pathLst>
                <a:path w="14970" h="3413" extrusionOk="0">
                  <a:moveTo>
                    <a:pt x="14387" y="1"/>
                  </a:moveTo>
                  <a:cubicBezTo>
                    <a:pt x="14360" y="1"/>
                    <a:pt x="14331" y="4"/>
                    <a:pt x="14301" y="9"/>
                  </a:cubicBezTo>
                  <a:lnTo>
                    <a:pt x="524" y="2578"/>
                  </a:lnTo>
                  <a:cubicBezTo>
                    <a:pt x="1" y="2610"/>
                    <a:pt x="55" y="3413"/>
                    <a:pt x="591" y="3413"/>
                  </a:cubicBezTo>
                  <a:cubicBezTo>
                    <a:pt x="602" y="3413"/>
                    <a:pt x="613" y="3412"/>
                    <a:pt x="624" y="3412"/>
                  </a:cubicBezTo>
                  <a:lnTo>
                    <a:pt x="691" y="3412"/>
                  </a:lnTo>
                  <a:lnTo>
                    <a:pt x="14434" y="843"/>
                  </a:lnTo>
                  <a:cubicBezTo>
                    <a:pt x="14969" y="749"/>
                    <a:pt x="14851" y="1"/>
                    <a:pt x="1438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4" name="Google Shape;1734;p51"/>
            <p:cNvSpPr/>
            <p:nvPr/>
          </p:nvSpPr>
          <p:spPr>
            <a:xfrm>
              <a:off x="9169700" y="1534675"/>
              <a:ext cx="528475" cy="119500"/>
            </a:xfrm>
            <a:custGeom>
              <a:avLst/>
              <a:gdLst/>
              <a:ahLst/>
              <a:cxnLst/>
              <a:rect l="l" t="t" r="r" b="b"/>
              <a:pathLst>
                <a:path w="21139" h="4780" extrusionOk="0">
                  <a:moveTo>
                    <a:pt x="20557" y="0"/>
                  </a:moveTo>
                  <a:cubicBezTo>
                    <a:pt x="20529" y="0"/>
                    <a:pt x="20500" y="3"/>
                    <a:pt x="20470" y="9"/>
                  </a:cubicBezTo>
                  <a:lnTo>
                    <a:pt x="556" y="3945"/>
                  </a:lnTo>
                  <a:cubicBezTo>
                    <a:pt x="0" y="3977"/>
                    <a:pt x="53" y="4780"/>
                    <a:pt x="590" y="4780"/>
                  </a:cubicBezTo>
                  <a:cubicBezTo>
                    <a:pt x="601" y="4780"/>
                    <a:pt x="612" y="4779"/>
                    <a:pt x="623" y="4779"/>
                  </a:cubicBezTo>
                  <a:lnTo>
                    <a:pt x="723" y="4779"/>
                  </a:lnTo>
                  <a:lnTo>
                    <a:pt x="20604" y="842"/>
                  </a:lnTo>
                  <a:cubicBezTo>
                    <a:pt x="21139" y="748"/>
                    <a:pt x="21021" y="0"/>
                    <a:pt x="2055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5" name="Google Shape;1735;p51"/>
            <p:cNvSpPr/>
            <p:nvPr/>
          </p:nvSpPr>
          <p:spPr>
            <a:xfrm>
              <a:off x="9476850" y="1529725"/>
              <a:ext cx="228000" cy="67775"/>
            </a:xfrm>
            <a:custGeom>
              <a:avLst/>
              <a:gdLst/>
              <a:ahLst/>
              <a:cxnLst/>
              <a:rect l="l" t="t" r="r" b="b"/>
              <a:pathLst>
                <a:path w="9120" h="2711" extrusionOk="0">
                  <a:moveTo>
                    <a:pt x="8245" y="0"/>
                  </a:moveTo>
                  <a:cubicBezTo>
                    <a:pt x="8215" y="0"/>
                    <a:pt x="8183" y="2"/>
                    <a:pt x="8151" y="6"/>
                  </a:cubicBezTo>
                  <a:lnTo>
                    <a:pt x="812" y="1441"/>
                  </a:lnTo>
                  <a:cubicBezTo>
                    <a:pt x="0" y="1538"/>
                    <a:pt x="106" y="2711"/>
                    <a:pt x="882" y="2711"/>
                  </a:cubicBezTo>
                  <a:cubicBezTo>
                    <a:pt x="902" y="2711"/>
                    <a:pt x="924" y="2710"/>
                    <a:pt x="946" y="2708"/>
                  </a:cubicBezTo>
                  <a:lnTo>
                    <a:pt x="1046" y="2675"/>
                  </a:lnTo>
                  <a:lnTo>
                    <a:pt x="8384" y="1241"/>
                  </a:lnTo>
                  <a:cubicBezTo>
                    <a:pt x="9119" y="1049"/>
                    <a:pt x="8936" y="0"/>
                    <a:pt x="824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6" name="Google Shape;1736;p51"/>
            <p:cNvSpPr/>
            <p:nvPr/>
          </p:nvSpPr>
          <p:spPr>
            <a:xfrm>
              <a:off x="9443500" y="1728925"/>
              <a:ext cx="201925" cy="61225"/>
            </a:xfrm>
            <a:custGeom>
              <a:avLst/>
              <a:gdLst/>
              <a:ahLst/>
              <a:cxnLst/>
              <a:rect l="l" t="t" r="r" b="b"/>
              <a:pathLst>
                <a:path w="8077" h="2449" extrusionOk="0">
                  <a:moveTo>
                    <a:pt x="7202" y="1"/>
                  </a:moveTo>
                  <a:cubicBezTo>
                    <a:pt x="7164" y="1"/>
                    <a:pt x="7124" y="4"/>
                    <a:pt x="7083" y="11"/>
                  </a:cubicBezTo>
                  <a:lnTo>
                    <a:pt x="812" y="1178"/>
                  </a:lnTo>
                  <a:cubicBezTo>
                    <a:pt x="0" y="1276"/>
                    <a:pt x="105" y="2448"/>
                    <a:pt x="881" y="2448"/>
                  </a:cubicBezTo>
                  <a:cubicBezTo>
                    <a:pt x="902" y="2448"/>
                    <a:pt x="924" y="2448"/>
                    <a:pt x="946" y="2446"/>
                  </a:cubicBezTo>
                  <a:lnTo>
                    <a:pt x="1046" y="2412"/>
                  </a:lnTo>
                  <a:lnTo>
                    <a:pt x="7317" y="1245"/>
                  </a:lnTo>
                  <a:cubicBezTo>
                    <a:pt x="8076" y="1118"/>
                    <a:pt x="7905" y="1"/>
                    <a:pt x="720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7" name="Google Shape;1737;p51"/>
            <p:cNvSpPr/>
            <p:nvPr/>
          </p:nvSpPr>
          <p:spPr>
            <a:xfrm>
              <a:off x="9206800" y="3682525"/>
              <a:ext cx="200350" cy="70775"/>
            </a:xfrm>
            <a:custGeom>
              <a:avLst/>
              <a:gdLst/>
              <a:ahLst/>
              <a:cxnLst/>
              <a:rect l="l" t="t" r="r" b="b"/>
              <a:pathLst>
                <a:path w="8014" h="2831" extrusionOk="0">
                  <a:moveTo>
                    <a:pt x="866" y="0"/>
                  </a:moveTo>
                  <a:cubicBezTo>
                    <a:pt x="200" y="0"/>
                    <a:pt x="1" y="1039"/>
                    <a:pt x="740" y="1224"/>
                  </a:cubicBezTo>
                  <a:lnTo>
                    <a:pt x="6911" y="2791"/>
                  </a:lnTo>
                  <a:lnTo>
                    <a:pt x="7078" y="2791"/>
                  </a:lnTo>
                  <a:lnTo>
                    <a:pt x="7044" y="2825"/>
                  </a:lnTo>
                  <a:cubicBezTo>
                    <a:pt x="7076" y="2829"/>
                    <a:pt x="7107" y="2830"/>
                    <a:pt x="7136" y="2830"/>
                  </a:cubicBezTo>
                  <a:cubicBezTo>
                    <a:pt x="7890" y="2830"/>
                    <a:pt x="8014" y="1653"/>
                    <a:pt x="7211" y="1557"/>
                  </a:cubicBezTo>
                  <a:lnTo>
                    <a:pt x="1040" y="23"/>
                  </a:lnTo>
                  <a:cubicBezTo>
                    <a:pt x="979" y="7"/>
                    <a:pt x="921" y="0"/>
                    <a:pt x="86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8" name="Google Shape;1738;p51"/>
            <p:cNvSpPr/>
            <p:nvPr/>
          </p:nvSpPr>
          <p:spPr>
            <a:xfrm>
              <a:off x="9106700" y="3838475"/>
              <a:ext cx="275425" cy="89950"/>
            </a:xfrm>
            <a:custGeom>
              <a:avLst/>
              <a:gdLst/>
              <a:ahLst/>
              <a:cxnLst/>
              <a:rect l="l" t="t" r="r" b="b"/>
              <a:pathLst>
                <a:path w="11017" h="3598" extrusionOk="0">
                  <a:moveTo>
                    <a:pt x="871" y="1"/>
                  </a:moveTo>
                  <a:cubicBezTo>
                    <a:pt x="202" y="1"/>
                    <a:pt x="0" y="1072"/>
                    <a:pt x="741" y="1257"/>
                  </a:cubicBezTo>
                  <a:lnTo>
                    <a:pt x="9914" y="3558"/>
                  </a:lnTo>
                  <a:lnTo>
                    <a:pt x="10081" y="3558"/>
                  </a:lnTo>
                  <a:lnTo>
                    <a:pt x="10081" y="3592"/>
                  </a:lnTo>
                  <a:cubicBezTo>
                    <a:pt x="10113" y="3596"/>
                    <a:pt x="10143" y="3597"/>
                    <a:pt x="10173" y="3597"/>
                  </a:cubicBezTo>
                  <a:cubicBezTo>
                    <a:pt x="10924" y="3597"/>
                    <a:pt x="11017" y="2420"/>
                    <a:pt x="10215" y="2324"/>
                  </a:cubicBezTo>
                  <a:lnTo>
                    <a:pt x="1041" y="23"/>
                  </a:lnTo>
                  <a:cubicBezTo>
                    <a:pt x="982" y="8"/>
                    <a:pt x="925" y="1"/>
                    <a:pt x="87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739" name="Google Shape;1739;p51"/>
          <p:cNvGrpSpPr/>
          <p:nvPr/>
        </p:nvGrpSpPr>
        <p:grpSpPr>
          <a:xfrm rot="9258730">
            <a:off x="53528" y="4228855"/>
            <a:ext cx="661431" cy="929036"/>
            <a:chOff x="2374700" y="1056350"/>
            <a:chExt cx="797300" cy="1119875"/>
          </a:xfrm>
        </p:grpSpPr>
        <p:sp>
          <p:nvSpPr>
            <p:cNvPr id="1740" name="Google Shape;1740;p51"/>
            <p:cNvSpPr/>
            <p:nvPr/>
          </p:nvSpPr>
          <p:spPr>
            <a:xfrm>
              <a:off x="2450775" y="1537550"/>
              <a:ext cx="233975" cy="535475"/>
            </a:xfrm>
            <a:custGeom>
              <a:avLst/>
              <a:gdLst/>
              <a:ahLst/>
              <a:cxnLst/>
              <a:rect l="l" t="t" r="r" b="b"/>
              <a:pathLst>
                <a:path w="9359" h="21419" extrusionOk="0">
                  <a:moveTo>
                    <a:pt x="666" y="0"/>
                  </a:moveTo>
                  <a:cubicBezTo>
                    <a:pt x="334" y="0"/>
                    <a:pt x="1" y="265"/>
                    <a:pt x="149" y="661"/>
                  </a:cubicBezTo>
                  <a:cubicBezTo>
                    <a:pt x="2637" y="7531"/>
                    <a:pt x="5667" y="14185"/>
                    <a:pt x="8155" y="21056"/>
                  </a:cubicBezTo>
                  <a:cubicBezTo>
                    <a:pt x="8251" y="21310"/>
                    <a:pt x="8470" y="21419"/>
                    <a:pt x="8687" y="21419"/>
                  </a:cubicBezTo>
                  <a:cubicBezTo>
                    <a:pt x="9025" y="21419"/>
                    <a:pt x="9359" y="21154"/>
                    <a:pt x="9210" y="20758"/>
                  </a:cubicBezTo>
                  <a:cubicBezTo>
                    <a:pt x="6722" y="13888"/>
                    <a:pt x="3692" y="7234"/>
                    <a:pt x="1177" y="363"/>
                  </a:cubicBezTo>
                  <a:cubicBezTo>
                    <a:pt x="1092" y="109"/>
                    <a:pt x="880" y="0"/>
                    <a:pt x="66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1" name="Google Shape;1741;p51"/>
            <p:cNvSpPr/>
            <p:nvPr/>
          </p:nvSpPr>
          <p:spPr>
            <a:xfrm>
              <a:off x="2450150" y="1109250"/>
              <a:ext cx="198025" cy="454125"/>
            </a:xfrm>
            <a:custGeom>
              <a:avLst/>
              <a:gdLst/>
              <a:ahLst/>
              <a:cxnLst/>
              <a:rect l="l" t="t" r="r" b="b"/>
              <a:pathLst>
                <a:path w="7921" h="18165" extrusionOk="0">
                  <a:moveTo>
                    <a:pt x="7266" y="1"/>
                  </a:moveTo>
                  <a:cubicBezTo>
                    <a:pt x="7044" y="1"/>
                    <a:pt x="6817" y="113"/>
                    <a:pt x="6720" y="373"/>
                  </a:cubicBezTo>
                  <a:lnTo>
                    <a:pt x="147" y="17522"/>
                  </a:lnTo>
                  <a:cubicBezTo>
                    <a:pt x="1" y="17912"/>
                    <a:pt x="322" y="18165"/>
                    <a:pt x="655" y="18165"/>
                  </a:cubicBezTo>
                  <a:cubicBezTo>
                    <a:pt x="877" y="18165"/>
                    <a:pt x="1104" y="18052"/>
                    <a:pt x="1202" y="17793"/>
                  </a:cubicBezTo>
                  <a:lnTo>
                    <a:pt x="7775" y="644"/>
                  </a:lnTo>
                  <a:cubicBezTo>
                    <a:pt x="7921" y="254"/>
                    <a:pt x="7599" y="1"/>
                    <a:pt x="726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2" name="Google Shape;1742;p51"/>
            <p:cNvSpPr/>
            <p:nvPr/>
          </p:nvSpPr>
          <p:spPr>
            <a:xfrm>
              <a:off x="2449975" y="1511450"/>
              <a:ext cx="623075" cy="52775"/>
            </a:xfrm>
            <a:custGeom>
              <a:avLst/>
              <a:gdLst/>
              <a:ahLst/>
              <a:cxnLst/>
              <a:rect l="l" t="t" r="r" b="b"/>
              <a:pathLst>
                <a:path w="24923" h="2111" extrusionOk="0">
                  <a:moveTo>
                    <a:pt x="24252" y="0"/>
                  </a:moveTo>
                  <a:cubicBezTo>
                    <a:pt x="24244" y="0"/>
                    <a:pt x="24236" y="0"/>
                    <a:pt x="24228" y="1"/>
                  </a:cubicBezTo>
                  <a:lnTo>
                    <a:pt x="695" y="1028"/>
                  </a:lnTo>
                  <a:cubicBezTo>
                    <a:pt x="0" y="1055"/>
                    <a:pt x="18" y="2111"/>
                    <a:pt x="670" y="2111"/>
                  </a:cubicBezTo>
                  <a:cubicBezTo>
                    <a:pt x="678" y="2111"/>
                    <a:pt x="687" y="2111"/>
                    <a:pt x="695" y="2110"/>
                  </a:cubicBezTo>
                  <a:lnTo>
                    <a:pt x="24228" y="1083"/>
                  </a:lnTo>
                  <a:cubicBezTo>
                    <a:pt x="24922" y="1056"/>
                    <a:pt x="24904" y="0"/>
                    <a:pt x="2425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3" name="Google Shape;1743;p51"/>
            <p:cNvSpPr/>
            <p:nvPr/>
          </p:nvSpPr>
          <p:spPr>
            <a:xfrm>
              <a:off x="2374700" y="1458700"/>
              <a:ext cx="185300" cy="183975"/>
            </a:xfrm>
            <a:custGeom>
              <a:avLst/>
              <a:gdLst/>
              <a:ahLst/>
              <a:cxnLst/>
              <a:rect l="l" t="t" r="r" b="b"/>
              <a:pathLst>
                <a:path w="7412" h="7359" extrusionOk="0">
                  <a:moveTo>
                    <a:pt x="3702" y="0"/>
                  </a:moveTo>
                  <a:cubicBezTo>
                    <a:pt x="3685" y="0"/>
                    <a:pt x="3668" y="1"/>
                    <a:pt x="3652" y="1"/>
                  </a:cubicBezTo>
                  <a:cubicBezTo>
                    <a:pt x="1623" y="28"/>
                    <a:pt x="0" y="1678"/>
                    <a:pt x="27" y="3734"/>
                  </a:cubicBezTo>
                  <a:cubicBezTo>
                    <a:pt x="54" y="5746"/>
                    <a:pt x="1704" y="7358"/>
                    <a:pt x="3710" y="7358"/>
                  </a:cubicBezTo>
                  <a:cubicBezTo>
                    <a:pt x="3727" y="7358"/>
                    <a:pt x="3743" y="7358"/>
                    <a:pt x="3760" y="7358"/>
                  </a:cubicBezTo>
                  <a:cubicBezTo>
                    <a:pt x="5789" y="7331"/>
                    <a:pt x="7412" y="5654"/>
                    <a:pt x="7385" y="3625"/>
                  </a:cubicBezTo>
                  <a:cubicBezTo>
                    <a:pt x="7358" y="1613"/>
                    <a:pt x="5708" y="0"/>
                    <a:pt x="370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4" name="Google Shape;1744;p51"/>
            <p:cNvSpPr/>
            <p:nvPr/>
          </p:nvSpPr>
          <p:spPr>
            <a:xfrm>
              <a:off x="2551175" y="1944225"/>
              <a:ext cx="233325" cy="232000"/>
            </a:xfrm>
            <a:custGeom>
              <a:avLst/>
              <a:gdLst/>
              <a:ahLst/>
              <a:cxnLst/>
              <a:rect l="l" t="t" r="r" b="b"/>
              <a:pathLst>
                <a:path w="9333" h="9280" extrusionOk="0">
                  <a:moveTo>
                    <a:pt x="4649" y="1"/>
                  </a:moveTo>
                  <a:cubicBezTo>
                    <a:pt x="4633" y="1"/>
                    <a:pt x="4616" y="1"/>
                    <a:pt x="4599" y="1"/>
                  </a:cubicBezTo>
                  <a:cubicBezTo>
                    <a:pt x="2030" y="28"/>
                    <a:pt x="1" y="2138"/>
                    <a:pt x="28" y="4708"/>
                  </a:cubicBezTo>
                  <a:cubicBezTo>
                    <a:pt x="55" y="7260"/>
                    <a:pt x="2137" y="9279"/>
                    <a:pt x="4684" y="9279"/>
                  </a:cubicBezTo>
                  <a:cubicBezTo>
                    <a:pt x="4701" y="9279"/>
                    <a:pt x="4718" y="9279"/>
                    <a:pt x="4735" y="9279"/>
                  </a:cubicBezTo>
                  <a:cubicBezTo>
                    <a:pt x="7304" y="9252"/>
                    <a:pt x="9333" y="7142"/>
                    <a:pt x="9306" y="4572"/>
                  </a:cubicBezTo>
                  <a:cubicBezTo>
                    <a:pt x="9279" y="2046"/>
                    <a:pt x="7196" y="1"/>
                    <a:pt x="464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5" name="Google Shape;1745;p51"/>
            <p:cNvSpPr/>
            <p:nvPr/>
          </p:nvSpPr>
          <p:spPr>
            <a:xfrm>
              <a:off x="2938675" y="1409325"/>
              <a:ext cx="233325" cy="232025"/>
            </a:xfrm>
            <a:custGeom>
              <a:avLst/>
              <a:gdLst/>
              <a:ahLst/>
              <a:cxnLst/>
              <a:rect l="l" t="t" r="r" b="b"/>
              <a:pathLst>
                <a:path w="9333" h="9281" extrusionOk="0">
                  <a:moveTo>
                    <a:pt x="4649" y="1"/>
                  </a:moveTo>
                  <a:cubicBezTo>
                    <a:pt x="4632" y="1"/>
                    <a:pt x="4615" y="1"/>
                    <a:pt x="4598" y="1"/>
                  </a:cubicBezTo>
                  <a:cubicBezTo>
                    <a:pt x="2029" y="55"/>
                    <a:pt x="0" y="2165"/>
                    <a:pt x="27" y="4708"/>
                  </a:cubicBezTo>
                  <a:cubicBezTo>
                    <a:pt x="54" y="7244"/>
                    <a:pt x="2110" y="9280"/>
                    <a:pt x="4635" y="9280"/>
                  </a:cubicBezTo>
                  <a:cubicBezTo>
                    <a:pt x="4668" y="9280"/>
                    <a:pt x="4701" y="9280"/>
                    <a:pt x="4734" y="9279"/>
                  </a:cubicBezTo>
                  <a:cubicBezTo>
                    <a:pt x="7303" y="9252"/>
                    <a:pt x="9332" y="7142"/>
                    <a:pt x="9305" y="4600"/>
                  </a:cubicBezTo>
                  <a:cubicBezTo>
                    <a:pt x="9278" y="2047"/>
                    <a:pt x="7196" y="1"/>
                    <a:pt x="46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6" name="Google Shape;1746;p51"/>
            <p:cNvSpPr/>
            <p:nvPr/>
          </p:nvSpPr>
          <p:spPr>
            <a:xfrm>
              <a:off x="2565375" y="1056350"/>
              <a:ext cx="131900" cy="130550"/>
            </a:xfrm>
            <a:custGeom>
              <a:avLst/>
              <a:gdLst/>
              <a:ahLst/>
              <a:cxnLst/>
              <a:rect l="l" t="t" r="r" b="b"/>
              <a:pathLst>
                <a:path w="5276" h="5222" extrusionOk="0">
                  <a:moveTo>
                    <a:pt x="2647" y="0"/>
                  </a:moveTo>
                  <a:cubicBezTo>
                    <a:pt x="2630" y="0"/>
                    <a:pt x="2614" y="0"/>
                    <a:pt x="2598" y="1"/>
                  </a:cubicBezTo>
                  <a:cubicBezTo>
                    <a:pt x="1137" y="28"/>
                    <a:pt x="1" y="1191"/>
                    <a:pt x="1" y="2651"/>
                  </a:cubicBezTo>
                  <a:cubicBezTo>
                    <a:pt x="28" y="4069"/>
                    <a:pt x="1191" y="5221"/>
                    <a:pt x="2629" y="5221"/>
                  </a:cubicBezTo>
                  <a:cubicBezTo>
                    <a:pt x="2646" y="5221"/>
                    <a:pt x="2662" y="5221"/>
                    <a:pt x="2679" y="5221"/>
                  </a:cubicBezTo>
                  <a:cubicBezTo>
                    <a:pt x="4112" y="5221"/>
                    <a:pt x="5276" y="4031"/>
                    <a:pt x="5249" y="2570"/>
                  </a:cubicBezTo>
                  <a:cubicBezTo>
                    <a:pt x="5222" y="1153"/>
                    <a:pt x="4058" y="0"/>
                    <a:pt x="264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 1">
  <p:cSld name="CUSTOM_25">
    <p:spTree>
      <p:nvGrpSpPr>
        <p:cNvPr id="1" name="Shape 18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7" name="Google Shape;1897;p55"/>
          <p:cNvSpPr txBox="1">
            <a:spLocks noGrp="1"/>
          </p:cNvSpPr>
          <p:nvPr>
            <p:ph type="title"/>
          </p:nvPr>
        </p:nvSpPr>
        <p:spPr>
          <a:xfrm>
            <a:off x="4454775" y="1304550"/>
            <a:ext cx="3291300" cy="253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4000"/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20">
    <p:spTree>
      <p:nvGrpSpPr>
        <p:cNvPr id="1" name="Shape 19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14" name="Google Shape;1914;p57"/>
          <p:cNvGrpSpPr/>
          <p:nvPr/>
        </p:nvGrpSpPr>
        <p:grpSpPr>
          <a:xfrm rot="1660742">
            <a:off x="-84718" y="-2155874"/>
            <a:ext cx="1595890" cy="6090489"/>
            <a:chOff x="9065175" y="1446600"/>
            <a:chExt cx="682175" cy="2603425"/>
          </a:xfrm>
        </p:grpSpPr>
        <p:sp>
          <p:nvSpPr>
            <p:cNvPr id="1915" name="Google Shape;1915;p57"/>
            <p:cNvSpPr/>
            <p:nvPr/>
          </p:nvSpPr>
          <p:spPr>
            <a:xfrm>
              <a:off x="9086850" y="1508200"/>
              <a:ext cx="610475" cy="2541825"/>
            </a:xfrm>
            <a:custGeom>
              <a:avLst/>
              <a:gdLst/>
              <a:ahLst/>
              <a:cxnLst/>
              <a:rect l="l" t="t" r="r" b="b"/>
              <a:pathLst>
                <a:path w="24419" h="101673" extrusionOk="0">
                  <a:moveTo>
                    <a:pt x="3036" y="0"/>
                  </a:moveTo>
                  <a:cubicBezTo>
                    <a:pt x="2703" y="0"/>
                    <a:pt x="2402" y="267"/>
                    <a:pt x="2402" y="601"/>
                  </a:cubicBezTo>
                  <a:cubicBezTo>
                    <a:pt x="2102" y="9474"/>
                    <a:pt x="7740" y="14010"/>
                    <a:pt x="13143" y="18380"/>
                  </a:cubicBezTo>
                  <a:cubicBezTo>
                    <a:pt x="18280" y="22550"/>
                    <a:pt x="23151" y="26452"/>
                    <a:pt x="22917" y="33824"/>
                  </a:cubicBezTo>
                  <a:cubicBezTo>
                    <a:pt x="22650" y="41997"/>
                    <a:pt x="17346" y="45633"/>
                    <a:pt x="11709" y="49502"/>
                  </a:cubicBezTo>
                  <a:cubicBezTo>
                    <a:pt x="6205" y="53305"/>
                    <a:pt x="534" y="57208"/>
                    <a:pt x="268" y="65614"/>
                  </a:cubicBezTo>
                  <a:cubicBezTo>
                    <a:pt x="1" y="73553"/>
                    <a:pt x="4804" y="77522"/>
                    <a:pt x="9908" y="81725"/>
                  </a:cubicBezTo>
                  <a:cubicBezTo>
                    <a:pt x="15378" y="86229"/>
                    <a:pt x="21049" y="90899"/>
                    <a:pt x="20715" y="101039"/>
                  </a:cubicBezTo>
                  <a:cubicBezTo>
                    <a:pt x="20715" y="101373"/>
                    <a:pt x="20982" y="101673"/>
                    <a:pt x="21316" y="101673"/>
                  </a:cubicBezTo>
                  <a:cubicBezTo>
                    <a:pt x="21683" y="101673"/>
                    <a:pt x="21950" y="101406"/>
                    <a:pt x="21950" y="101072"/>
                  </a:cubicBezTo>
                  <a:cubicBezTo>
                    <a:pt x="22283" y="90265"/>
                    <a:pt x="16146" y="85194"/>
                    <a:pt x="10708" y="80725"/>
                  </a:cubicBezTo>
                  <a:cubicBezTo>
                    <a:pt x="5838" y="76722"/>
                    <a:pt x="1268" y="72952"/>
                    <a:pt x="1502" y="65647"/>
                  </a:cubicBezTo>
                  <a:cubicBezTo>
                    <a:pt x="1769" y="57875"/>
                    <a:pt x="6939" y="54306"/>
                    <a:pt x="12410" y="50536"/>
                  </a:cubicBezTo>
                  <a:cubicBezTo>
                    <a:pt x="18047" y="46633"/>
                    <a:pt x="23851" y="42631"/>
                    <a:pt x="24151" y="33858"/>
                  </a:cubicBezTo>
                  <a:cubicBezTo>
                    <a:pt x="24418" y="25852"/>
                    <a:pt x="19081" y="21549"/>
                    <a:pt x="13944" y="17413"/>
                  </a:cubicBezTo>
                  <a:cubicBezTo>
                    <a:pt x="8507" y="13043"/>
                    <a:pt x="3370" y="8906"/>
                    <a:pt x="3637" y="634"/>
                  </a:cubicBezTo>
                  <a:cubicBezTo>
                    <a:pt x="3637" y="300"/>
                    <a:pt x="3370" y="0"/>
                    <a:pt x="303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6" name="Google Shape;1916;p57"/>
            <p:cNvSpPr/>
            <p:nvPr/>
          </p:nvSpPr>
          <p:spPr>
            <a:xfrm>
              <a:off x="9065175" y="1446600"/>
              <a:ext cx="682175" cy="2586000"/>
            </a:xfrm>
            <a:custGeom>
              <a:avLst/>
              <a:gdLst/>
              <a:ahLst/>
              <a:cxnLst/>
              <a:rect l="l" t="t" r="r" b="b"/>
              <a:pathLst>
                <a:path w="27287" h="103440" extrusionOk="0">
                  <a:moveTo>
                    <a:pt x="25601" y="0"/>
                  </a:moveTo>
                  <a:cubicBezTo>
                    <a:pt x="25266" y="0"/>
                    <a:pt x="24931" y="246"/>
                    <a:pt x="24985" y="696"/>
                  </a:cubicBezTo>
                  <a:cubicBezTo>
                    <a:pt x="25952" y="9969"/>
                    <a:pt x="19948" y="14573"/>
                    <a:pt x="13610" y="19443"/>
                  </a:cubicBezTo>
                  <a:cubicBezTo>
                    <a:pt x="8140" y="23679"/>
                    <a:pt x="2469" y="28016"/>
                    <a:pt x="2202" y="35588"/>
                  </a:cubicBezTo>
                  <a:cubicBezTo>
                    <a:pt x="1902" y="45328"/>
                    <a:pt x="7639" y="49698"/>
                    <a:pt x="13210" y="53901"/>
                  </a:cubicBezTo>
                  <a:cubicBezTo>
                    <a:pt x="18213" y="57704"/>
                    <a:pt x="22983" y="61306"/>
                    <a:pt x="22717" y="68778"/>
                  </a:cubicBezTo>
                  <a:cubicBezTo>
                    <a:pt x="22483" y="76350"/>
                    <a:pt x="17513" y="80020"/>
                    <a:pt x="12242" y="83922"/>
                  </a:cubicBezTo>
                  <a:cubicBezTo>
                    <a:pt x="6405" y="88259"/>
                    <a:pt x="334" y="92762"/>
                    <a:pt x="0" y="102803"/>
                  </a:cubicBezTo>
                  <a:cubicBezTo>
                    <a:pt x="0" y="103136"/>
                    <a:pt x="267" y="103436"/>
                    <a:pt x="601" y="103436"/>
                  </a:cubicBezTo>
                  <a:cubicBezTo>
                    <a:pt x="622" y="103438"/>
                    <a:pt x="642" y="103439"/>
                    <a:pt x="662" y="103439"/>
                  </a:cubicBezTo>
                  <a:cubicBezTo>
                    <a:pt x="997" y="103439"/>
                    <a:pt x="1236" y="103182"/>
                    <a:pt x="1268" y="102836"/>
                  </a:cubicBezTo>
                  <a:cubicBezTo>
                    <a:pt x="1568" y="93429"/>
                    <a:pt x="7372" y="89126"/>
                    <a:pt x="13010" y="84957"/>
                  </a:cubicBezTo>
                  <a:cubicBezTo>
                    <a:pt x="18280" y="81054"/>
                    <a:pt x="23717" y="76951"/>
                    <a:pt x="23984" y="68845"/>
                  </a:cubicBezTo>
                  <a:cubicBezTo>
                    <a:pt x="24251" y="60706"/>
                    <a:pt x="19014" y="56770"/>
                    <a:pt x="13944" y="52934"/>
                  </a:cubicBezTo>
                  <a:cubicBezTo>
                    <a:pt x="8640" y="48897"/>
                    <a:pt x="3169" y="44761"/>
                    <a:pt x="3470" y="35621"/>
                  </a:cubicBezTo>
                  <a:cubicBezTo>
                    <a:pt x="3703" y="28650"/>
                    <a:pt x="8873" y="24680"/>
                    <a:pt x="14377" y="20444"/>
                  </a:cubicBezTo>
                  <a:cubicBezTo>
                    <a:pt x="20715" y="15573"/>
                    <a:pt x="27287" y="10570"/>
                    <a:pt x="26219" y="563"/>
                  </a:cubicBezTo>
                  <a:cubicBezTo>
                    <a:pt x="26173" y="179"/>
                    <a:pt x="25887" y="0"/>
                    <a:pt x="2560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7" name="Google Shape;1917;p57"/>
            <p:cNvSpPr/>
            <p:nvPr/>
          </p:nvSpPr>
          <p:spPr>
            <a:xfrm>
              <a:off x="9240300" y="3247475"/>
              <a:ext cx="393750" cy="199625"/>
            </a:xfrm>
            <a:custGeom>
              <a:avLst/>
              <a:gdLst/>
              <a:ahLst/>
              <a:cxnLst/>
              <a:rect l="l" t="t" r="r" b="b"/>
              <a:pathLst>
                <a:path w="15750" h="7985" extrusionOk="0">
                  <a:moveTo>
                    <a:pt x="15158" y="0"/>
                  </a:moveTo>
                  <a:cubicBezTo>
                    <a:pt x="15101" y="0"/>
                    <a:pt x="15040" y="14"/>
                    <a:pt x="14978" y="46"/>
                  </a:cubicBezTo>
                  <a:lnTo>
                    <a:pt x="401" y="7184"/>
                  </a:lnTo>
                  <a:cubicBezTo>
                    <a:pt x="0" y="7384"/>
                    <a:pt x="134" y="7985"/>
                    <a:pt x="601" y="7985"/>
                  </a:cubicBezTo>
                  <a:cubicBezTo>
                    <a:pt x="668" y="7951"/>
                    <a:pt x="701" y="7951"/>
                    <a:pt x="768" y="7918"/>
                  </a:cubicBezTo>
                  <a:lnTo>
                    <a:pt x="15345" y="813"/>
                  </a:lnTo>
                  <a:cubicBezTo>
                    <a:pt x="15749" y="582"/>
                    <a:pt x="15528" y="0"/>
                    <a:pt x="1515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8" name="Google Shape;1918;p57"/>
            <p:cNvSpPr/>
            <p:nvPr/>
          </p:nvSpPr>
          <p:spPr>
            <a:xfrm>
              <a:off x="9142725" y="3083225"/>
              <a:ext cx="497100" cy="243800"/>
            </a:xfrm>
            <a:custGeom>
              <a:avLst/>
              <a:gdLst/>
              <a:ahLst/>
              <a:cxnLst/>
              <a:rect l="l" t="t" r="r" b="b"/>
              <a:pathLst>
                <a:path w="19884" h="9752" extrusionOk="0">
                  <a:moveTo>
                    <a:pt x="19267" y="1"/>
                  </a:moveTo>
                  <a:cubicBezTo>
                    <a:pt x="19208" y="1"/>
                    <a:pt x="19146" y="14"/>
                    <a:pt x="19081" y="44"/>
                  </a:cubicBezTo>
                  <a:lnTo>
                    <a:pt x="401" y="8951"/>
                  </a:lnTo>
                  <a:cubicBezTo>
                    <a:pt x="1" y="9151"/>
                    <a:pt x="167" y="9718"/>
                    <a:pt x="601" y="9751"/>
                  </a:cubicBezTo>
                  <a:cubicBezTo>
                    <a:pt x="668" y="9751"/>
                    <a:pt x="701" y="9718"/>
                    <a:pt x="768" y="9684"/>
                  </a:cubicBezTo>
                  <a:lnTo>
                    <a:pt x="19448" y="811"/>
                  </a:lnTo>
                  <a:cubicBezTo>
                    <a:pt x="19883" y="608"/>
                    <a:pt x="19662" y="1"/>
                    <a:pt x="1926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9" name="Google Shape;1919;p57"/>
            <p:cNvSpPr/>
            <p:nvPr/>
          </p:nvSpPr>
          <p:spPr>
            <a:xfrm>
              <a:off x="9113550" y="2938925"/>
              <a:ext cx="459600" cy="234650"/>
            </a:xfrm>
            <a:custGeom>
              <a:avLst/>
              <a:gdLst/>
              <a:ahLst/>
              <a:cxnLst/>
              <a:rect l="l" t="t" r="r" b="b"/>
              <a:pathLst>
                <a:path w="18384" h="9386" extrusionOk="0">
                  <a:moveTo>
                    <a:pt x="17794" y="0"/>
                  </a:moveTo>
                  <a:cubicBezTo>
                    <a:pt x="17736" y="0"/>
                    <a:pt x="17675" y="14"/>
                    <a:pt x="17613" y="45"/>
                  </a:cubicBezTo>
                  <a:lnTo>
                    <a:pt x="400" y="8585"/>
                  </a:lnTo>
                  <a:cubicBezTo>
                    <a:pt x="0" y="8785"/>
                    <a:pt x="134" y="9385"/>
                    <a:pt x="601" y="9385"/>
                  </a:cubicBezTo>
                  <a:cubicBezTo>
                    <a:pt x="667" y="9385"/>
                    <a:pt x="734" y="9352"/>
                    <a:pt x="801" y="9319"/>
                  </a:cubicBezTo>
                  <a:lnTo>
                    <a:pt x="17980" y="779"/>
                  </a:lnTo>
                  <a:cubicBezTo>
                    <a:pt x="18384" y="577"/>
                    <a:pt x="18163" y="0"/>
                    <a:pt x="1779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0" name="Google Shape;1920;p57"/>
            <p:cNvSpPr/>
            <p:nvPr/>
          </p:nvSpPr>
          <p:spPr>
            <a:xfrm>
              <a:off x="9164400" y="2824375"/>
              <a:ext cx="297550" cy="156550"/>
            </a:xfrm>
            <a:custGeom>
              <a:avLst/>
              <a:gdLst/>
              <a:ahLst/>
              <a:cxnLst/>
              <a:rect l="l" t="t" r="r" b="b"/>
              <a:pathLst>
                <a:path w="11902" h="6262" extrusionOk="0">
                  <a:moveTo>
                    <a:pt x="11322" y="0"/>
                  </a:moveTo>
                  <a:cubicBezTo>
                    <a:pt x="11256" y="0"/>
                    <a:pt x="11184" y="18"/>
                    <a:pt x="11109" y="58"/>
                  </a:cubicBezTo>
                  <a:lnTo>
                    <a:pt x="368" y="5461"/>
                  </a:lnTo>
                  <a:cubicBezTo>
                    <a:pt x="1" y="5662"/>
                    <a:pt x="134" y="6262"/>
                    <a:pt x="568" y="6262"/>
                  </a:cubicBezTo>
                  <a:cubicBezTo>
                    <a:pt x="635" y="6262"/>
                    <a:pt x="701" y="6229"/>
                    <a:pt x="768" y="6195"/>
                  </a:cubicBezTo>
                  <a:lnTo>
                    <a:pt x="11476" y="791"/>
                  </a:lnTo>
                  <a:cubicBezTo>
                    <a:pt x="11901" y="564"/>
                    <a:pt x="11700" y="0"/>
                    <a:pt x="1132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1" name="Google Shape;1921;p57"/>
            <p:cNvSpPr/>
            <p:nvPr/>
          </p:nvSpPr>
          <p:spPr>
            <a:xfrm>
              <a:off x="9388725" y="3076125"/>
              <a:ext cx="261250" cy="134975"/>
            </a:xfrm>
            <a:custGeom>
              <a:avLst/>
              <a:gdLst/>
              <a:ahLst/>
              <a:cxnLst/>
              <a:rect l="l" t="t" r="r" b="b"/>
              <a:pathLst>
                <a:path w="10450" h="5399" extrusionOk="0">
                  <a:moveTo>
                    <a:pt x="9540" y="1"/>
                  </a:moveTo>
                  <a:cubicBezTo>
                    <a:pt x="9456" y="1"/>
                    <a:pt x="9367" y="19"/>
                    <a:pt x="9274" y="61"/>
                  </a:cubicBezTo>
                  <a:lnTo>
                    <a:pt x="601" y="4198"/>
                  </a:lnTo>
                  <a:cubicBezTo>
                    <a:pt x="1" y="4498"/>
                    <a:pt x="201" y="5399"/>
                    <a:pt x="868" y="5399"/>
                  </a:cubicBezTo>
                  <a:cubicBezTo>
                    <a:pt x="968" y="5399"/>
                    <a:pt x="1035" y="5365"/>
                    <a:pt x="1135" y="5332"/>
                  </a:cubicBezTo>
                  <a:lnTo>
                    <a:pt x="9808" y="1196"/>
                  </a:lnTo>
                  <a:cubicBezTo>
                    <a:pt x="10449" y="904"/>
                    <a:pt x="10122" y="1"/>
                    <a:pt x="954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2" name="Google Shape;1922;p57"/>
            <p:cNvSpPr/>
            <p:nvPr/>
          </p:nvSpPr>
          <p:spPr>
            <a:xfrm>
              <a:off x="9332025" y="2929875"/>
              <a:ext cx="253475" cy="135300"/>
            </a:xfrm>
            <a:custGeom>
              <a:avLst/>
              <a:gdLst/>
              <a:ahLst/>
              <a:cxnLst/>
              <a:rect l="l" t="t" r="r" b="b"/>
              <a:pathLst>
                <a:path w="10139" h="5412" extrusionOk="0">
                  <a:moveTo>
                    <a:pt x="9245" y="0"/>
                  </a:moveTo>
                  <a:cubicBezTo>
                    <a:pt x="9150" y="0"/>
                    <a:pt x="9048" y="23"/>
                    <a:pt x="8940" y="74"/>
                  </a:cubicBezTo>
                  <a:lnTo>
                    <a:pt x="568" y="4244"/>
                  </a:lnTo>
                  <a:cubicBezTo>
                    <a:pt x="1" y="4544"/>
                    <a:pt x="201" y="5411"/>
                    <a:pt x="868" y="5411"/>
                  </a:cubicBezTo>
                  <a:cubicBezTo>
                    <a:pt x="968" y="5411"/>
                    <a:pt x="1035" y="5411"/>
                    <a:pt x="1135" y="5344"/>
                  </a:cubicBezTo>
                  <a:lnTo>
                    <a:pt x="9507" y="1175"/>
                  </a:lnTo>
                  <a:cubicBezTo>
                    <a:pt x="10139" y="859"/>
                    <a:pt x="9832" y="0"/>
                    <a:pt x="924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3" name="Google Shape;1923;p57"/>
            <p:cNvSpPr/>
            <p:nvPr/>
          </p:nvSpPr>
          <p:spPr>
            <a:xfrm>
              <a:off x="9305350" y="2816175"/>
              <a:ext cx="167450" cy="93875"/>
            </a:xfrm>
            <a:custGeom>
              <a:avLst/>
              <a:gdLst/>
              <a:ahLst/>
              <a:cxnLst/>
              <a:rect l="l" t="t" r="r" b="b"/>
              <a:pathLst>
                <a:path w="6698" h="3755" extrusionOk="0">
                  <a:moveTo>
                    <a:pt x="5823" y="1"/>
                  </a:moveTo>
                  <a:cubicBezTo>
                    <a:pt x="5724" y="1"/>
                    <a:pt x="5617" y="27"/>
                    <a:pt x="5504" y="85"/>
                  </a:cubicBezTo>
                  <a:lnTo>
                    <a:pt x="567" y="2587"/>
                  </a:lnTo>
                  <a:cubicBezTo>
                    <a:pt x="0" y="2887"/>
                    <a:pt x="200" y="3755"/>
                    <a:pt x="868" y="3755"/>
                  </a:cubicBezTo>
                  <a:cubicBezTo>
                    <a:pt x="968" y="3755"/>
                    <a:pt x="1068" y="3721"/>
                    <a:pt x="1134" y="3688"/>
                  </a:cubicBezTo>
                  <a:lnTo>
                    <a:pt x="6071" y="1186"/>
                  </a:lnTo>
                  <a:cubicBezTo>
                    <a:pt x="6698" y="873"/>
                    <a:pt x="6401" y="1"/>
                    <a:pt x="582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4" name="Google Shape;1924;p57"/>
            <p:cNvSpPr/>
            <p:nvPr/>
          </p:nvSpPr>
          <p:spPr>
            <a:xfrm>
              <a:off x="9427100" y="3236800"/>
              <a:ext cx="221025" cy="117725"/>
            </a:xfrm>
            <a:custGeom>
              <a:avLst/>
              <a:gdLst/>
              <a:ahLst/>
              <a:cxnLst/>
              <a:rect l="l" t="t" r="r" b="b"/>
              <a:pathLst>
                <a:path w="8841" h="4709" extrusionOk="0">
                  <a:moveTo>
                    <a:pt x="7937" y="0"/>
                  </a:moveTo>
                  <a:cubicBezTo>
                    <a:pt x="7844" y="0"/>
                    <a:pt x="7744" y="22"/>
                    <a:pt x="7639" y="72"/>
                  </a:cubicBezTo>
                  <a:lnTo>
                    <a:pt x="601" y="3541"/>
                  </a:lnTo>
                  <a:cubicBezTo>
                    <a:pt x="0" y="3808"/>
                    <a:pt x="201" y="4709"/>
                    <a:pt x="868" y="4709"/>
                  </a:cubicBezTo>
                  <a:cubicBezTo>
                    <a:pt x="968" y="4709"/>
                    <a:pt x="1068" y="4676"/>
                    <a:pt x="1135" y="4642"/>
                  </a:cubicBezTo>
                  <a:lnTo>
                    <a:pt x="8206" y="1206"/>
                  </a:lnTo>
                  <a:cubicBezTo>
                    <a:pt x="8840" y="890"/>
                    <a:pt x="8528" y="0"/>
                    <a:pt x="793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5" name="Google Shape;1925;p57"/>
            <p:cNvSpPr/>
            <p:nvPr/>
          </p:nvSpPr>
          <p:spPr>
            <a:xfrm>
              <a:off x="9149925" y="2478050"/>
              <a:ext cx="373100" cy="190150"/>
            </a:xfrm>
            <a:custGeom>
              <a:avLst/>
              <a:gdLst/>
              <a:ahLst/>
              <a:cxnLst/>
              <a:rect l="l" t="t" r="r" b="b"/>
              <a:pathLst>
                <a:path w="14924" h="7606" extrusionOk="0">
                  <a:moveTo>
                    <a:pt x="623" y="1"/>
                  </a:moveTo>
                  <a:cubicBezTo>
                    <a:pt x="236" y="1"/>
                    <a:pt x="0" y="604"/>
                    <a:pt x="480" y="801"/>
                  </a:cubicBezTo>
                  <a:lnTo>
                    <a:pt x="14156" y="7573"/>
                  </a:lnTo>
                  <a:cubicBezTo>
                    <a:pt x="14223" y="7606"/>
                    <a:pt x="14290" y="7606"/>
                    <a:pt x="14356" y="7606"/>
                  </a:cubicBezTo>
                  <a:cubicBezTo>
                    <a:pt x="14790" y="7606"/>
                    <a:pt x="14923" y="7006"/>
                    <a:pt x="14523" y="6805"/>
                  </a:cubicBezTo>
                  <a:lnTo>
                    <a:pt x="847" y="67"/>
                  </a:lnTo>
                  <a:cubicBezTo>
                    <a:pt x="769" y="21"/>
                    <a:pt x="694" y="1"/>
                    <a:pt x="62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6" name="Google Shape;1926;p57"/>
            <p:cNvSpPr/>
            <p:nvPr/>
          </p:nvSpPr>
          <p:spPr>
            <a:xfrm>
              <a:off x="9130475" y="2302375"/>
              <a:ext cx="494300" cy="252425"/>
            </a:xfrm>
            <a:custGeom>
              <a:avLst/>
              <a:gdLst/>
              <a:ahLst/>
              <a:cxnLst/>
              <a:rect l="l" t="t" r="r" b="b"/>
              <a:pathLst>
                <a:path w="19772" h="10097" extrusionOk="0">
                  <a:moveTo>
                    <a:pt x="605" y="0"/>
                  </a:moveTo>
                  <a:cubicBezTo>
                    <a:pt x="203" y="0"/>
                    <a:pt x="1" y="595"/>
                    <a:pt x="457" y="823"/>
                  </a:cubicBezTo>
                  <a:lnTo>
                    <a:pt x="18970" y="10063"/>
                  </a:lnTo>
                  <a:cubicBezTo>
                    <a:pt x="19037" y="10063"/>
                    <a:pt x="19104" y="10096"/>
                    <a:pt x="19171" y="10096"/>
                  </a:cubicBezTo>
                  <a:cubicBezTo>
                    <a:pt x="19604" y="10096"/>
                    <a:pt x="19771" y="9496"/>
                    <a:pt x="19371" y="9296"/>
                  </a:cubicBezTo>
                  <a:lnTo>
                    <a:pt x="824" y="56"/>
                  </a:lnTo>
                  <a:cubicBezTo>
                    <a:pt x="747" y="17"/>
                    <a:pt x="673" y="0"/>
                    <a:pt x="60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7" name="Google Shape;1927;p57"/>
            <p:cNvSpPr/>
            <p:nvPr/>
          </p:nvSpPr>
          <p:spPr>
            <a:xfrm>
              <a:off x="9197200" y="2152250"/>
              <a:ext cx="473425" cy="241600"/>
            </a:xfrm>
            <a:custGeom>
              <a:avLst/>
              <a:gdLst/>
              <a:ahLst/>
              <a:cxnLst/>
              <a:rect l="l" t="t" r="r" b="b"/>
              <a:pathLst>
                <a:path w="18937" h="9664" extrusionOk="0">
                  <a:moveTo>
                    <a:pt x="615" y="1"/>
                  </a:moveTo>
                  <a:cubicBezTo>
                    <a:pt x="227" y="1"/>
                    <a:pt x="0" y="591"/>
                    <a:pt x="457" y="790"/>
                  </a:cubicBezTo>
                  <a:lnTo>
                    <a:pt x="18169" y="9630"/>
                  </a:lnTo>
                  <a:cubicBezTo>
                    <a:pt x="18203" y="9663"/>
                    <a:pt x="18270" y="9663"/>
                    <a:pt x="18336" y="9663"/>
                  </a:cubicBezTo>
                  <a:cubicBezTo>
                    <a:pt x="18770" y="9663"/>
                    <a:pt x="18937" y="9063"/>
                    <a:pt x="18536" y="8863"/>
                  </a:cubicBezTo>
                  <a:lnTo>
                    <a:pt x="824" y="57"/>
                  </a:lnTo>
                  <a:cubicBezTo>
                    <a:pt x="751" y="18"/>
                    <a:pt x="681" y="1"/>
                    <a:pt x="6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8" name="Google Shape;1928;p57"/>
            <p:cNvSpPr/>
            <p:nvPr/>
          </p:nvSpPr>
          <p:spPr>
            <a:xfrm>
              <a:off x="9303950" y="2040525"/>
              <a:ext cx="343275" cy="177375"/>
            </a:xfrm>
            <a:custGeom>
              <a:avLst/>
              <a:gdLst/>
              <a:ahLst/>
              <a:cxnLst/>
              <a:rect l="l" t="t" r="r" b="b"/>
              <a:pathLst>
                <a:path w="13731" h="7095" extrusionOk="0">
                  <a:moveTo>
                    <a:pt x="615" y="0"/>
                  </a:moveTo>
                  <a:cubicBezTo>
                    <a:pt x="227" y="0"/>
                    <a:pt x="0" y="590"/>
                    <a:pt x="457" y="790"/>
                  </a:cubicBezTo>
                  <a:lnTo>
                    <a:pt x="12965" y="7061"/>
                  </a:lnTo>
                  <a:cubicBezTo>
                    <a:pt x="13024" y="7090"/>
                    <a:pt x="13082" y="7094"/>
                    <a:pt x="13141" y="7094"/>
                  </a:cubicBezTo>
                  <a:lnTo>
                    <a:pt x="13141" y="7094"/>
                  </a:lnTo>
                  <a:cubicBezTo>
                    <a:pt x="13601" y="7087"/>
                    <a:pt x="13730" y="6492"/>
                    <a:pt x="13332" y="6294"/>
                  </a:cubicBezTo>
                  <a:lnTo>
                    <a:pt x="823" y="56"/>
                  </a:lnTo>
                  <a:cubicBezTo>
                    <a:pt x="751" y="17"/>
                    <a:pt x="681" y="0"/>
                    <a:pt x="615" y="0"/>
                  </a:cubicBezTo>
                  <a:close/>
                  <a:moveTo>
                    <a:pt x="13141" y="7094"/>
                  </a:moveTo>
                  <a:lnTo>
                    <a:pt x="13141" y="7094"/>
                  </a:lnTo>
                  <a:cubicBezTo>
                    <a:pt x="13138" y="7094"/>
                    <a:pt x="13135" y="7094"/>
                    <a:pt x="13132" y="7094"/>
                  </a:cubicBezTo>
                  <a:lnTo>
                    <a:pt x="13166" y="7094"/>
                  </a:lnTo>
                  <a:cubicBezTo>
                    <a:pt x="13157" y="7094"/>
                    <a:pt x="13149" y="7094"/>
                    <a:pt x="13141" y="7094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9" name="Google Shape;1929;p57"/>
            <p:cNvSpPr/>
            <p:nvPr/>
          </p:nvSpPr>
          <p:spPr>
            <a:xfrm>
              <a:off x="9290525" y="2032300"/>
              <a:ext cx="207475" cy="112200"/>
            </a:xfrm>
            <a:custGeom>
              <a:avLst/>
              <a:gdLst/>
              <a:ahLst/>
              <a:cxnLst/>
              <a:rect l="l" t="t" r="r" b="b"/>
              <a:pathLst>
                <a:path w="8299" h="4488" extrusionOk="0">
                  <a:moveTo>
                    <a:pt x="885" y="0"/>
                  </a:moveTo>
                  <a:cubicBezTo>
                    <a:pt x="322" y="0"/>
                    <a:pt x="0" y="872"/>
                    <a:pt x="627" y="1185"/>
                  </a:cubicBezTo>
                  <a:lnTo>
                    <a:pt x="7131" y="4421"/>
                  </a:lnTo>
                  <a:cubicBezTo>
                    <a:pt x="7231" y="4454"/>
                    <a:pt x="7331" y="4488"/>
                    <a:pt x="7431" y="4488"/>
                  </a:cubicBezTo>
                  <a:cubicBezTo>
                    <a:pt x="8065" y="4488"/>
                    <a:pt x="8299" y="3587"/>
                    <a:pt x="7698" y="3320"/>
                  </a:cubicBezTo>
                  <a:lnTo>
                    <a:pt x="1194" y="85"/>
                  </a:lnTo>
                  <a:cubicBezTo>
                    <a:pt x="1086" y="26"/>
                    <a:pt x="982" y="0"/>
                    <a:pt x="88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0" name="Google Shape;1930;p57"/>
            <p:cNvSpPr/>
            <p:nvPr/>
          </p:nvSpPr>
          <p:spPr>
            <a:xfrm>
              <a:off x="9190250" y="2146850"/>
              <a:ext cx="247725" cy="132750"/>
            </a:xfrm>
            <a:custGeom>
              <a:avLst/>
              <a:gdLst/>
              <a:ahLst/>
              <a:cxnLst/>
              <a:rect l="l" t="t" r="r" b="b"/>
              <a:pathLst>
                <a:path w="9909" h="5310" extrusionOk="0">
                  <a:moveTo>
                    <a:pt x="904" y="0"/>
                  </a:moveTo>
                  <a:cubicBezTo>
                    <a:pt x="313" y="0"/>
                    <a:pt x="1" y="890"/>
                    <a:pt x="635" y="1207"/>
                  </a:cubicBezTo>
                  <a:lnTo>
                    <a:pt x="8741" y="5243"/>
                  </a:lnTo>
                  <a:cubicBezTo>
                    <a:pt x="8841" y="5276"/>
                    <a:pt x="8941" y="5276"/>
                    <a:pt x="9041" y="5310"/>
                  </a:cubicBezTo>
                  <a:cubicBezTo>
                    <a:pt x="9708" y="5310"/>
                    <a:pt x="9908" y="4409"/>
                    <a:pt x="9308" y="4142"/>
                  </a:cubicBezTo>
                  <a:lnTo>
                    <a:pt x="1202" y="72"/>
                  </a:lnTo>
                  <a:cubicBezTo>
                    <a:pt x="1097" y="22"/>
                    <a:pt x="997" y="0"/>
                    <a:pt x="90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1" name="Google Shape;1931;p57"/>
            <p:cNvSpPr/>
            <p:nvPr/>
          </p:nvSpPr>
          <p:spPr>
            <a:xfrm>
              <a:off x="9121225" y="2297750"/>
              <a:ext cx="229175" cy="123625"/>
            </a:xfrm>
            <a:custGeom>
              <a:avLst/>
              <a:gdLst/>
              <a:ahLst/>
              <a:cxnLst/>
              <a:rect l="l" t="t" r="r" b="b"/>
              <a:pathLst>
                <a:path w="9167" h="4945" extrusionOk="0">
                  <a:moveTo>
                    <a:pt x="900" y="0"/>
                  </a:moveTo>
                  <a:cubicBezTo>
                    <a:pt x="328" y="0"/>
                    <a:pt x="0" y="864"/>
                    <a:pt x="660" y="1208"/>
                  </a:cubicBezTo>
                  <a:lnTo>
                    <a:pt x="8032" y="4878"/>
                  </a:lnTo>
                  <a:cubicBezTo>
                    <a:pt x="8132" y="4911"/>
                    <a:pt x="8199" y="4944"/>
                    <a:pt x="8299" y="4944"/>
                  </a:cubicBezTo>
                  <a:cubicBezTo>
                    <a:pt x="8966" y="4944"/>
                    <a:pt x="9167" y="4044"/>
                    <a:pt x="8599" y="3743"/>
                  </a:cubicBezTo>
                  <a:lnTo>
                    <a:pt x="1194" y="74"/>
                  </a:lnTo>
                  <a:cubicBezTo>
                    <a:pt x="1092" y="23"/>
                    <a:pt x="993" y="0"/>
                    <a:pt x="90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2" name="Google Shape;1932;p57"/>
            <p:cNvSpPr/>
            <p:nvPr/>
          </p:nvSpPr>
          <p:spPr>
            <a:xfrm>
              <a:off x="9143550" y="2472925"/>
              <a:ext cx="201850" cy="109400"/>
            </a:xfrm>
            <a:custGeom>
              <a:avLst/>
              <a:gdLst/>
              <a:ahLst/>
              <a:cxnLst/>
              <a:rect l="l" t="t" r="r" b="b"/>
              <a:pathLst>
                <a:path w="8074" h="4376" extrusionOk="0">
                  <a:moveTo>
                    <a:pt x="914" y="0"/>
                  </a:moveTo>
                  <a:cubicBezTo>
                    <a:pt x="338" y="0"/>
                    <a:pt x="1" y="889"/>
                    <a:pt x="635" y="1206"/>
                  </a:cubicBezTo>
                  <a:lnTo>
                    <a:pt x="6939" y="4308"/>
                  </a:lnTo>
                  <a:cubicBezTo>
                    <a:pt x="7006" y="4342"/>
                    <a:pt x="7106" y="4375"/>
                    <a:pt x="7206" y="4375"/>
                  </a:cubicBezTo>
                  <a:cubicBezTo>
                    <a:pt x="7873" y="4375"/>
                    <a:pt x="8073" y="3475"/>
                    <a:pt x="7473" y="3174"/>
                  </a:cubicBezTo>
                  <a:lnTo>
                    <a:pt x="1202" y="72"/>
                  </a:lnTo>
                  <a:cubicBezTo>
                    <a:pt x="1102" y="22"/>
                    <a:pt x="1005" y="0"/>
                    <a:pt x="91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3" name="Google Shape;1933;p57"/>
            <p:cNvSpPr/>
            <p:nvPr/>
          </p:nvSpPr>
          <p:spPr>
            <a:xfrm>
              <a:off x="9222975" y="3691050"/>
              <a:ext cx="352050" cy="104725"/>
            </a:xfrm>
            <a:custGeom>
              <a:avLst/>
              <a:gdLst/>
              <a:ahLst/>
              <a:cxnLst/>
              <a:rect l="l" t="t" r="r" b="b"/>
              <a:pathLst>
                <a:path w="14082" h="4189" extrusionOk="0">
                  <a:moveTo>
                    <a:pt x="577" y="0"/>
                  </a:moveTo>
                  <a:cubicBezTo>
                    <a:pt x="133" y="0"/>
                    <a:pt x="0" y="693"/>
                    <a:pt x="493" y="816"/>
                  </a:cubicBezTo>
                  <a:lnTo>
                    <a:pt x="13336" y="4152"/>
                  </a:lnTo>
                  <a:lnTo>
                    <a:pt x="13436" y="4152"/>
                  </a:lnTo>
                  <a:lnTo>
                    <a:pt x="13436" y="4185"/>
                  </a:lnTo>
                  <a:cubicBezTo>
                    <a:pt x="13458" y="4188"/>
                    <a:pt x="13479" y="4189"/>
                    <a:pt x="13499" y="4189"/>
                  </a:cubicBezTo>
                  <a:cubicBezTo>
                    <a:pt x="14010" y="4189"/>
                    <a:pt x="14081" y="3415"/>
                    <a:pt x="13536" y="3351"/>
                  </a:cubicBezTo>
                  <a:lnTo>
                    <a:pt x="693" y="15"/>
                  </a:lnTo>
                  <a:cubicBezTo>
                    <a:pt x="653" y="5"/>
                    <a:pt x="614" y="0"/>
                    <a:pt x="57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4" name="Google Shape;1934;p57"/>
            <p:cNvSpPr/>
            <p:nvPr/>
          </p:nvSpPr>
          <p:spPr>
            <a:xfrm>
              <a:off x="9118475" y="3844650"/>
              <a:ext cx="507450" cy="137925"/>
            </a:xfrm>
            <a:custGeom>
              <a:avLst/>
              <a:gdLst/>
              <a:ahLst/>
              <a:cxnLst/>
              <a:rect l="l" t="t" r="r" b="b"/>
              <a:pathLst>
                <a:path w="20298" h="5517" extrusionOk="0">
                  <a:moveTo>
                    <a:pt x="582" y="0"/>
                  </a:moveTo>
                  <a:cubicBezTo>
                    <a:pt x="148" y="0"/>
                    <a:pt x="0" y="684"/>
                    <a:pt x="470" y="810"/>
                  </a:cubicBezTo>
                  <a:lnTo>
                    <a:pt x="19551" y="5513"/>
                  </a:lnTo>
                  <a:lnTo>
                    <a:pt x="19684" y="5513"/>
                  </a:lnTo>
                  <a:cubicBezTo>
                    <a:pt x="19704" y="5516"/>
                    <a:pt x="19724" y="5517"/>
                    <a:pt x="19744" y="5517"/>
                  </a:cubicBezTo>
                  <a:cubicBezTo>
                    <a:pt x="20224" y="5517"/>
                    <a:pt x="20297" y="4743"/>
                    <a:pt x="19784" y="4679"/>
                  </a:cubicBezTo>
                  <a:lnTo>
                    <a:pt x="670" y="9"/>
                  </a:lnTo>
                  <a:cubicBezTo>
                    <a:pt x="640" y="3"/>
                    <a:pt x="611" y="0"/>
                    <a:pt x="58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5" name="Google Shape;1935;p57"/>
            <p:cNvSpPr/>
            <p:nvPr/>
          </p:nvSpPr>
          <p:spPr>
            <a:xfrm>
              <a:off x="9263900" y="1734800"/>
              <a:ext cx="374250" cy="85325"/>
            </a:xfrm>
            <a:custGeom>
              <a:avLst/>
              <a:gdLst/>
              <a:ahLst/>
              <a:cxnLst/>
              <a:rect l="l" t="t" r="r" b="b"/>
              <a:pathLst>
                <a:path w="14970" h="3413" extrusionOk="0">
                  <a:moveTo>
                    <a:pt x="14387" y="1"/>
                  </a:moveTo>
                  <a:cubicBezTo>
                    <a:pt x="14360" y="1"/>
                    <a:pt x="14331" y="4"/>
                    <a:pt x="14301" y="9"/>
                  </a:cubicBezTo>
                  <a:lnTo>
                    <a:pt x="524" y="2578"/>
                  </a:lnTo>
                  <a:cubicBezTo>
                    <a:pt x="1" y="2610"/>
                    <a:pt x="55" y="3413"/>
                    <a:pt x="591" y="3413"/>
                  </a:cubicBezTo>
                  <a:cubicBezTo>
                    <a:pt x="602" y="3413"/>
                    <a:pt x="613" y="3412"/>
                    <a:pt x="624" y="3412"/>
                  </a:cubicBezTo>
                  <a:lnTo>
                    <a:pt x="691" y="3412"/>
                  </a:lnTo>
                  <a:lnTo>
                    <a:pt x="14434" y="843"/>
                  </a:lnTo>
                  <a:cubicBezTo>
                    <a:pt x="14969" y="749"/>
                    <a:pt x="14851" y="1"/>
                    <a:pt x="1438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6" name="Google Shape;1936;p57"/>
            <p:cNvSpPr/>
            <p:nvPr/>
          </p:nvSpPr>
          <p:spPr>
            <a:xfrm>
              <a:off x="9169700" y="1534675"/>
              <a:ext cx="528475" cy="119500"/>
            </a:xfrm>
            <a:custGeom>
              <a:avLst/>
              <a:gdLst/>
              <a:ahLst/>
              <a:cxnLst/>
              <a:rect l="l" t="t" r="r" b="b"/>
              <a:pathLst>
                <a:path w="21139" h="4780" extrusionOk="0">
                  <a:moveTo>
                    <a:pt x="20557" y="0"/>
                  </a:moveTo>
                  <a:cubicBezTo>
                    <a:pt x="20529" y="0"/>
                    <a:pt x="20500" y="3"/>
                    <a:pt x="20470" y="9"/>
                  </a:cubicBezTo>
                  <a:lnTo>
                    <a:pt x="556" y="3945"/>
                  </a:lnTo>
                  <a:cubicBezTo>
                    <a:pt x="0" y="3977"/>
                    <a:pt x="53" y="4780"/>
                    <a:pt x="590" y="4780"/>
                  </a:cubicBezTo>
                  <a:cubicBezTo>
                    <a:pt x="601" y="4780"/>
                    <a:pt x="612" y="4779"/>
                    <a:pt x="623" y="4779"/>
                  </a:cubicBezTo>
                  <a:lnTo>
                    <a:pt x="723" y="4779"/>
                  </a:lnTo>
                  <a:lnTo>
                    <a:pt x="20604" y="842"/>
                  </a:lnTo>
                  <a:cubicBezTo>
                    <a:pt x="21139" y="748"/>
                    <a:pt x="21021" y="0"/>
                    <a:pt x="2055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7" name="Google Shape;1937;p57"/>
            <p:cNvSpPr/>
            <p:nvPr/>
          </p:nvSpPr>
          <p:spPr>
            <a:xfrm>
              <a:off x="9476850" y="1529725"/>
              <a:ext cx="228000" cy="67775"/>
            </a:xfrm>
            <a:custGeom>
              <a:avLst/>
              <a:gdLst/>
              <a:ahLst/>
              <a:cxnLst/>
              <a:rect l="l" t="t" r="r" b="b"/>
              <a:pathLst>
                <a:path w="9120" h="2711" extrusionOk="0">
                  <a:moveTo>
                    <a:pt x="8245" y="0"/>
                  </a:moveTo>
                  <a:cubicBezTo>
                    <a:pt x="8215" y="0"/>
                    <a:pt x="8183" y="2"/>
                    <a:pt x="8151" y="6"/>
                  </a:cubicBezTo>
                  <a:lnTo>
                    <a:pt x="812" y="1441"/>
                  </a:lnTo>
                  <a:cubicBezTo>
                    <a:pt x="0" y="1538"/>
                    <a:pt x="106" y="2711"/>
                    <a:pt x="882" y="2711"/>
                  </a:cubicBezTo>
                  <a:cubicBezTo>
                    <a:pt x="902" y="2711"/>
                    <a:pt x="924" y="2710"/>
                    <a:pt x="946" y="2708"/>
                  </a:cubicBezTo>
                  <a:lnTo>
                    <a:pt x="1046" y="2675"/>
                  </a:lnTo>
                  <a:lnTo>
                    <a:pt x="8384" y="1241"/>
                  </a:lnTo>
                  <a:cubicBezTo>
                    <a:pt x="9119" y="1049"/>
                    <a:pt x="8936" y="0"/>
                    <a:pt x="824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8" name="Google Shape;1938;p57"/>
            <p:cNvSpPr/>
            <p:nvPr/>
          </p:nvSpPr>
          <p:spPr>
            <a:xfrm>
              <a:off x="9443500" y="1728925"/>
              <a:ext cx="201925" cy="61225"/>
            </a:xfrm>
            <a:custGeom>
              <a:avLst/>
              <a:gdLst/>
              <a:ahLst/>
              <a:cxnLst/>
              <a:rect l="l" t="t" r="r" b="b"/>
              <a:pathLst>
                <a:path w="8077" h="2449" extrusionOk="0">
                  <a:moveTo>
                    <a:pt x="7202" y="1"/>
                  </a:moveTo>
                  <a:cubicBezTo>
                    <a:pt x="7164" y="1"/>
                    <a:pt x="7124" y="4"/>
                    <a:pt x="7083" y="11"/>
                  </a:cubicBezTo>
                  <a:lnTo>
                    <a:pt x="812" y="1178"/>
                  </a:lnTo>
                  <a:cubicBezTo>
                    <a:pt x="0" y="1276"/>
                    <a:pt x="105" y="2448"/>
                    <a:pt x="881" y="2448"/>
                  </a:cubicBezTo>
                  <a:cubicBezTo>
                    <a:pt x="902" y="2448"/>
                    <a:pt x="924" y="2448"/>
                    <a:pt x="946" y="2446"/>
                  </a:cubicBezTo>
                  <a:lnTo>
                    <a:pt x="1046" y="2412"/>
                  </a:lnTo>
                  <a:lnTo>
                    <a:pt x="7317" y="1245"/>
                  </a:lnTo>
                  <a:cubicBezTo>
                    <a:pt x="8076" y="1118"/>
                    <a:pt x="7905" y="1"/>
                    <a:pt x="720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9" name="Google Shape;1939;p57"/>
            <p:cNvSpPr/>
            <p:nvPr/>
          </p:nvSpPr>
          <p:spPr>
            <a:xfrm>
              <a:off x="9206800" y="3682525"/>
              <a:ext cx="200350" cy="70775"/>
            </a:xfrm>
            <a:custGeom>
              <a:avLst/>
              <a:gdLst/>
              <a:ahLst/>
              <a:cxnLst/>
              <a:rect l="l" t="t" r="r" b="b"/>
              <a:pathLst>
                <a:path w="8014" h="2831" extrusionOk="0">
                  <a:moveTo>
                    <a:pt x="866" y="0"/>
                  </a:moveTo>
                  <a:cubicBezTo>
                    <a:pt x="200" y="0"/>
                    <a:pt x="1" y="1039"/>
                    <a:pt x="740" y="1224"/>
                  </a:cubicBezTo>
                  <a:lnTo>
                    <a:pt x="6911" y="2791"/>
                  </a:lnTo>
                  <a:lnTo>
                    <a:pt x="7078" y="2791"/>
                  </a:lnTo>
                  <a:lnTo>
                    <a:pt x="7044" y="2825"/>
                  </a:lnTo>
                  <a:cubicBezTo>
                    <a:pt x="7076" y="2829"/>
                    <a:pt x="7107" y="2830"/>
                    <a:pt x="7136" y="2830"/>
                  </a:cubicBezTo>
                  <a:cubicBezTo>
                    <a:pt x="7890" y="2830"/>
                    <a:pt x="8014" y="1653"/>
                    <a:pt x="7211" y="1557"/>
                  </a:cubicBezTo>
                  <a:lnTo>
                    <a:pt x="1040" y="23"/>
                  </a:lnTo>
                  <a:cubicBezTo>
                    <a:pt x="979" y="7"/>
                    <a:pt x="921" y="0"/>
                    <a:pt x="86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0" name="Google Shape;1940;p57"/>
            <p:cNvSpPr/>
            <p:nvPr/>
          </p:nvSpPr>
          <p:spPr>
            <a:xfrm>
              <a:off x="9106700" y="3838475"/>
              <a:ext cx="275425" cy="89950"/>
            </a:xfrm>
            <a:custGeom>
              <a:avLst/>
              <a:gdLst/>
              <a:ahLst/>
              <a:cxnLst/>
              <a:rect l="l" t="t" r="r" b="b"/>
              <a:pathLst>
                <a:path w="11017" h="3598" extrusionOk="0">
                  <a:moveTo>
                    <a:pt x="871" y="1"/>
                  </a:moveTo>
                  <a:cubicBezTo>
                    <a:pt x="202" y="1"/>
                    <a:pt x="0" y="1072"/>
                    <a:pt x="741" y="1257"/>
                  </a:cubicBezTo>
                  <a:lnTo>
                    <a:pt x="9914" y="3558"/>
                  </a:lnTo>
                  <a:lnTo>
                    <a:pt x="10081" y="3558"/>
                  </a:lnTo>
                  <a:lnTo>
                    <a:pt x="10081" y="3592"/>
                  </a:lnTo>
                  <a:cubicBezTo>
                    <a:pt x="10113" y="3596"/>
                    <a:pt x="10143" y="3597"/>
                    <a:pt x="10173" y="3597"/>
                  </a:cubicBezTo>
                  <a:cubicBezTo>
                    <a:pt x="10924" y="3597"/>
                    <a:pt x="11017" y="2420"/>
                    <a:pt x="10215" y="2324"/>
                  </a:cubicBezTo>
                  <a:lnTo>
                    <a:pt x="1041" y="23"/>
                  </a:lnTo>
                  <a:cubicBezTo>
                    <a:pt x="982" y="8"/>
                    <a:pt x="925" y="1"/>
                    <a:pt x="87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941" name="Google Shape;1941;p57"/>
          <p:cNvGrpSpPr/>
          <p:nvPr/>
        </p:nvGrpSpPr>
        <p:grpSpPr>
          <a:xfrm rot="8100000">
            <a:off x="8237768" y="63758"/>
            <a:ext cx="661422" cy="929023"/>
            <a:chOff x="2374700" y="1056350"/>
            <a:chExt cx="797300" cy="1119875"/>
          </a:xfrm>
        </p:grpSpPr>
        <p:sp>
          <p:nvSpPr>
            <p:cNvPr id="1942" name="Google Shape;1942;p57"/>
            <p:cNvSpPr/>
            <p:nvPr/>
          </p:nvSpPr>
          <p:spPr>
            <a:xfrm>
              <a:off x="2450775" y="1537550"/>
              <a:ext cx="233975" cy="535475"/>
            </a:xfrm>
            <a:custGeom>
              <a:avLst/>
              <a:gdLst/>
              <a:ahLst/>
              <a:cxnLst/>
              <a:rect l="l" t="t" r="r" b="b"/>
              <a:pathLst>
                <a:path w="9359" h="21419" extrusionOk="0">
                  <a:moveTo>
                    <a:pt x="666" y="0"/>
                  </a:moveTo>
                  <a:cubicBezTo>
                    <a:pt x="334" y="0"/>
                    <a:pt x="1" y="265"/>
                    <a:pt x="149" y="661"/>
                  </a:cubicBezTo>
                  <a:cubicBezTo>
                    <a:pt x="2637" y="7531"/>
                    <a:pt x="5667" y="14185"/>
                    <a:pt x="8155" y="21056"/>
                  </a:cubicBezTo>
                  <a:cubicBezTo>
                    <a:pt x="8251" y="21310"/>
                    <a:pt x="8470" y="21419"/>
                    <a:pt x="8687" y="21419"/>
                  </a:cubicBezTo>
                  <a:cubicBezTo>
                    <a:pt x="9025" y="21419"/>
                    <a:pt x="9359" y="21154"/>
                    <a:pt x="9210" y="20758"/>
                  </a:cubicBezTo>
                  <a:cubicBezTo>
                    <a:pt x="6722" y="13888"/>
                    <a:pt x="3692" y="7234"/>
                    <a:pt x="1177" y="363"/>
                  </a:cubicBezTo>
                  <a:cubicBezTo>
                    <a:pt x="1092" y="109"/>
                    <a:pt x="880" y="0"/>
                    <a:pt x="66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3" name="Google Shape;1943;p57"/>
            <p:cNvSpPr/>
            <p:nvPr/>
          </p:nvSpPr>
          <p:spPr>
            <a:xfrm>
              <a:off x="2450150" y="1109250"/>
              <a:ext cx="198025" cy="454125"/>
            </a:xfrm>
            <a:custGeom>
              <a:avLst/>
              <a:gdLst/>
              <a:ahLst/>
              <a:cxnLst/>
              <a:rect l="l" t="t" r="r" b="b"/>
              <a:pathLst>
                <a:path w="7921" h="18165" extrusionOk="0">
                  <a:moveTo>
                    <a:pt x="7266" y="1"/>
                  </a:moveTo>
                  <a:cubicBezTo>
                    <a:pt x="7044" y="1"/>
                    <a:pt x="6817" y="113"/>
                    <a:pt x="6720" y="373"/>
                  </a:cubicBezTo>
                  <a:lnTo>
                    <a:pt x="147" y="17522"/>
                  </a:lnTo>
                  <a:cubicBezTo>
                    <a:pt x="1" y="17912"/>
                    <a:pt x="322" y="18165"/>
                    <a:pt x="655" y="18165"/>
                  </a:cubicBezTo>
                  <a:cubicBezTo>
                    <a:pt x="877" y="18165"/>
                    <a:pt x="1104" y="18052"/>
                    <a:pt x="1202" y="17793"/>
                  </a:cubicBezTo>
                  <a:lnTo>
                    <a:pt x="7775" y="644"/>
                  </a:lnTo>
                  <a:cubicBezTo>
                    <a:pt x="7921" y="254"/>
                    <a:pt x="7599" y="1"/>
                    <a:pt x="72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4" name="Google Shape;1944;p57"/>
            <p:cNvSpPr/>
            <p:nvPr/>
          </p:nvSpPr>
          <p:spPr>
            <a:xfrm>
              <a:off x="2449975" y="1511450"/>
              <a:ext cx="623075" cy="52775"/>
            </a:xfrm>
            <a:custGeom>
              <a:avLst/>
              <a:gdLst/>
              <a:ahLst/>
              <a:cxnLst/>
              <a:rect l="l" t="t" r="r" b="b"/>
              <a:pathLst>
                <a:path w="24923" h="2111" extrusionOk="0">
                  <a:moveTo>
                    <a:pt x="24252" y="0"/>
                  </a:moveTo>
                  <a:cubicBezTo>
                    <a:pt x="24244" y="0"/>
                    <a:pt x="24236" y="0"/>
                    <a:pt x="24228" y="1"/>
                  </a:cubicBezTo>
                  <a:lnTo>
                    <a:pt x="695" y="1028"/>
                  </a:lnTo>
                  <a:cubicBezTo>
                    <a:pt x="0" y="1055"/>
                    <a:pt x="18" y="2111"/>
                    <a:pt x="670" y="2111"/>
                  </a:cubicBezTo>
                  <a:cubicBezTo>
                    <a:pt x="678" y="2111"/>
                    <a:pt x="687" y="2111"/>
                    <a:pt x="695" y="2110"/>
                  </a:cubicBezTo>
                  <a:lnTo>
                    <a:pt x="24228" y="1083"/>
                  </a:lnTo>
                  <a:cubicBezTo>
                    <a:pt x="24922" y="1056"/>
                    <a:pt x="24904" y="0"/>
                    <a:pt x="2425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5" name="Google Shape;1945;p57"/>
            <p:cNvSpPr/>
            <p:nvPr/>
          </p:nvSpPr>
          <p:spPr>
            <a:xfrm>
              <a:off x="2374700" y="1458700"/>
              <a:ext cx="185300" cy="183975"/>
            </a:xfrm>
            <a:custGeom>
              <a:avLst/>
              <a:gdLst/>
              <a:ahLst/>
              <a:cxnLst/>
              <a:rect l="l" t="t" r="r" b="b"/>
              <a:pathLst>
                <a:path w="7412" h="7359" extrusionOk="0">
                  <a:moveTo>
                    <a:pt x="3702" y="0"/>
                  </a:moveTo>
                  <a:cubicBezTo>
                    <a:pt x="3685" y="0"/>
                    <a:pt x="3668" y="1"/>
                    <a:pt x="3652" y="1"/>
                  </a:cubicBezTo>
                  <a:cubicBezTo>
                    <a:pt x="1623" y="28"/>
                    <a:pt x="0" y="1678"/>
                    <a:pt x="27" y="3734"/>
                  </a:cubicBezTo>
                  <a:cubicBezTo>
                    <a:pt x="54" y="5746"/>
                    <a:pt x="1704" y="7358"/>
                    <a:pt x="3710" y="7358"/>
                  </a:cubicBezTo>
                  <a:cubicBezTo>
                    <a:pt x="3727" y="7358"/>
                    <a:pt x="3743" y="7358"/>
                    <a:pt x="3760" y="7358"/>
                  </a:cubicBezTo>
                  <a:cubicBezTo>
                    <a:pt x="5789" y="7331"/>
                    <a:pt x="7412" y="5654"/>
                    <a:pt x="7385" y="3625"/>
                  </a:cubicBezTo>
                  <a:cubicBezTo>
                    <a:pt x="7358" y="1613"/>
                    <a:pt x="5708" y="0"/>
                    <a:pt x="370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6" name="Google Shape;1946;p57"/>
            <p:cNvSpPr/>
            <p:nvPr/>
          </p:nvSpPr>
          <p:spPr>
            <a:xfrm>
              <a:off x="2551175" y="1944225"/>
              <a:ext cx="233325" cy="232000"/>
            </a:xfrm>
            <a:custGeom>
              <a:avLst/>
              <a:gdLst/>
              <a:ahLst/>
              <a:cxnLst/>
              <a:rect l="l" t="t" r="r" b="b"/>
              <a:pathLst>
                <a:path w="9333" h="9280" extrusionOk="0">
                  <a:moveTo>
                    <a:pt x="4649" y="1"/>
                  </a:moveTo>
                  <a:cubicBezTo>
                    <a:pt x="4633" y="1"/>
                    <a:pt x="4616" y="1"/>
                    <a:pt x="4599" y="1"/>
                  </a:cubicBezTo>
                  <a:cubicBezTo>
                    <a:pt x="2030" y="28"/>
                    <a:pt x="1" y="2138"/>
                    <a:pt x="28" y="4708"/>
                  </a:cubicBezTo>
                  <a:cubicBezTo>
                    <a:pt x="55" y="7260"/>
                    <a:pt x="2137" y="9279"/>
                    <a:pt x="4684" y="9279"/>
                  </a:cubicBezTo>
                  <a:cubicBezTo>
                    <a:pt x="4701" y="9279"/>
                    <a:pt x="4718" y="9279"/>
                    <a:pt x="4735" y="9279"/>
                  </a:cubicBezTo>
                  <a:cubicBezTo>
                    <a:pt x="7304" y="9252"/>
                    <a:pt x="9333" y="7142"/>
                    <a:pt x="9306" y="4572"/>
                  </a:cubicBezTo>
                  <a:cubicBezTo>
                    <a:pt x="9279" y="2046"/>
                    <a:pt x="7196" y="1"/>
                    <a:pt x="464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7" name="Google Shape;1947;p57"/>
            <p:cNvSpPr/>
            <p:nvPr/>
          </p:nvSpPr>
          <p:spPr>
            <a:xfrm>
              <a:off x="2938675" y="1409325"/>
              <a:ext cx="233325" cy="232025"/>
            </a:xfrm>
            <a:custGeom>
              <a:avLst/>
              <a:gdLst/>
              <a:ahLst/>
              <a:cxnLst/>
              <a:rect l="l" t="t" r="r" b="b"/>
              <a:pathLst>
                <a:path w="9333" h="9281" extrusionOk="0">
                  <a:moveTo>
                    <a:pt x="4649" y="1"/>
                  </a:moveTo>
                  <a:cubicBezTo>
                    <a:pt x="4632" y="1"/>
                    <a:pt x="4615" y="1"/>
                    <a:pt x="4598" y="1"/>
                  </a:cubicBezTo>
                  <a:cubicBezTo>
                    <a:pt x="2029" y="55"/>
                    <a:pt x="0" y="2165"/>
                    <a:pt x="27" y="4708"/>
                  </a:cubicBezTo>
                  <a:cubicBezTo>
                    <a:pt x="54" y="7244"/>
                    <a:pt x="2110" y="9280"/>
                    <a:pt x="4635" y="9280"/>
                  </a:cubicBezTo>
                  <a:cubicBezTo>
                    <a:pt x="4668" y="9280"/>
                    <a:pt x="4701" y="9280"/>
                    <a:pt x="4734" y="9279"/>
                  </a:cubicBezTo>
                  <a:cubicBezTo>
                    <a:pt x="7303" y="9252"/>
                    <a:pt x="9332" y="7142"/>
                    <a:pt x="9305" y="4600"/>
                  </a:cubicBezTo>
                  <a:cubicBezTo>
                    <a:pt x="9278" y="2047"/>
                    <a:pt x="7196" y="1"/>
                    <a:pt x="46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8" name="Google Shape;1948;p57"/>
            <p:cNvSpPr/>
            <p:nvPr/>
          </p:nvSpPr>
          <p:spPr>
            <a:xfrm>
              <a:off x="2565375" y="1056350"/>
              <a:ext cx="131900" cy="130550"/>
            </a:xfrm>
            <a:custGeom>
              <a:avLst/>
              <a:gdLst/>
              <a:ahLst/>
              <a:cxnLst/>
              <a:rect l="l" t="t" r="r" b="b"/>
              <a:pathLst>
                <a:path w="5276" h="5222" extrusionOk="0">
                  <a:moveTo>
                    <a:pt x="2647" y="0"/>
                  </a:moveTo>
                  <a:cubicBezTo>
                    <a:pt x="2630" y="0"/>
                    <a:pt x="2614" y="0"/>
                    <a:pt x="2598" y="1"/>
                  </a:cubicBezTo>
                  <a:cubicBezTo>
                    <a:pt x="1137" y="28"/>
                    <a:pt x="1" y="1191"/>
                    <a:pt x="1" y="2651"/>
                  </a:cubicBezTo>
                  <a:cubicBezTo>
                    <a:pt x="28" y="4069"/>
                    <a:pt x="1191" y="5221"/>
                    <a:pt x="2629" y="5221"/>
                  </a:cubicBezTo>
                  <a:cubicBezTo>
                    <a:pt x="2646" y="5221"/>
                    <a:pt x="2662" y="5221"/>
                    <a:pt x="2679" y="5221"/>
                  </a:cubicBezTo>
                  <a:cubicBezTo>
                    <a:pt x="4112" y="5221"/>
                    <a:pt x="5276" y="4031"/>
                    <a:pt x="5249" y="2570"/>
                  </a:cubicBezTo>
                  <a:cubicBezTo>
                    <a:pt x="5222" y="1153"/>
                    <a:pt x="4058" y="0"/>
                    <a:pt x="264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949" name="Google Shape;1949;p57"/>
          <p:cNvGrpSpPr/>
          <p:nvPr/>
        </p:nvGrpSpPr>
        <p:grpSpPr>
          <a:xfrm rot="-5111711">
            <a:off x="7880389" y="3523395"/>
            <a:ext cx="1924598" cy="1364241"/>
            <a:chOff x="193669" y="148127"/>
            <a:chExt cx="1982873" cy="1405549"/>
          </a:xfrm>
        </p:grpSpPr>
        <p:sp>
          <p:nvSpPr>
            <p:cNvPr id="1950" name="Google Shape;1950;p57"/>
            <p:cNvSpPr/>
            <p:nvPr/>
          </p:nvSpPr>
          <p:spPr>
            <a:xfrm rot="2541214">
              <a:off x="375899" y="290031"/>
              <a:ext cx="284505" cy="651194"/>
            </a:xfrm>
            <a:custGeom>
              <a:avLst/>
              <a:gdLst/>
              <a:ahLst/>
              <a:cxnLst/>
              <a:rect l="l" t="t" r="r" b="b"/>
              <a:pathLst>
                <a:path w="9359" h="21419" extrusionOk="0">
                  <a:moveTo>
                    <a:pt x="666" y="0"/>
                  </a:moveTo>
                  <a:cubicBezTo>
                    <a:pt x="334" y="0"/>
                    <a:pt x="1" y="265"/>
                    <a:pt x="149" y="661"/>
                  </a:cubicBezTo>
                  <a:cubicBezTo>
                    <a:pt x="2637" y="7531"/>
                    <a:pt x="5667" y="14185"/>
                    <a:pt x="8155" y="21056"/>
                  </a:cubicBezTo>
                  <a:cubicBezTo>
                    <a:pt x="8251" y="21310"/>
                    <a:pt x="8470" y="21419"/>
                    <a:pt x="8687" y="21419"/>
                  </a:cubicBezTo>
                  <a:cubicBezTo>
                    <a:pt x="9025" y="21419"/>
                    <a:pt x="9359" y="21154"/>
                    <a:pt x="9210" y="20758"/>
                  </a:cubicBezTo>
                  <a:cubicBezTo>
                    <a:pt x="6722" y="13888"/>
                    <a:pt x="3692" y="7234"/>
                    <a:pt x="1177" y="363"/>
                  </a:cubicBezTo>
                  <a:cubicBezTo>
                    <a:pt x="1092" y="109"/>
                    <a:pt x="880" y="0"/>
                    <a:pt x="66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951" name="Google Shape;1951;p57"/>
            <p:cNvGrpSpPr/>
            <p:nvPr/>
          </p:nvGrpSpPr>
          <p:grpSpPr>
            <a:xfrm rot="-3943890">
              <a:off x="413745" y="559232"/>
              <a:ext cx="579901" cy="745140"/>
              <a:chOff x="234492" y="148127"/>
              <a:chExt cx="579920" cy="745164"/>
            </a:xfrm>
          </p:grpSpPr>
          <p:sp>
            <p:nvSpPr>
              <p:cNvPr id="1952" name="Google Shape;1952;p57"/>
              <p:cNvSpPr/>
              <p:nvPr/>
            </p:nvSpPr>
            <p:spPr>
              <a:xfrm rot="9702664">
                <a:off x="434883" y="213883"/>
                <a:ext cx="284520" cy="651219"/>
              </a:xfrm>
              <a:custGeom>
                <a:avLst/>
                <a:gdLst/>
                <a:ahLst/>
                <a:cxnLst/>
                <a:rect l="l" t="t" r="r" b="b"/>
                <a:pathLst>
                  <a:path w="9359" h="21419" extrusionOk="0">
                    <a:moveTo>
                      <a:pt x="666" y="0"/>
                    </a:moveTo>
                    <a:cubicBezTo>
                      <a:pt x="334" y="0"/>
                      <a:pt x="1" y="265"/>
                      <a:pt x="149" y="661"/>
                    </a:cubicBezTo>
                    <a:cubicBezTo>
                      <a:pt x="2637" y="7531"/>
                      <a:pt x="5667" y="14185"/>
                      <a:pt x="8155" y="21056"/>
                    </a:cubicBezTo>
                    <a:cubicBezTo>
                      <a:pt x="8251" y="21310"/>
                      <a:pt x="8470" y="21419"/>
                      <a:pt x="8687" y="21419"/>
                    </a:cubicBezTo>
                    <a:cubicBezTo>
                      <a:pt x="9025" y="21419"/>
                      <a:pt x="9359" y="21154"/>
                      <a:pt x="9210" y="20758"/>
                    </a:cubicBezTo>
                    <a:cubicBezTo>
                      <a:pt x="6722" y="13888"/>
                      <a:pt x="3692" y="7234"/>
                      <a:pt x="1177" y="363"/>
                    </a:cubicBezTo>
                    <a:cubicBezTo>
                      <a:pt x="1092" y="109"/>
                      <a:pt x="880" y="0"/>
                      <a:pt x="66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53" name="Google Shape;1953;p57"/>
              <p:cNvSpPr/>
              <p:nvPr/>
            </p:nvSpPr>
            <p:spPr>
              <a:xfrm rot="2700279">
                <a:off x="267482" y="181696"/>
                <a:ext cx="161255" cy="160115"/>
              </a:xfrm>
              <a:custGeom>
                <a:avLst/>
                <a:gdLst/>
                <a:ahLst/>
                <a:cxnLst/>
                <a:rect l="l" t="t" r="r" b="b"/>
                <a:pathLst>
                  <a:path w="7412" h="7359" extrusionOk="0">
                    <a:moveTo>
                      <a:pt x="3702" y="0"/>
                    </a:moveTo>
                    <a:cubicBezTo>
                      <a:pt x="3685" y="0"/>
                      <a:pt x="3668" y="1"/>
                      <a:pt x="3652" y="1"/>
                    </a:cubicBezTo>
                    <a:cubicBezTo>
                      <a:pt x="1623" y="28"/>
                      <a:pt x="0" y="1678"/>
                      <a:pt x="27" y="3734"/>
                    </a:cubicBezTo>
                    <a:cubicBezTo>
                      <a:pt x="54" y="5746"/>
                      <a:pt x="1704" y="7358"/>
                      <a:pt x="3710" y="7358"/>
                    </a:cubicBezTo>
                    <a:cubicBezTo>
                      <a:pt x="3727" y="7358"/>
                      <a:pt x="3743" y="7358"/>
                      <a:pt x="3760" y="7358"/>
                    </a:cubicBezTo>
                    <a:cubicBezTo>
                      <a:pt x="5789" y="7331"/>
                      <a:pt x="7412" y="5654"/>
                      <a:pt x="7385" y="3625"/>
                    </a:cubicBezTo>
                    <a:cubicBezTo>
                      <a:pt x="7358" y="1613"/>
                      <a:pt x="5708" y="0"/>
                      <a:pt x="3702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954" name="Google Shape;1954;p57"/>
            <p:cNvGrpSpPr/>
            <p:nvPr/>
          </p:nvGrpSpPr>
          <p:grpSpPr>
            <a:xfrm>
              <a:off x="539292" y="148127"/>
              <a:ext cx="1637250" cy="1405549"/>
              <a:chOff x="234492" y="148127"/>
              <a:chExt cx="1637250" cy="1405549"/>
            </a:xfrm>
          </p:grpSpPr>
          <p:sp>
            <p:nvSpPr>
              <p:cNvPr id="1955" name="Google Shape;1955;p57"/>
              <p:cNvSpPr/>
              <p:nvPr/>
            </p:nvSpPr>
            <p:spPr>
              <a:xfrm rot="9702664">
                <a:off x="434883" y="213883"/>
                <a:ext cx="284520" cy="651219"/>
              </a:xfrm>
              <a:custGeom>
                <a:avLst/>
                <a:gdLst/>
                <a:ahLst/>
                <a:cxnLst/>
                <a:rect l="l" t="t" r="r" b="b"/>
                <a:pathLst>
                  <a:path w="9359" h="21419" extrusionOk="0">
                    <a:moveTo>
                      <a:pt x="666" y="0"/>
                    </a:moveTo>
                    <a:cubicBezTo>
                      <a:pt x="334" y="0"/>
                      <a:pt x="1" y="265"/>
                      <a:pt x="149" y="661"/>
                    </a:cubicBezTo>
                    <a:cubicBezTo>
                      <a:pt x="2637" y="7531"/>
                      <a:pt x="5667" y="14185"/>
                      <a:pt x="8155" y="21056"/>
                    </a:cubicBezTo>
                    <a:cubicBezTo>
                      <a:pt x="8251" y="21310"/>
                      <a:pt x="8470" y="21419"/>
                      <a:pt x="8687" y="21419"/>
                    </a:cubicBezTo>
                    <a:cubicBezTo>
                      <a:pt x="9025" y="21419"/>
                      <a:pt x="9359" y="21154"/>
                      <a:pt x="9210" y="20758"/>
                    </a:cubicBezTo>
                    <a:cubicBezTo>
                      <a:pt x="6722" y="13888"/>
                      <a:pt x="3692" y="7234"/>
                      <a:pt x="1177" y="363"/>
                    </a:cubicBezTo>
                    <a:cubicBezTo>
                      <a:pt x="1092" y="109"/>
                      <a:pt x="880" y="0"/>
                      <a:pt x="66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56" name="Google Shape;1956;p57"/>
              <p:cNvSpPr/>
              <p:nvPr/>
            </p:nvSpPr>
            <p:spPr>
              <a:xfrm rot="2700279">
                <a:off x="267482" y="181696"/>
                <a:ext cx="161255" cy="160115"/>
              </a:xfrm>
              <a:custGeom>
                <a:avLst/>
                <a:gdLst/>
                <a:ahLst/>
                <a:cxnLst/>
                <a:rect l="l" t="t" r="r" b="b"/>
                <a:pathLst>
                  <a:path w="7412" h="7359" extrusionOk="0">
                    <a:moveTo>
                      <a:pt x="3702" y="0"/>
                    </a:moveTo>
                    <a:cubicBezTo>
                      <a:pt x="3685" y="0"/>
                      <a:pt x="3668" y="1"/>
                      <a:pt x="3652" y="1"/>
                    </a:cubicBezTo>
                    <a:cubicBezTo>
                      <a:pt x="1623" y="28"/>
                      <a:pt x="0" y="1678"/>
                      <a:pt x="27" y="3734"/>
                    </a:cubicBezTo>
                    <a:cubicBezTo>
                      <a:pt x="54" y="5746"/>
                      <a:pt x="1704" y="7358"/>
                      <a:pt x="3710" y="7358"/>
                    </a:cubicBezTo>
                    <a:cubicBezTo>
                      <a:pt x="3727" y="7358"/>
                      <a:pt x="3743" y="7358"/>
                      <a:pt x="3760" y="7358"/>
                    </a:cubicBezTo>
                    <a:cubicBezTo>
                      <a:pt x="5789" y="7331"/>
                      <a:pt x="7412" y="5654"/>
                      <a:pt x="7385" y="3625"/>
                    </a:cubicBezTo>
                    <a:cubicBezTo>
                      <a:pt x="7358" y="1613"/>
                      <a:pt x="5708" y="0"/>
                      <a:pt x="3702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1957" name="Google Shape;1957;p57"/>
              <p:cNvGrpSpPr/>
              <p:nvPr/>
            </p:nvGrpSpPr>
            <p:grpSpPr>
              <a:xfrm rot="2700200">
                <a:off x="726654" y="558761"/>
                <a:ext cx="1036634" cy="736202"/>
                <a:chOff x="2374700" y="1045220"/>
                <a:chExt cx="852487" cy="605389"/>
              </a:xfrm>
            </p:grpSpPr>
            <p:sp>
              <p:nvSpPr>
                <p:cNvPr id="1958" name="Google Shape;1958;p57"/>
                <p:cNvSpPr/>
                <p:nvPr/>
              </p:nvSpPr>
              <p:spPr>
                <a:xfrm>
                  <a:off x="2450150" y="1109250"/>
                  <a:ext cx="198025" cy="454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921" h="18165" extrusionOk="0">
                      <a:moveTo>
                        <a:pt x="7266" y="1"/>
                      </a:moveTo>
                      <a:cubicBezTo>
                        <a:pt x="7044" y="1"/>
                        <a:pt x="6817" y="113"/>
                        <a:pt x="6720" y="373"/>
                      </a:cubicBezTo>
                      <a:lnTo>
                        <a:pt x="147" y="17522"/>
                      </a:lnTo>
                      <a:cubicBezTo>
                        <a:pt x="1" y="17912"/>
                        <a:pt x="322" y="18165"/>
                        <a:pt x="655" y="18165"/>
                      </a:cubicBezTo>
                      <a:cubicBezTo>
                        <a:pt x="877" y="18165"/>
                        <a:pt x="1104" y="18052"/>
                        <a:pt x="1202" y="17793"/>
                      </a:cubicBezTo>
                      <a:lnTo>
                        <a:pt x="7775" y="644"/>
                      </a:lnTo>
                      <a:cubicBezTo>
                        <a:pt x="7921" y="254"/>
                        <a:pt x="7599" y="1"/>
                        <a:pt x="7266" y="1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59" name="Google Shape;1959;p57"/>
                <p:cNvSpPr/>
                <p:nvPr/>
              </p:nvSpPr>
              <p:spPr>
                <a:xfrm>
                  <a:off x="2449975" y="1511450"/>
                  <a:ext cx="623075" cy="527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4923" h="2111" extrusionOk="0">
                      <a:moveTo>
                        <a:pt x="24252" y="0"/>
                      </a:moveTo>
                      <a:cubicBezTo>
                        <a:pt x="24244" y="0"/>
                        <a:pt x="24236" y="0"/>
                        <a:pt x="24228" y="1"/>
                      </a:cubicBezTo>
                      <a:lnTo>
                        <a:pt x="695" y="1028"/>
                      </a:lnTo>
                      <a:cubicBezTo>
                        <a:pt x="0" y="1055"/>
                        <a:pt x="18" y="2111"/>
                        <a:pt x="670" y="2111"/>
                      </a:cubicBezTo>
                      <a:cubicBezTo>
                        <a:pt x="678" y="2111"/>
                        <a:pt x="687" y="2111"/>
                        <a:pt x="695" y="2110"/>
                      </a:cubicBezTo>
                      <a:lnTo>
                        <a:pt x="24228" y="1083"/>
                      </a:lnTo>
                      <a:cubicBezTo>
                        <a:pt x="24922" y="1056"/>
                        <a:pt x="24904" y="0"/>
                        <a:pt x="24252" y="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60" name="Google Shape;1960;p57"/>
                <p:cNvSpPr/>
                <p:nvPr/>
              </p:nvSpPr>
              <p:spPr>
                <a:xfrm>
                  <a:off x="2374700" y="1458700"/>
                  <a:ext cx="185300" cy="183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412" h="7359" extrusionOk="0">
                      <a:moveTo>
                        <a:pt x="3702" y="0"/>
                      </a:moveTo>
                      <a:cubicBezTo>
                        <a:pt x="3685" y="0"/>
                        <a:pt x="3668" y="1"/>
                        <a:pt x="3652" y="1"/>
                      </a:cubicBezTo>
                      <a:cubicBezTo>
                        <a:pt x="1623" y="28"/>
                        <a:pt x="0" y="1678"/>
                        <a:pt x="27" y="3734"/>
                      </a:cubicBezTo>
                      <a:cubicBezTo>
                        <a:pt x="54" y="5746"/>
                        <a:pt x="1704" y="7358"/>
                        <a:pt x="3710" y="7358"/>
                      </a:cubicBezTo>
                      <a:cubicBezTo>
                        <a:pt x="3727" y="7358"/>
                        <a:pt x="3743" y="7358"/>
                        <a:pt x="3760" y="7358"/>
                      </a:cubicBezTo>
                      <a:cubicBezTo>
                        <a:pt x="5789" y="7331"/>
                        <a:pt x="7412" y="5654"/>
                        <a:pt x="7385" y="3625"/>
                      </a:cubicBezTo>
                      <a:cubicBezTo>
                        <a:pt x="7358" y="1613"/>
                        <a:pt x="5708" y="0"/>
                        <a:pt x="3702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61" name="Google Shape;1961;p57"/>
                <p:cNvSpPr/>
                <p:nvPr/>
              </p:nvSpPr>
              <p:spPr>
                <a:xfrm>
                  <a:off x="2991366" y="1416101"/>
                  <a:ext cx="235822" cy="23450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3" h="9281" extrusionOk="0">
                      <a:moveTo>
                        <a:pt x="4649" y="1"/>
                      </a:moveTo>
                      <a:cubicBezTo>
                        <a:pt x="4632" y="1"/>
                        <a:pt x="4615" y="1"/>
                        <a:pt x="4598" y="1"/>
                      </a:cubicBezTo>
                      <a:cubicBezTo>
                        <a:pt x="2029" y="55"/>
                        <a:pt x="0" y="2165"/>
                        <a:pt x="27" y="4708"/>
                      </a:cubicBezTo>
                      <a:cubicBezTo>
                        <a:pt x="54" y="7244"/>
                        <a:pt x="2110" y="9280"/>
                        <a:pt x="4635" y="9280"/>
                      </a:cubicBezTo>
                      <a:cubicBezTo>
                        <a:pt x="4668" y="9280"/>
                        <a:pt x="4701" y="9280"/>
                        <a:pt x="4734" y="9279"/>
                      </a:cubicBezTo>
                      <a:cubicBezTo>
                        <a:pt x="7303" y="9252"/>
                        <a:pt x="9332" y="7142"/>
                        <a:pt x="9305" y="4600"/>
                      </a:cubicBezTo>
                      <a:cubicBezTo>
                        <a:pt x="9278" y="2047"/>
                        <a:pt x="7196" y="1"/>
                        <a:pt x="4649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62" name="Google Shape;1962;p57"/>
                <p:cNvSpPr/>
                <p:nvPr/>
              </p:nvSpPr>
              <p:spPr>
                <a:xfrm>
                  <a:off x="2576281" y="1045220"/>
                  <a:ext cx="119040" cy="11780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76" h="5222" extrusionOk="0">
                      <a:moveTo>
                        <a:pt x="2647" y="0"/>
                      </a:moveTo>
                      <a:cubicBezTo>
                        <a:pt x="2630" y="0"/>
                        <a:pt x="2614" y="0"/>
                        <a:pt x="2598" y="1"/>
                      </a:cubicBezTo>
                      <a:cubicBezTo>
                        <a:pt x="1137" y="28"/>
                        <a:pt x="1" y="1191"/>
                        <a:pt x="1" y="2651"/>
                      </a:cubicBezTo>
                      <a:cubicBezTo>
                        <a:pt x="28" y="4069"/>
                        <a:pt x="1191" y="5221"/>
                        <a:pt x="2629" y="5221"/>
                      </a:cubicBezTo>
                      <a:cubicBezTo>
                        <a:pt x="2646" y="5221"/>
                        <a:pt x="2662" y="5221"/>
                        <a:pt x="2679" y="5221"/>
                      </a:cubicBezTo>
                      <a:cubicBezTo>
                        <a:pt x="4112" y="5221"/>
                        <a:pt x="5276" y="4031"/>
                        <a:pt x="5249" y="2570"/>
                      </a:cubicBezTo>
                      <a:cubicBezTo>
                        <a:pt x="5222" y="1153"/>
                        <a:pt x="4058" y="0"/>
                        <a:pt x="2647" y="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21">
    <p:spTree>
      <p:nvGrpSpPr>
        <p:cNvPr id="1" name="Shape 19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64" name="Google Shape;1964;p58"/>
          <p:cNvGrpSpPr/>
          <p:nvPr/>
        </p:nvGrpSpPr>
        <p:grpSpPr>
          <a:xfrm rot="-7047972" flipH="1">
            <a:off x="54366" y="-3233109"/>
            <a:ext cx="1902945" cy="7262324"/>
            <a:chOff x="9065175" y="1446600"/>
            <a:chExt cx="682175" cy="2603425"/>
          </a:xfrm>
        </p:grpSpPr>
        <p:sp>
          <p:nvSpPr>
            <p:cNvPr id="1965" name="Google Shape;1965;p58"/>
            <p:cNvSpPr/>
            <p:nvPr/>
          </p:nvSpPr>
          <p:spPr>
            <a:xfrm>
              <a:off x="9086850" y="1508200"/>
              <a:ext cx="610475" cy="2541825"/>
            </a:xfrm>
            <a:custGeom>
              <a:avLst/>
              <a:gdLst/>
              <a:ahLst/>
              <a:cxnLst/>
              <a:rect l="l" t="t" r="r" b="b"/>
              <a:pathLst>
                <a:path w="24419" h="101673" extrusionOk="0">
                  <a:moveTo>
                    <a:pt x="3036" y="0"/>
                  </a:moveTo>
                  <a:cubicBezTo>
                    <a:pt x="2703" y="0"/>
                    <a:pt x="2402" y="267"/>
                    <a:pt x="2402" y="601"/>
                  </a:cubicBezTo>
                  <a:cubicBezTo>
                    <a:pt x="2102" y="9474"/>
                    <a:pt x="7740" y="14010"/>
                    <a:pt x="13143" y="18380"/>
                  </a:cubicBezTo>
                  <a:cubicBezTo>
                    <a:pt x="18280" y="22550"/>
                    <a:pt x="23151" y="26452"/>
                    <a:pt x="22917" y="33824"/>
                  </a:cubicBezTo>
                  <a:cubicBezTo>
                    <a:pt x="22650" y="41997"/>
                    <a:pt x="17346" y="45633"/>
                    <a:pt x="11709" y="49502"/>
                  </a:cubicBezTo>
                  <a:cubicBezTo>
                    <a:pt x="6205" y="53305"/>
                    <a:pt x="534" y="57208"/>
                    <a:pt x="268" y="65614"/>
                  </a:cubicBezTo>
                  <a:cubicBezTo>
                    <a:pt x="1" y="73553"/>
                    <a:pt x="4804" y="77522"/>
                    <a:pt x="9908" y="81725"/>
                  </a:cubicBezTo>
                  <a:cubicBezTo>
                    <a:pt x="15378" y="86229"/>
                    <a:pt x="21049" y="90899"/>
                    <a:pt x="20715" y="101039"/>
                  </a:cubicBezTo>
                  <a:cubicBezTo>
                    <a:pt x="20715" y="101373"/>
                    <a:pt x="20982" y="101673"/>
                    <a:pt x="21316" y="101673"/>
                  </a:cubicBezTo>
                  <a:cubicBezTo>
                    <a:pt x="21683" y="101673"/>
                    <a:pt x="21950" y="101406"/>
                    <a:pt x="21950" y="101072"/>
                  </a:cubicBezTo>
                  <a:cubicBezTo>
                    <a:pt x="22283" y="90265"/>
                    <a:pt x="16146" y="85194"/>
                    <a:pt x="10708" y="80725"/>
                  </a:cubicBezTo>
                  <a:cubicBezTo>
                    <a:pt x="5838" y="76722"/>
                    <a:pt x="1268" y="72952"/>
                    <a:pt x="1502" y="65647"/>
                  </a:cubicBezTo>
                  <a:cubicBezTo>
                    <a:pt x="1769" y="57875"/>
                    <a:pt x="6939" y="54306"/>
                    <a:pt x="12410" y="50536"/>
                  </a:cubicBezTo>
                  <a:cubicBezTo>
                    <a:pt x="18047" y="46633"/>
                    <a:pt x="23851" y="42631"/>
                    <a:pt x="24151" y="33858"/>
                  </a:cubicBezTo>
                  <a:cubicBezTo>
                    <a:pt x="24418" y="25852"/>
                    <a:pt x="19081" y="21549"/>
                    <a:pt x="13944" y="17413"/>
                  </a:cubicBezTo>
                  <a:cubicBezTo>
                    <a:pt x="8507" y="13043"/>
                    <a:pt x="3370" y="8906"/>
                    <a:pt x="3637" y="634"/>
                  </a:cubicBezTo>
                  <a:cubicBezTo>
                    <a:pt x="3637" y="300"/>
                    <a:pt x="3370" y="0"/>
                    <a:pt x="303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6" name="Google Shape;1966;p58"/>
            <p:cNvSpPr/>
            <p:nvPr/>
          </p:nvSpPr>
          <p:spPr>
            <a:xfrm>
              <a:off x="9065175" y="1446600"/>
              <a:ext cx="682175" cy="2586000"/>
            </a:xfrm>
            <a:custGeom>
              <a:avLst/>
              <a:gdLst/>
              <a:ahLst/>
              <a:cxnLst/>
              <a:rect l="l" t="t" r="r" b="b"/>
              <a:pathLst>
                <a:path w="27287" h="103440" extrusionOk="0">
                  <a:moveTo>
                    <a:pt x="25601" y="0"/>
                  </a:moveTo>
                  <a:cubicBezTo>
                    <a:pt x="25266" y="0"/>
                    <a:pt x="24931" y="246"/>
                    <a:pt x="24985" y="696"/>
                  </a:cubicBezTo>
                  <a:cubicBezTo>
                    <a:pt x="25952" y="9969"/>
                    <a:pt x="19948" y="14573"/>
                    <a:pt x="13610" y="19443"/>
                  </a:cubicBezTo>
                  <a:cubicBezTo>
                    <a:pt x="8140" y="23679"/>
                    <a:pt x="2469" y="28016"/>
                    <a:pt x="2202" y="35588"/>
                  </a:cubicBezTo>
                  <a:cubicBezTo>
                    <a:pt x="1902" y="45328"/>
                    <a:pt x="7639" y="49698"/>
                    <a:pt x="13210" y="53901"/>
                  </a:cubicBezTo>
                  <a:cubicBezTo>
                    <a:pt x="18213" y="57704"/>
                    <a:pt x="22983" y="61306"/>
                    <a:pt x="22717" y="68778"/>
                  </a:cubicBezTo>
                  <a:cubicBezTo>
                    <a:pt x="22483" y="76350"/>
                    <a:pt x="17513" y="80020"/>
                    <a:pt x="12242" y="83922"/>
                  </a:cubicBezTo>
                  <a:cubicBezTo>
                    <a:pt x="6405" y="88259"/>
                    <a:pt x="334" y="92762"/>
                    <a:pt x="0" y="102803"/>
                  </a:cubicBezTo>
                  <a:cubicBezTo>
                    <a:pt x="0" y="103136"/>
                    <a:pt x="267" y="103436"/>
                    <a:pt x="601" y="103436"/>
                  </a:cubicBezTo>
                  <a:cubicBezTo>
                    <a:pt x="622" y="103438"/>
                    <a:pt x="642" y="103439"/>
                    <a:pt x="662" y="103439"/>
                  </a:cubicBezTo>
                  <a:cubicBezTo>
                    <a:pt x="997" y="103439"/>
                    <a:pt x="1236" y="103182"/>
                    <a:pt x="1268" y="102836"/>
                  </a:cubicBezTo>
                  <a:cubicBezTo>
                    <a:pt x="1568" y="93429"/>
                    <a:pt x="7372" y="89126"/>
                    <a:pt x="13010" y="84957"/>
                  </a:cubicBezTo>
                  <a:cubicBezTo>
                    <a:pt x="18280" y="81054"/>
                    <a:pt x="23717" y="76951"/>
                    <a:pt x="23984" y="68845"/>
                  </a:cubicBezTo>
                  <a:cubicBezTo>
                    <a:pt x="24251" y="60706"/>
                    <a:pt x="19014" y="56770"/>
                    <a:pt x="13944" y="52934"/>
                  </a:cubicBezTo>
                  <a:cubicBezTo>
                    <a:pt x="8640" y="48897"/>
                    <a:pt x="3169" y="44761"/>
                    <a:pt x="3470" y="35621"/>
                  </a:cubicBezTo>
                  <a:cubicBezTo>
                    <a:pt x="3703" y="28650"/>
                    <a:pt x="8873" y="24680"/>
                    <a:pt x="14377" y="20444"/>
                  </a:cubicBezTo>
                  <a:cubicBezTo>
                    <a:pt x="20715" y="15573"/>
                    <a:pt x="27287" y="10570"/>
                    <a:pt x="26219" y="563"/>
                  </a:cubicBezTo>
                  <a:cubicBezTo>
                    <a:pt x="26173" y="179"/>
                    <a:pt x="25887" y="0"/>
                    <a:pt x="2560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7" name="Google Shape;1967;p58"/>
            <p:cNvSpPr/>
            <p:nvPr/>
          </p:nvSpPr>
          <p:spPr>
            <a:xfrm>
              <a:off x="9240300" y="3247475"/>
              <a:ext cx="393750" cy="199625"/>
            </a:xfrm>
            <a:custGeom>
              <a:avLst/>
              <a:gdLst/>
              <a:ahLst/>
              <a:cxnLst/>
              <a:rect l="l" t="t" r="r" b="b"/>
              <a:pathLst>
                <a:path w="15750" h="7985" extrusionOk="0">
                  <a:moveTo>
                    <a:pt x="15158" y="0"/>
                  </a:moveTo>
                  <a:cubicBezTo>
                    <a:pt x="15101" y="0"/>
                    <a:pt x="15040" y="14"/>
                    <a:pt x="14978" y="46"/>
                  </a:cubicBezTo>
                  <a:lnTo>
                    <a:pt x="401" y="7184"/>
                  </a:lnTo>
                  <a:cubicBezTo>
                    <a:pt x="0" y="7384"/>
                    <a:pt x="134" y="7985"/>
                    <a:pt x="601" y="7985"/>
                  </a:cubicBezTo>
                  <a:cubicBezTo>
                    <a:pt x="668" y="7951"/>
                    <a:pt x="701" y="7951"/>
                    <a:pt x="768" y="7918"/>
                  </a:cubicBezTo>
                  <a:lnTo>
                    <a:pt x="15345" y="813"/>
                  </a:lnTo>
                  <a:cubicBezTo>
                    <a:pt x="15749" y="582"/>
                    <a:pt x="15528" y="0"/>
                    <a:pt x="1515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8" name="Google Shape;1968;p58"/>
            <p:cNvSpPr/>
            <p:nvPr/>
          </p:nvSpPr>
          <p:spPr>
            <a:xfrm>
              <a:off x="9142725" y="3083225"/>
              <a:ext cx="497100" cy="243800"/>
            </a:xfrm>
            <a:custGeom>
              <a:avLst/>
              <a:gdLst/>
              <a:ahLst/>
              <a:cxnLst/>
              <a:rect l="l" t="t" r="r" b="b"/>
              <a:pathLst>
                <a:path w="19884" h="9752" extrusionOk="0">
                  <a:moveTo>
                    <a:pt x="19267" y="1"/>
                  </a:moveTo>
                  <a:cubicBezTo>
                    <a:pt x="19208" y="1"/>
                    <a:pt x="19146" y="14"/>
                    <a:pt x="19081" y="44"/>
                  </a:cubicBezTo>
                  <a:lnTo>
                    <a:pt x="401" y="8951"/>
                  </a:lnTo>
                  <a:cubicBezTo>
                    <a:pt x="1" y="9151"/>
                    <a:pt x="167" y="9718"/>
                    <a:pt x="601" y="9751"/>
                  </a:cubicBezTo>
                  <a:cubicBezTo>
                    <a:pt x="668" y="9751"/>
                    <a:pt x="701" y="9718"/>
                    <a:pt x="768" y="9684"/>
                  </a:cubicBezTo>
                  <a:lnTo>
                    <a:pt x="19448" y="811"/>
                  </a:lnTo>
                  <a:cubicBezTo>
                    <a:pt x="19883" y="608"/>
                    <a:pt x="19662" y="1"/>
                    <a:pt x="1926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9" name="Google Shape;1969;p58"/>
            <p:cNvSpPr/>
            <p:nvPr/>
          </p:nvSpPr>
          <p:spPr>
            <a:xfrm>
              <a:off x="9113550" y="2938925"/>
              <a:ext cx="459600" cy="234650"/>
            </a:xfrm>
            <a:custGeom>
              <a:avLst/>
              <a:gdLst/>
              <a:ahLst/>
              <a:cxnLst/>
              <a:rect l="l" t="t" r="r" b="b"/>
              <a:pathLst>
                <a:path w="18384" h="9386" extrusionOk="0">
                  <a:moveTo>
                    <a:pt x="17794" y="0"/>
                  </a:moveTo>
                  <a:cubicBezTo>
                    <a:pt x="17736" y="0"/>
                    <a:pt x="17675" y="14"/>
                    <a:pt x="17613" y="45"/>
                  </a:cubicBezTo>
                  <a:lnTo>
                    <a:pt x="400" y="8585"/>
                  </a:lnTo>
                  <a:cubicBezTo>
                    <a:pt x="0" y="8785"/>
                    <a:pt x="134" y="9385"/>
                    <a:pt x="601" y="9385"/>
                  </a:cubicBezTo>
                  <a:cubicBezTo>
                    <a:pt x="667" y="9385"/>
                    <a:pt x="734" y="9352"/>
                    <a:pt x="801" y="9319"/>
                  </a:cubicBezTo>
                  <a:lnTo>
                    <a:pt x="17980" y="779"/>
                  </a:lnTo>
                  <a:cubicBezTo>
                    <a:pt x="18384" y="577"/>
                    <a:pt x="18163" y="0"/>
                    <a:pt x="1779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0" name="Google Shape;1970;p58"/>
            <p:cNvSpPr/>
            <p:nvPr/>
          </p:nvSpPr>
          <p:spPr>
            <a:xfrm>
              <a:off x="9164400" y="2824375"/>
              <a:ext cx="297550" cy="156550"/>
            </a:xfrm>
            <a:custGeom>
              <a:avLst/>
              <a:gdLst/>
              <a:ahLst/>
              <a:cxnLst/>
              <a:rect l="l" t="t" r="r" b="b"/>
              <a:pathLst>
                <a:path w="11902" h="6262" extrusionOk="0">
                  <a:moveTo>
                    <a:pt x="11322" y="0"/>
                  </a:moveTo>
                  <a:cubicBezTo>
                    <a:pt x="11256" y="0"/>
                    <a:pt x="11184" y="18"/>
                    <a:pt x="11109" y="58"/>
                  </a:cubicBezTo>
                  <a:lnTo>
                    <a:pt x="368" y="5461"/>
                  </a:lnTo>
                  <a:cubicBezTo>
                    <a:pt x="1" y="5662"/>
                    <a:pt x="134" y="6262"/>
                    <a:pt x="568" y="6262"/>
                  </a:cubicBezTo>
                  <a:cubicBezTo>
                    <a:pt x="635" y="6262"/>
                    <a:pt x="701" y="6229"/>
                    <a:pt x="768" y="6195"/>
                  </a:cubicBezTo>
                  <a:lnTo>
                    <a:pt x="11476" y="791"/>
                  </a:lnTo>
                  <a:cubicBezTo>
                    <a:pt x="11901" y="564"/>
                    <a:pt x="11700" y="0"/>
                    <a:pt x="1132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1" name="Google Shape;1971;p58"/>
            <p:cNvSpPr/>
            <p:nvPr/>
          </p:nvSpPr>
          <p:spPr>
            <a:xfrm>
              <a:off x="9388725" y="3076125"/>
              <a:ext cx="261250" cy="134975"/>
            </a:xfrm>
            <a:custGeom>
              <a:avLst/>
              <a:gdLst/>
              <a:ahLst/>
              <a:cxnLst/>
              <a:rect l="l" t="t" r="r" b="b"/>
              <a:pathLst>
                <a:path w="10450" h="5399" extrusionOk="0">
                  <a:moveTo>
                    <a:pt x="9540" y="1"/>
                  </a:moveTo>
                  <a:cubicBezTo>
                    <a:pt x="9456" y="1"/>
                    <a:pt x="9367" y="19"/>
                    <a:pt x="9274" y="61"/>
                  </a:cubicBezTo>
                  <a:lnTo>
                    <a:pt x="601" y="4198"/>
                  </a:lnTo>
                  <a:cubicBezTo>
                    <a:pt x="1" y="4498"/>
                    <a:pt x="201" y="5399"/>
                    <a:pt x="868" y="5399"/>
                  </a:cubicBezTo>
                  <a:cubicBezTo>
                    <a:pt x="968" y="5399"/>
                    <a:pt x="1035" y="5365"/>
                    <a:pt x="1135" y="5332"/>
                  </a:cubicBezTo>
                  <a:lnTo>
                    <a:pt x="9808" y="1196"/>
                  </a:lnTo>
                  <a:cubicBezTo>
                    <a:pt x="10449" y="904"/>
                    <a:pt x="10122" y="1"/>
                    <a:pt x="954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2" name="Google Shape;1972;p58"/>
            <p:cNvSpPr/>
            <p:nvPr/>
          </p:nvSpPr>
          <p:spPr>
            <a:xfrm>
              <a:off x="9332025" y="2929875"/>
              <a:ext cx="253475" cy="135300"/>
            </a:xfrm>
            <a:custGeom>
              <a:avLst/>
              <a:gdLst/>
              <a:ahLst/>
              <a:cxnLst/>
              <a:rect l="l" t="t" r="r" b="b"/>
              <a:pathLst>
                <a:path w="10139" h="5412" extrusionOk="0">
                  <a:moveTo>
                    <a:pt x="9245" y="0"/>
                  </a:moveTo>
                  <a:cubicBezTo>
                    <a:pt x="9150" y="0"/>
                    <a:pt x="9048" y="23"/>
                    <a:pt x="8940" y="74"/>
                  </a:cubicBezTo>
                  <a:lnTo>
                    <a:pt x="568" y="4244"/>
                  </a:lnTo>
                  <a:cubicBezTo>
                    <a:pt x="1" y="4544"/>
                    <a:pt x="201" y="5411"/>
                    <a:pt x="868" y="5411"/>
                  </a:cubicBezTo>
                  <a:cubicBezTo>
                    <a:pt x="968" y="5411"/>
                    <a:pt x="1035" y="5411"/>
                    <a:pt x="1135" y="5344"/>
                  </a:cubicBezTo>
                  <a:lnTo>
                    <a:pt x="9507" y="1175"/>
                  </a:lnTo>
                  <a:cubicBezTo>
                    <a:pt x="10139" y="859"/>
                    <a:pt x="9832" y="0"/>
                    <a:pt x="924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3" name="Google Shape;1973;p58"/>
            <p:cNvSpPr/>
            <p:nvPr/>
          </p:nvSpPr>
          <p:spPr>
            <a:xfrm>
              <a:off x="9305350" y="2816175"/>
              <a:ext cx="167450" cy="93875"/>
            </a:xfrm>
            <a:custGeom>
              <a:avLst/>
              <a:gdLst/>
              <a:ahLst/>
              <a:cxnLst/>
              <a:rect l="l" t="t" r="r" b="b"/>
              <a:pathLst>
                <a:path w="6698" h="3755" extrusionOk="0">
                  <a:moveTo>
                    <a:pt x="5823" y="1"/>
                  </a:moveTo>
                  <a:cubicBezTo>
                    <a:pt x="5724" y="1"/>
                    <a:pt x="5617" y="27"/>
                    <a:pt x="5504" y="85"/>
                  </a:cubicBezTo>
                  <a:lnTo>
                    <a:pt x="567" y="2587"/>
                  </a:lnTo>
                  <a:cubicBezTo>
                    <a:pt x="0" y="2887"/>
                    <a:pt x="200" y="3755"/>
                    <a:pt x="868" y="3755"/>
                  </a:cubicBezTo>
                  <a:cubicBezTo>
                    <a:pt x="968" y="3755"/>
                    <a:pt x="1068" y="3721"/>
                    <a:pt x="1134" y="3688"/>
                  </a:cubicBezTo>
                  <a:lnTo>
                    <a:pt x="6071" y="1186"/>
                  </a:lnTo>
                  <a:cubicBezTo>
                    <a:pt x="6698" y="873"/>
                    <a:pt x="6401" y="1"/>
                    <a:pt x="582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4" name="Google Shape;1974;p58"/>
            <p:cNvSpPr/>
            <p:nvPr/>
          </p:nvSpPr>
          <p:spPr>
            <a:xfrm>
              <a:off x="9427100" y="3236800"/>
              <a:ext cx="221025" cy="117725"/>
            </a:xfrm>
            <a:custGeom>
              <a:avLst/>
              <a:gdLst/>
              <a:ahLst/>
              <a:cxnLst/>
              <a:rect l="l" t="t" r="r" b="b"/>
              <a:pathLst>
                <a:path w="8841" h="4709" extrusionOk="0">
                  <a:moveTo>
                    <a:pt x="7937" y="0"/>
                  </a:moveTo>
                  <a:cubicBezTo>
                    <a:pt x="7844" y="0"/>
                    <a:pt x="7744" y="22"/>
                    <a:pt x="7639" y="72"/>
                  </a:cubicBezTo>
                  <a:lnTo>
                    <a:pt x="601" y="3541"/>
                  </a:lnTo>
                  <a:cubicBezTo>
                    <a:pt x="0" y="3808"/>
                    <a:pt x="201" y="4709"/>
                    <a:pt x="868" y="4709"/>
                  </a:cubicBezTo>
                  <a:cubicBezTo>
                    <a:pt x="968" y="4709"/>
                    <a:pt x="1068" y="4676"/>
                    <a:pt x="1135" y="4642"/>
                  </a:cubicBezTo>
                  <a:lnTo>
                    <a:pt x="8206" y="1206"/>
                  </a:lnTo>
                  <a:cubicBezTo>
                    <a:pt x="8840" y="890"/>
                    <a:pt x="8528" y="0"/>
                    <a:pt x="793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5" name="Google Shape;1975;p58"/>
            <p:cNvSpPr/>
            <p:nvPr/>
          </p:nvSpPr>
          <p:spPr>
            <a:xfrm>
              <a:off x="9149925" y="2478050"/>
              <a:ext cx="373100" cy="190150"/>
            </a:xfrm>
            <a:custGeom>
              <a:avLst/>
              <a:gdLst/>
              <a:ahLst/>
              <a:cxnLst/>
              <a:rect l="l" t="t" r="r" b="b"/>
              <a:pathLst>
                <a:path w="14924" h="7606" extrusionOk="0">
                  <a:moveTo>
                    <a:pt x="623" y="1"/>
                  </a:moveTo>
                  <a:cubicBezTo>
                    <a:pt x="236" y="1"/>
                    <a:pt x="0" y="604"/>
                    <a:pt x="480" y="801"/>
                  </a:cubicBezTo>
                  <a:lnTo>
                    <a:pt x="14156" y="7573"/>
                  </a:lnTo>
                  <a:cubicBezTo>
                    <a:pt x="14223" y="7606"/>
                    <a:pt x="14290" y="7606"/>
                    <a:pt x="14356" y="7606"/>
                  </a:cubicBezTo>
                  <a:cubicBezTo>
                    <a:pt x="14790" y="7606"/>
                    <a:pt x="14923" y="7006"/>
                    <a:pt x="14523" y="6805"/>
                  </a:cubicBezTo>
                  <a:lnTo>
                    <a:pt x="847" y="67"/>
                  </a:lnTo>
                  <a:cubicBezTo>
                    <a:pt x="769" y="21"/>
                    <a:pt x="694" y="1"/>
                    <a:pt x="62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6" name="Google Shape;1976;p58"/>
            <p:cNvSpPr/>
            <p:nvPr/>
          </p:nvSpPr>
          <p:spPr>
            <a:xfrm>
              <a:off x="9130475" y="2302375"/>
              <a:ext cx="494300" cy="252425"/>
            </a:xfrm>
            <a:custGeom>
              <a:avLst/>
              <a:gdLst/>
              <a:ahLst/>
              <a:cxnLst/>
              <a:rect l="l" t="t" r="r" b="b"/>
              <a:pathLst>
                <a:path w="19772" h="10097" extrusionOk="0">
                  <a:moveTo>
                    <a:pt x="605" y="0"/>
                  </a:moveTo>
                  <a:cubicBezTo>
                    <a:pt x="203" y="0"/>
                    <a:pt x="1" y="595"/>
                    <a:pt x="457" y="823"/>
                  </a:cubicBezTo>
                  <a:lnTo>
                    <a:pt x="18970" y="10063"/>
                  </a:lnTo>
                  <a:cubicBezTo>
                    <a:pt x="19037" y="10063"/>
                    <a:pt x="19104" y="10096"/>
                    <a:pt x="19171" y="10096"/>
                  </a:cubicBezTo>
                  <a:cubicBezTo>
                    <a:pt x="19604" y="10096"/>
                    <a:pt x="19771" y="9496"/>
                    <a:pt x="19371" y="9296"/>
                  </a:cubicBezTo>
                  <a:lnTo>
                    <a:pt x="824" y="56"/>
                  </a:lnTo>
                  <a:cubicBezTo>
                    <a:pt x="747" y="17"/>
                    <a:pt x="673" y="0"/>
                    <a:pt x="60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7" name="Google Shape;1977;p58"/>
            <p:cNvSpPr/>
            <p:nvPr/>
          </p:nvSpPr>
          <p:spPr>
            <a:xfrm>
              <a:off x="9197200" y="2152250"/>
              <a:ext cx="473425" cy="241600"/>
            </a:xfrm>
            <a:custGeom>
              <a:avLst/>
              <a:gdLst/>
              <a:ahLst/>
              <a:cxnLst/>
              <a:rect l="l" t="t" r="r" b="b"/>
              <a:pathLst>
                <a:path w="18937" h="9664" extrusionOk="0">
                  <a:moveTo>
                    <a:pt x="615" y="1"/>
                  </a:moveTo>
                  <a:cubicBezTo>
                    <a:pt x="227" y="1"/>
                    <a:pt x="0" y="591"/>
                    <a:pt x="457" y="790"/>
                  </a:cubicBezTo>
                  <a:lnTo>
                    <a:pt x="18169" y="9630"/>
                  </a:lnTo>
                  <a:cubicBezTo>
                    <a:pt x="18203" y="9663"/>
                    <a:pt x="18270" y="9663"/>
                    <a:pt x="18336" y="9663"/>
                  </a:cubicBezTo>
                  <a:cubicBezTo>
                    <a:pt x="18770" y="9663"/>
                    <a:pt x="18937" y="9063"/>
                    <a:pt x="18536" y="8863"/>
                  </a:cubicBezTo>
                  <a:lnTo>
                    <a:pt x="824" y="57"/>
                  </a:lnTo>
                  <a:cubicBezTo>
                    <a:pt x="751" y="18"/>
                    <a:pt x="681" y="1"/>
                    <a:pt x="6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8" name="Google Shape;1978;p58"/>
            <p:cNvSpPr/>
            <p:nvPr/>
          </p:nvSpPr>
          <p:spPr>
            <a:xfrm>
              <a:off x="9303950" y="2040525"/>
              <a:ext cx="343275" cy="177375"/>
            </a:xfrm>
            <a:custGeom>
              <a:avLst/>
              <a:gdLst/>
              <a:ahLst/>
              <a:cxnLst/>
              <a:rect l="l" t="t" r="r" b="b"/>
              <a:pathLst>
                <a:path w="13731" h="7095" extrusionOk="0">
                  <a:moveTo>
                    <a:pt x="615" y="0"/>
                  </a:moveTo>
                  <a:cubicBezTo>
                    <a:pt x="227" y="0"/>
                    <a:pt x="0" y="590"/>
                    <a:pt x="457" y="790"/>
                  </a:cubicBezTo>
                  <a:lnTo>
                    <a:pt x="12965" y="7061"/>
                  </a:lnTo>
                  <a:cubicBezTo>
                    <a:pt x="13024" y="7090"/>
                    <a:pt x="13082" y="7094"/>
                    <a:pt x="13141" y="7094"/>
                  </a:cubicBezTo>
                  <a:lnTo>
                    <a:pt x="13141" y="7094"/>
                  </a:lnTo>
                  <a:cubicBezTo>
                    <a:pt x="13601" y="7087"/>
                    <a:pt x="13730" y="6492"/>
                    <a:pt x="13332" y="6294"/>
                  </a:cubicBezTo>
                  <a:lnTo>
                    <a:pt x="823" y="56"/>
                  </a:lnTo>
                  <a:cubicBezTo>
                    <a:pt x="751" y="17"/>
                    <a:pt x="681" y="0"/>
                    <a:pt x="615" y="0"/>
                  </a:cubicBezTo>
                  <a:close/>
                  <a:moveTo>
                    <a:pt x="13141" y="7094"/>
                  </a:moveTo>
                  <a:lnTo>
                    <a:pt x="13141" y="7094"/>
                  </a:lnTo>
                  <a:cubicBezTo>
                    <a:pt x="13138" y="7094"/>
                    <a:pt x="13135" y="7094"/>
                    <a:pt x="13132" y="7094"/>
                  </a:cubicBezTo>
                  <a:lnTo>
                    <a:pt x="13166" y="7094"/>
                  </a:lnTo>
                  <a:cubicBezTo>
                    <a:pt x="13157" y="7094"/>
                    <a:pt x="13149" y="7094"/>
                    <a:pt x="13141" y="7094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9" name="Google Shape;1979;p58"/>
            <p:cNvSpPr/>
            <p:nvPr/>
          </p:nvSpPr>
          <p:spPr>
            <a:xfrm>
              <a:off x="9290525" y="2032300"/>
              <a:ext cx="207475" cy="112200"/>
            </a:xfrm>
            <a:custGeom>
              <a:avLst/>
              <a:gdLst/>
              <a:ahLst/>
              <a:cxnLst/>
              <a:rect l="l" t="t" r="r" b="b"/>
              <a:pathLst>
                <a:path w="8299" h="4488" extrusionOk="0">
                  <a:moveTo>
                    <a:pt x="885" y="0"/>
                  </a:moveTo>
                  <a:cubicBezTo>
                    <a:pt x="322" y="0"/>
                    <a:pt x="0" y="872"/>
                    <a:pt x="627" y="1185"/>
                  </a:cubicBezTo>
                  <a:lnTo>
                    <a:pt x="7131" y="4421"/>
                  </a:lnTo>
                  <a:cubicBezTo>
                    <a:pt x="7231" y="4454"/>
                    <a:pt x="7331" y="4488"/>
                    <a:pt x="7431" y="4488"/>
                  </a:cubicBezTo>
                  <a:cubicBezTo>
                    <a:pt x="8065" y="4488"/>
                    <a:pt x="8299" y="3587"/>
                    <a:pt x="7698" y="3320"/>
                  </a:cubicBezTo>
                  <a:lnTo>
                    <a:pt x="1194" y="85"/>
                  </a:lnTo>
                  <a:cubicBezTo>
                    <a:pt x="1086" y="26"/>
                    <a:pt x="982" y="0"/>
                    <a:pt x="88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0" name="Google Shape;1980;p58"/>
            <p:cNvSpPr/>
            <p:nvPr/>
          </p:nvSpPr>
          <p:spPr>
            <a:xfrm>
              <a:off x="9190250" y="2146850"/>
              <a:ext cx="247725" cy="132750"/>
            </a:xfrm>
            <a:custGeom>
              <a:avLst/>
              <a:gdLst/>
              <a:ahLst/>
              <a:cxnLst/>
              <a:rect l="l" t="t" r="r" b="b"/>
              <a:pathLst>
                <a:path w="9909" h="5310" extrusionOk="0">
                  <a:moveTo>
                    <a:pt x="904" y="0"/>
                  </a:moveTo>
                  <a:cubicBezTo>
                    <a:pt x="313" y="0"/>
                    <a:pt x="1" y="890"/>
                    <a:pt x="635" y="1207"/>
                  </a:cubicBezTo>
                  <a:lnTo>
                    <a:pt x="8741" y="5243"/>
                  </a:lnTo>
                  <a:cubicBezTo>
                    <a:pt x="8841" y="5276"/>
                    <a:pt x="8941" y="5276"/>
                    <a:pt x="9041" y="5310"/>
                  </a:cubicBezTo>
                  <a:cubicBezTo>
                    <a:pt x="9708" y="5310"/>
                    <a:pt x="9908" y="4409"/>
                    <a:pt x="9308" y="4142"/>
                  </a:cubicBezTo>
                  <a:lnTo>
                    <a:pt x="1202" y="72"/>
                  </a:lnTo>
                  <a:cubicBezTo>
                    <a:pt x="1097" y="22"/>
                    <a:pt x="997" y="0"/>
                    <a:pt x="90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1" name="Google Shape;1981;p58"/>
            <p:cNvSpPr/>
            <p:nvPr/>
          </p:nvSpPr>
          <p:spPr>
            <a:xfrm>
              <a:off x="9121225" y="2297750"/>
              <a:ext cx="229175" cy="123625"/>
            </a:xfrm>
            <a:custGeom>
              <a:avLst/>
              <a:gdLst/>
              <a:ahLst/>
              <a:cxnLst/>
              <a:rect l="l" t="t" r="r" b="b"/>
              <a:pathLst>
                <a:path w="9167" h="4945" extrusionOk="0">
                  <a:moveTo>
                    <a:pt x="900" y="0"/>
                  </a:moveTo>
                  <a:cubicBezTo>
                    <a:pt x="328" y="0"/>
                    <a:pt x="0" y="864"/>
                    <a:pt x="660" y="1208"/>
                  </a:cubicBezTo>
                  <a:lnTo>
                    <a:pt x="8032" y="4878"/>
                  </a:lnTo>
                  <a:cubicBezTo>
                    <a:pt x="8132" y="4911"/>
                    <a:pt x="8199" y="4944"/>
                    <a:pt x="8299" y="4944"/>
                  </a:cubicBezTo>
                  <a:cubicBezTo>
                    <a:pt x="8966" y="4944"/>
                    <a:pt x="9167" y="4044"/>
                    <a:pt x="8599" y="3743"/>
                  </a:cubicBezTo>
                  <a:lnTo>
                    <a:pt x="1194" y="74"/>
                  </a:lnTo>
                  <a:cubicBezTo>
                    <a:pt x="1092" y="23"/>
                    <a:pt x="993" y="0"/>
                    <a:pt x="90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2" name="Google Shape;1982;p58"/>
            <p:cNvSpPr/>
            <p:nvPr/>
          </p:nvSpPr>
          <p:spPr>
            <a:xfrm>
              <a:off x="9143550" y="2472925"/>
              <a:ext cx="201850" cy="109400"/>
            </a:xfrm>
            <a:custGeom>
              <a:avLst/>
              <a:gdLst/>
              <a:ahLst/>
              <a:cxnLst/>
              <a:rect l="l" t="t" r="r" b="b"/>
              <a:pathLst>
                <a:path w="8074" h="4376" extrusionOk="0">
                  <a:moveTo>
                    <a:pt x="914" y="0"/>
                  </a:moveTo>
                  <a:cubicBezTo>
                    <a:pt x="338" y="0"/>
                    <a:pt x="1" y="889"/>
                    <a:pt x="635" y="1206"/>
                  </a:cubicBezTo>
                  <a:lnTo>
                    <a:pt x="6939" y="4308"/>
                  </a:lnTo>
                  <a:cubicBezTo>
                    <a:pt x="7006" y="4342"/>
                    <a:pt x="7106" y="4375"/>
                    <a:pt x="7206" y="4375"/>
                  </a:cubicBezTo>
                  <a:cubicBezTo>
                    <a:pt x="7873" y="4375"/>
                    <a:pt x="8073" y="3475"/>
                    <a:pt x="7473" y="3174"/>
                  </a:cubicBezTo>
                  <a:lnTo>
                    <a:pt x="1202" y="72"/>
                  </a:lnTo>
                  <a:cubicBezTo>
                    <a:pt x="1102" y="22"/>
                    <a:pt x="1005" y="0"/>
                    <a:pt x="91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3" name="Google Shape;1983;p58"/>
            <p:cNvSpPr/>
            <p:nvPr/>
          </p:nvSpPr>
          <p:spPr>
            <a:xfrm>
              <a:off x="9222975" y="3691050"/>
              <a:ext cx="352050" cy="104725"/>
            </a:xfrm>
            <a:custGeom>
              <a:avLst/>
              <a:gdLst/>
              <a:ahLst/>
              <a:cxnLst/>
              <a:rect l="l" t="t" r="r" b="b"/>
              <a:pathLst>
                <a:path w="14082" h="4189" extrusionOk="0">
                  <a:moveTo>
                    <a:pt x="577" y="0"/>
                  </a:moveTo>
                  <a:cubicBezTo>
                    <a:pt x="133" y="0"/>
                    <a:pt x="0" y="693"/>
                    <a:pt x="493" y="816"/>
                  </a:cubicBezTo>
                  <a:lnTo>
                    <a:pt x="13336" y="4152"/>
                  </a:lnTo>
                  <a:lnTo>
                    <a:pt x="13436" y="4152"/>
                  </a:lnTo>
                  <a:lnTo>
                    <a:pt x="13436" y="4185"/>
                  </a:lnTo>
                  <a:cubicBezTo>
                    <a:pt x="13458" y="4188"/>
                    <a:pt x="13479" y="4189"/>
                    <a:pt x="13499" y="4189"/>
                  </a:cubicBezTo>
                  <a:cubicBezTo>
                    <a:pt x="14010" y="4189"/>
                    <a:pt x="14081" y="3415"/>
                    <a:pt x="13536" y="3351"/>
                  </a:cubicBezTo>
                  <a:lnTo>
                    <a:pt x="693" y="15"/>
                  </a:lnTo>
                  <a:cubicBezTo>
                    <a:pt x="653" y="5"/>
                    <a:pt x="614" y="0"/>
                    <a:pt x="57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4" name="Google Shape;1984;p58"/>
            <p:cNvSpPr/>
            <p:nvPr/>
          </p:nvSpPr>
          <p:spPr>
            <a:xfrm>
              <a:off x="9118475" y="3844650"/>
              <a:ext cx="507450" cy="137925"/>
            </a:xfrm>
            <a:custGeom>
              <a:avLst/>
              <a:gdLst/>
              <a:ahLst/>
              <a:cxnLst/>
              <a:rect l="l" t="t" r="r" b="b"/>
              <a:pathLst>
                <a:path w="20298" h="5517" extrusionOk="0">
                  <a:moveTo>
                    <a:pt x="582" y="0"/>
                  </a:moveTo>
                  <a:cubicBezTo>
                    <a:pt x="148" y="0"/>
                    <a:pt x="0" y="684"/>
                    <a:pt x="470" y="810"/>
                  </a:cubicBezTo>
                  <a:lnTo>
                    <a:pt x="19551" y="5513"/>
                  </a:lnTo>
                  <a:lnTo>
                    <a:pt x="19684" y="5513"/>
                  </a:lnTo>
                  <a:cubicBezTo>
                    <a:pt x="19704" y="5516"/>
                    <a:pt x="19724" y="5517"/>
                    <a:pt x="19744" y="5517"/>
                  </a:cubicBezTo>
                  <a:cubicBezTo>
                    <a:pt x="20224" y="5517"/>
                    <a:pt x="20297" y="4743"/>
                    <a:pt x="19784" y="4679"/>
                  </a:cubicBezTo>
                  <a:lnTo>
                    <a:pt x="670" y="9"/>
                  </a:lnTo>
                  <a:cubicBezTo>
                    <a:pt x="640" y="3"/>
                    <a:pt x="611" y="0"/>
                    <a:pt x="58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5" name="Google Shape;1985;p58"/>
            <p:cNvSpPr/>
            <p:nvPr/>
          </p:nvSpPr>
          <p:spPr>
            <a:xfrm>
              <a:off x="9263900" y="1734800"/>
              <a:ext cx="374250" cy="85325"/>
            </a:xfrm>
            <a:custGeom>
              <a:avLst/>
              <a:gdLst/>
              <a:ahLst/>
              <a:cxnLst/>
              <a:rect l="l" t="t" r="r" b="b"/>
              <a:pathLst>
                <a:path w="14970" h="3413" extrusionOk="0">
                  <a:moveTo>
                    <a:pt x="14387" y="1"/>
                  </a:moveTo>
                  <a:cubicBezTo>
                    <a:pt x="14360" y="1"/>
                    <a:pt x="14331" y="4"/>
                    <a:pt x="14301" y="9"/>
                  </a:cubicBezTo>
                  <a:lnTo>
                    <a:pt x="524" y="2578"/>
                  </a:lnTo>
                  <a:cubicBezTo>
                    <a:pt x="1" y="2610"/>
                    <a:pt x="55" y="3413"/>
                    <a:pt x="591" y="3413"/>
                  </a:cubicBezTo>
                  <a:cubicBezTo>
                    <a:pt x="602" y="3413"/>
                    <a:pt x="613" y="3412"/>
                    <a:pt x="624" y="3412"/>
                  </a:cubicBezTo>
                  <a:lnTo>
                    <a:pt x="691" y="3412"/>
                  </a:lnTo>
                  <a:lnTo>
                    <a:pt x="14434" y="843"/>
                  </a:lnTo>
                  <a:cubicBezTo>
                    <a:pt x="14969" y="749"/>
                    <a:pt x="14851" y="1"/>
                    <a:pt x="1438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6" name="Google Shape;1986;p58"/>
            <p:cNvSpPr/>
            <p:nvPr/>
          </p:nvSpPr>
          <p:spPr>
            <a:xfrm>
              <a:off x="9169700" y="1534675"/>
              <a:ext cx="528475" cy="119500"/>
            </a:xfrm>
            <a:custGeom>
              <a:avLst/>
              <a:gdLst/>
              <a:ahLst/>
              <a:cxnLst/>
              <a:rect l="l" t="t" r="r" b="b"/>
              <a:pathLst>
                <a:path w="21139" h="4780" extrusionOk="0">
                  <a:moveTo>
                    <a:pt x="20557" y="0"/>
                  </a:moveTo>
                  <a:cubicBezTo>
                    <a:pt x="20529" y="0"/>
                    <a:pt x="20500" y="3"/>
                    <a:pt x="20470" y="9"/>
                  </a:cubicBezTo>
                  <a:lnTo>
                    <a:pt x="556" y="3945"/>
                  </a:lnTo>
                  <a:cubicBezTo>
                    <a:pt x="0" y="3977"/>
                    <a:pt x="53" y="4780"/>
                    <a:pt x="590" y="4780"/>
                  </a:cubicBezTo>
                  <a:cubicBezTo>
                    <a:pt x="601" y="4780"/>
                    <a:pt x="612" y="4779"/>
                    <a:pt x="623" y="4779"/>
                  </a:cubicBezTo>
                  <a:lnTo>
                    <a:pt x="723" y="4779"/>
                  </a:lnTo>
                  <a:lnTo>
                    <a:pt x="20604" y="842"/>
                  </a:lnTo>
                  <a:cubicBezTo>
                    <a:pt x="21139" y="748"/>
                    <a:pt x="21021" y="0"/>
                    <a:pt x="2055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7" name="Google Shape;1987;p58"/>
            <p:cNvSpPr/>
            <p:nvPr/>
          </p:nvSpPr>
          <p:spPr>
            <a:xfrm>
              <a:off x="9476850" y="1529725"/>
              <a:ext cx="228000" cy="67775"/>
            </a:xfrm>
            <a:custGeom>
              <a:avLst/>
              <a:gdLst/>
              <a:ahLst/>
              <a:cxnLst/>
              <a:rect l="l" t="t" r="r" b="b"/>
              <a:pathLst>
                <a:path w="9120" h="2711" extrusionOk="0">
                  <a:moveTo>
                    <a:pt x="8245" y="0"/>
                  </a:moveTo>
                  <a:cubicBezTo>
                    <a:pt x="8215" y="0"/>
                    <a:pt x="8183" y="2"/>
                    <a:pt x="8151" y="6"/>
                  </a:cubicBezTo>
                  <a:lnTo>
                    <a:pt x="812" y="1441"/>
                  </a:lnTo>
                  <a:cubicBezTo>
                    <a:pt x="0" y="1538"/>
                    <a:pt x="106" y="2711"/>
                    <a:pt x="882" y="2711"/>
                  </a:cubicBezTo>
                  <a:cubicBezTo>
                    <a:pt x="902" y="2711"/>
                    <a:pt x="924" y="2710"/>
                    <a:pt x="946" y="2708"/>
                  </a:cubicBezTo>
                  <a:lnTo>
                    <a:pt x="1046" y="2675"/>
                  </a:lnTo>
                  <a:lnTo>
                    <a:pt x="8384" y="1241"/>
                  </a:lnTo>
                  <a:cubicBezTo>
                    <a:pt x="9119" y="1049"/>
                    <a:pt x="8936" y="0"/>
                    <a:pt x="824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8" name="Google Shape;1988;p58"/>
            <p:cNvSpPr/>
            <p:nvPr/>
          </p:nvSpPr>
          <p:spPr>
            <a:xfrm>
              <a:off x="9443500" y="1728925"/>
              <a:ext cx="201925" cy="61225"/>
            </a:xfrm>
            <a:custGeom>
              <a:avLst/>
              <a:gdLst/>
              <a:ahLst/>
              <a:cxnLst/>
              <a:rect l="l" t="t" r="r" b="b"/>
              <a:pathLst>
                <a:path w="8077" h="2449" extrusionOk="0">
                  <a:moveTo>
                    <a:pt x="7202" y="1"/>
                  </a:moveTo>
                  <a:cubicBezTo>
                    <a:pt x="7164" y="1"/>
                    <a:pt x="7124" y="4"/>
                    <a:pt x="7083" y="11"/>
                  </a:cubicBezTo>
                  <a:lnTo>
                    <a:pt x="812" y="1178"/>
                  </a:lnTo>
                  <a:cubicBezTo>
                    <a:pt x="0" y="1276"/>
                    <a:pt x="105" y="2448"/>
                    <a:pt x="881" y="2448"/>
                  </a:cubicBezTo>
                  <a:cubicBezTo>
                    <a:pt x="902" y="2448"/>
                    <a:pt x="924" y="2448"/>
                    <a:pt x="946" y="2446"/>
                  </a:cubicBezTo>
                  <a:lnTo>
                    <a:pt x="1046" y="2412"/>
                  </a:lnTo>
                  <a:lnTo>
                    <a:pt x="7317" y="1245"/>
                  </a:lnTo>
                  <a:cubicBezTo>
                    <a:pt x="8076" y="1118"/>
                    <a:pt x="7905" y="1"/>
                    <a:pt x="720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9" name="Google Shape;1989;p58"/>
            <p:cNvSpPr/>
            <p:nvPr/>
          </p:nvSpPr>
          <p:spPr>
            <a:xfrm>
              <a:off x="9206800" y="3682525"/>
              <a:ext cx="200350" cy="70775"/>
            </a:xfrm>
            <a:custGeom>
              <a:avLst/>
              <a:gdLst/>
              <a:ahLst/>
              <a:cxnLst/>
              <a:rect l="l" t="t" r="r" b="b"/>
              <a:pathLst>
                <a:path w="8014" h="2831" extrusionOk="0">
                  <a:moveTo>
                    <a:pt x="866" y="0"/>
                  </a:moveTo>
                  <a:cubicBezTo>
                    <a:pt x="200" y="0"/>
                    <a:pt x="1" y="1039"/>
                    <a:pt x="740" y="1224"/>
                  </a:cubicBezTo>
                  <a:lnTo>
                    <a:pt x="6911" y="2791"/>
                  </a:lnTo>
                  <a:lnTo>
                    <a:pt x="7078" y="2791"/>
                  </a:lnTo>
                  <a:lnTo>
                    <a:pt x="7044" y="2825"/>
                  </a:lnTo>
                  <a:cubicBezTo>
                    <a:pt x="7076" y="2829"/>
                    <a:pt x="7107" y="2830"/>
                    <a:pt x="7136" y="2830"/>
                  </a:cubicBezTo>
                  <a:cubicBezTo>
                    <a:pt x="7890" y="2830"/>
                    <a:pt x="8014" y="1653"/>
                    <a:pt x="7211" y="1557"/>
                  </a:cubicBezTo>
                  <a:lnTo>
                    <a:pt x="1040" y="23"/>
                  </a:lnTo>
                  <a:cubicBezTo>
                    <a:pt x="979" y="7"/>
                    <a:pt x="921" y="0"/>
                    <a:pt x="86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0" name="Google Shape;1990;p58"/>
            <p:cNvSpPr/>
            <p:nvPr/>
          </p:nvSpPr>
          <p:spPr>
            <a:xfrm>
              <a:off x="9106700" y="3838475"/>
              <a:ext cx="275425" cy="89950"/>
            </a:xfrm>
            <a:custGeom>
              <a:avLst/>
              <a:gdLst/>
              <a:ahLst/>
              <a:cxnLst/>
              <a:rect l="l" t="t" r="r" b="b"/>
              <a:pathLst>
                <a:path w="11017" h="3598" extrusionOk="0">
                  <a:moveTo>
                    <a:pt x="871" y="1"/>
                  </a:moveTo>
                  <a:cubicBezTo>
                    <a:pt x="202" y="1"/>
                    <a:pt x="0" y="1072"/>
                    <a:pt x="741" y="1257"/>
                  </a:cubicBezTo>
                  <a:lnTo>
                    <a:pt x="9914" y="3558"/>
                  </a:lnTo>
                  <a:lnTo>
                    <a:pt x="10081" y="3558"/>
                  </a:lnTo>
                  <a:lnTo>
                    <a:pt x="10081" y="3592"/>
                  </a:lnTo>
                  <a:cubicBezTo>
                    <a:pt x="10113" y="3596"/>
                    <a:pt x="10143" y="3597"/>
                    <a:pt x="10173" y="3597"/>
                  </a:cubicBezTo>
                  <a:cubicBezTo>
                    <a:pt x="10924" y="3597"/>
                    <a:pt x="11017" y="2420"/>
                    <a:pt x="10215" y="2324"/>
                  </a:cubicBezTo>
                  <a:lnTo>
                    <a:pt x="1041" y="23"/>
                  </a:lnTo>
                  <a:cubicBezTo>
                    <a:pt x="982" y="8"/>
                    <a:pt x="925" y="1"/>
                    <a:pt x="87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991" name="Google Shape;1991;p58"/>
          <p:cNvGrpSpPr/>
          <p:nvPr/>
        </p:nvGrpSpPr>
        <p:grpSpPr>
          <a:xfrm rot="-7047972" flipH="1">
            <a:off x="7662241" y="1302441"/>
            <a:ext cx="1902945" cy="7262324"/>
            <a:chOff x="9065175" y="1446600"/>
            <a:chExt cx="682175" cy="2603425"/>
          </a:xfrm>
        </p:grpSpPr>
        <p:sp>
          <p:nvSpPr>
            <p:cNvPr id="1992" name="Google Shape;1992;p58"/>
            <p:cNvSpPr/>
            <p:nvPr/>
          </p:nvSpPr>
          <p:spPr>
            <a:xfrm>
              <a:off x="9086850" y="1508200"/>
              <a:ext cx="610475" cy="2541825"/>
            </a:xfrm>
            <a:custGeom>
              <a:avLst/>
              <a:gdLst/>
              <a:ahLst/>
              <a:cxnLst/>
              <a:rect l="l" t="t" r="r" b="b"/>
              <a:pathLst>
                <a:path w="24419" h="101673" extrusionOk="0">
                  <a:moveTo>
                    <a:pt x="3036" y="0"/>
                  </a:moveTo>
                  <a:cubicBezTo>
                    <a:pt x="2703" y="0"/>
                    <a:pt x="2402" y="267"/>
                    <a:pt x="2402" y="601"/>
                  </a:cubicBezTo>
                  <a:cubicBezTo>
                    <a:pt x="2102" y="9474"/>
                    <a:pt x="7740" y="14010"/>
                    <a:pt x="13143" y="18380"/>
                  </a:cubicBezTo>
                  <a:cubicBezTo>
                    <a:pt x="18280" y="22550"/>
                    <a:pt x="23151" y="26452"/>
                    <a:pt x="22917" y="33824"/>
                  </a:cubicBezTo>
                  <a:cubicBezTo>
                    <a:pt x="22650" y="41997"/>
                    <a:pt x="17346" y="45633"/>
                    <a:pt x="11709" y="49502"/>
                  </a:cubicBezTo>
                  <a:cubicBezTo>
                    <a:pt x="6205" y="53305"/>
                    <a:pt x="534" y="57208"/>
                    <a:pt x="268" y="65614"/>
                  </a:cubicBezTo>
                  <a:cubicBezTo>
                    <a:pt x="1" y="73553"/>
                    <a:pt x="4804" y="77522"/>
                    <a:pt x="9908" y="81725"/>
                  </a:cubicBezTo>
                  <a:cubicBezTo>
                    <a:pt x="15378" y="86229"/>
                    <a:pt x="21049" y="90899"/>
                    <a:pt x="20715" y="101039"/>
                  </a:cubicBezTo>
                  <a:cubicBezTo>
                    <a:pt x="20715" y="101373"/>
                    <a:pt x="20982" y="101673"/>
                    <a:pt x="21316" y="101673"/>
                  </a:cubicBezTo>
                  <a:cubicBezTo>
                    <a:pt x="21683" y="101673"/>
                    <a:pt x="21950" y="101406"/>
                    <a:pt x="21950" y="101072"/>
                  </a:cubicBezTo>
                  <a:cubicBezTo>
                    <a:pt x="22283" y="90265"/>
                    <a:pt x="16146" y="85194"/>
                    <a:pt x="10708" y="80725"/>
                  </a:cubicBezTo>
                  <a:cubicBezTo>
                    <a:pt x="5838" y="76722"/>
                    <a:pt x="1268" y="72952"/>
                    <a:pt x="1502" y="65647"/>
                  </a:cubicBezTo>
                  <a:cubicBezTo>
                    <a:pt x="1769" y="57875"/>
                    <a:pt x="6939" y="54306"/>
                    <a:pt x="12410" y="50536"/>
                  </a:cubicBezTo>
                  <a:cubicBezTo>
                    <a:pt x="18047" y="46633"/>
                    <a:pt x="23851" y="42631"/>
                    <a:pt x="24151" y="33858"/>
                  </a:cubicBezTo>
                  <a:cubicBezTo>
                    <a:pt x="24418" y="25852"/>
                    <a:pt x="19081" y="21549"/>
                    <a:pt x="13944" y="17413"/>
                  </a:cubicBezTo>
                  <a:cubicBezTo>
                    <a:pt x="8507" y="13043"/>
                    <a:pt x="3370" y="8906"/>
                    <a:pt x="3637" y="634"/>
                  </a:cubicBezTo>
                  <a:cubicBezTo>
                    <a:pt x="3637" y="300"/>
                    <a:pt x="3370" y="0"/>
                    <a:pt x="303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3" name="Google Shape;1993;p58"/>
            <p:cNvSpPr/>
            <p:nvPr/>
          </p:nvSpPr>
          <p:spPr>
            <a:xfrm>
              <a:off x="9065175" y="1446600"/>
              <a:ext cx="682175" cy="2586000"/>
            </a:xfrm>
            <a:custGeom>
              <a:avLst/>
              <a:gdLst/>
              <a:ahLst/>
              <a:cxnLst/>
              <a:rect l="l" t="t" r="r" b="b"/>
              <a:pathLst>
                <a:path w="27287" h="103440" extrusionOk="0">
                  <a:moveTo>
                    <a:pt x="25601" y="0"/>
                  </a:moveTo>
                  <a:cubicBezTo>
                    <a:pt x="25266" y="0"/>
                    <a:pt x="24931" y="246"/>
                    <a:pt x="24985" y="696"/>
                  </a:cubicBezTo>
                  <a:cubicBezTo>
                    <a:pt x="25952" y="9969"/>
                    <a:pt x="19948" y="14573"/>
                    <a:pt x="13610" y="19443"/>
                  </a:cubicBezTo>
                  <a:cubicBezTo>
                    <a:pt x="8140" y="23679"/>
                    <a:pt x="2469" y="28016"/>
                    <a:pt x="2202" y="35588"/>
                  </a:cubicBezTo>
                  <a:cubicBezTo>
                    <a:pt x="1902" y="45328"/>
                    <a:pt x="7639" y="49698"/>
                    <a:pt x="13210" y="53901"/>
                  </a:cubicBezTo>
                  <a:cubicBezTo>
                    <a:pt x="18213" y="57704"/>
                    <a:pt x="22983" y="61306"/>
                    <a:pt x="22717" y="68778"/>
                  </a:cubicBezTo>
                  <a:cubicBezTo>
                    <a:pt x="22483" y="76350"/>
                    <a:pt x="17513" y="80020"/>
                    <a:pt x="12242" y="83922"/>
                  </a:cubicBezTo>
                  <a:cubicBezTo>
                    <a:pt x="6405" y="88259"/>
                    <a:pt x="334" y="92762"/>
                    <a:pt x="0" y="102803"/>
                  </a:cubicBezTo>
                  <a:cubicBezTo>
                    <a:pt x="0" y="103136"/>
                    <a:pt x="267" y="103436"/>
                    <a:pt x="601" y="103436"/>
                  </a:cubicBezTo>
                  <a:cubicBezTo>
                    <a:pt x="622" y="103438"/>
                    <a:pt x="642" y="103439"/>
                    <a:pt x="662" y="103439"/>
                  </a:cubicBezTo>
                  <a:cubicBezTo>
                    <a:pt x="997" y="103439"/>
                    <a:pt x="1236" y="103182"/>
                    <a:pt x="1268" y="102836"/>
                  </a:cubicBezTo>
                  <a:cubicBezTo>
                    <a:pt x="1568" y="93429"/>
                    <a:pt x="7372" y="89126"/>
                    <a:pt x="13010" y="84957"/>
                  </a:cubicBezTo>
                  <a:cubicBezTo>
                    <a:pt x="18280" y="81054"/>
                    <a:pt x="23717" y="76951"/>
                    <a:pt x="23984" y="68845"/>
                  </a:cubicBezTo>
                  <a:cubicBezTo>
                    <a:pt x="24251" y="60706"/>
                    <a:pt x="19014" y="56770"/>
                    <a:pt x="13944" y="52934"/>
                  </a:cubicBezTo>
                  <a:cubicBezTo>
                    <a:pt x="8640" y="48897"/>
                    <a:pt x="3169" y="44761"/>
                    <a:pt x="3470" y="35621"/>
                  </a:cubicBezTo>
                  <a:cubicBezTo>
                    <a:pt x="3703" y="28650"/>
                    <a:pt x="8873" y="24680"/>
                    <a:pt x="14377" y="20444"/>
                  </a:cubicBezTo>
                  <a:cubicBezTo>
                    <a:pt x="20715" y="15573"/>
                    <a:pt x="27287" y="10570"/>
                    <a:pt x="26219" y="563"/>
                  </a:cubicBezTo>
                  <a:cubicBezTo>
                    <a:pt x="26173" y="179"/>
                    <a:pt x="25887" y="0"/>
                    <a:pt x="2560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4" name="Google Shape;1994;p58"/>
            <p:cNvSpPr/>
            <p:nvPr/>
          </p:nvSpPr>
          <p:spPr>
            <a:xfrm>
              <a:off x="9240300" y="3247475"/>
              <a:ext cx="393750" cy="199625"/>
            </a:xfrm>
            <a:custGeom>
              <a:avLst/>
              <a:gdLst/>
              <a:ahLst/>
              <a:cxnLst/>
              <a:rect l="l" t="t" r="r" b="b"/>
              <a:pathLst>
                <a:path w="15750" h="7985" extrusionOk="0">
                  <a:moveTo>
                    <a:pt x="15158" y="0"/>
                  </a:moveTo>
                  <a:cubicBezTo>
                    <a:pt x="15101" y="0"/>
                    <a:pt x="15040" y="14"/>
                    <a:pt x="14978" y="46"/>
                  </a:cubicBezTo>
                  <a:lnTo>
                    <a:pt x="401" y="7184"/>
                  </a:lnTo>
                  <a:cubicBezTo>
                    <a:pt x="0" y="7384"/>
                    <a:pt x="134" y="7985"/>
                    <a:pt x="601" y="7985"/>
                  </a:cubicBezTo>
                  <a:cubicBezTo>
                    <a:pt x="668" y="7951"/>
                    <a:pt x="701" y="7951"/>
                    <a:pt x="768" y="7918"/>
                  </a:cubicBezTo>
                  <a:lnTo>
                    <a:pt x="15345" y="813"/>
                  </a:lnTo>
                  <a:cubicBezTo>
                    <a:pt x="15749" y="582"/>
                    <a:pt x="15528" y="0"/>
                    <a:pt x="1515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5" name="Google Shape;1995;p58"/>
            <p:cNvSpPr/>
            <p:nvPr/>
          </p:nvSpPr>
          <p:spPr>
            <a:xfrm>
              <a:off x="9142725" y="3083225"/>
              <a:ext cx="497100" cy="243800"/>
            </a:xfrm>
            <a:custGeom>
              <a:avLst/>
              <a:gdLst/>
              <a:ahLst/>
              <a:cxnLst/>
              <a:rect l="l" t="t" r="r" b="b"/>
              <a:pathLst>
                <a:path w="19884" h="9752" extrusionOk="0">
                  <a:moveTo>
                    <a:pt x="19267" y="1"/>
                  </a:moveTo>
                  <a:cubicBezTo>
                    <a:pt x="19208" y="1"/>
                    <a:pt x="19146" y="14"/>
                    <a:pt x="19081" y="44"/>
                  </a:cubicBezTo>
                  <a:lnTo>
                    <a:pt x="401" y="8951"/>
                  </a:lnTo>
                  <a:cubicBezTo>
                    <a:pt x="1" y="9151"/>
                    <a:pt x="167" y="9718"/>
                    <a:pt x="601" y="9751"/>
                  </a:cubicBezTo>
                  <a:cubicBezTo>
                    <a:pt x="668" y="9751"/>
                    <a:pt x="701" y="9718"/>
                    <a:pt x="768" y="9684"/>
                  </a:cubicBezTo>
                  <a:lnTo>
                    <a:pt x="19448" y="811"/>
                  </a:lnTo>
                  <a:cubicBezTo>
                    <a:pt x="19883" y="608"/>
                    <a:pt x="19662" y="1"/>
                    <a:pt x="1926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6" name="Google Shape;1996;p58"/>
            <p:cNvSpPr/>
            <p:nvPr/>
          </p:nvSpPr>
          <p:spPr>
            <a:xfrm>
              <a:off x="9113550" y="2938925"/>
              <a:ext cx="459600" cy="234650"/>
            </a:xfrm>
            <a:custGeom>
              <a:avLst/>
              <a:gdLst/>
              <a:ahLst/>
              <a:cxnLst/>
              <a:rect l="l" t="t" r="r" b="b"/>
              <a:pathLst>
                <a:path w="18384" h="9386" extrusionOk="0">
                  <a:moveTo>
                    <a:pt x="17794" y="0"/>
                  </a:moveTo>
                  <a:cubicBezTo>
                    <a:pt x="17736" y="0"/>
                    <a:pt x="17675" y="14"/>
                    <a:pt x="17613" y="45"/>
                  </a:cubicBezTo>
                  <a:lnTo>
                    <a:pt x="400" y="8585"/>
                  </a:lnTo>
                  <a:cubicBezTo>
                    <a:pt x="0" y="8785"/>
                    <a:pt x="134" y="9385"/>
                    <a:pt x="601" y="9385"/>
                  </a:cubicBezTo>
                  <a:cubicBezTo>
                    <a:pt x="667" y="9385"/>
                    <a:pt x="734" y="9352"/>
                    <a:pt x="801" y="9319"/>
                  </a:cubicBezTo>
                  <a:lnTo>
                    <a:pt x="17980" y="779"/>
                  </a:lnTo>
                  <a:cubicBezTo>
                    <a:pt x="18384" y="577"/>
                    <a:pt x="18163" y="0"/>
                    <a:pt x="1779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7" name="Google Shape;1997;p58"/>
            <p:cNvSpPr/>
            <p:nvPr/>
          </p:nvSpPr>
          <p:spPr>
            <a:xfrm>
              <a:off x="9164400" y="2824375"/>
              <a:ext cx="297550" cy="156550"/>
            </a:xfrm>
            <a:custGeom>
              <a:avLst/>
              <a:gdLst/>
              <a:ahLst/>
              <a:cxnLst/>
              <a:rect l="l" t="t" r="r" b="b"/>
              <a:pathLst>
                <a:path w="11902" h="6262" extrusionOk="0">
                  <a:moveTo>
                    <a:pt x="11322" y="0"/>
                  </a:moveTo>
                  <a:cubicBezTo>
                    <a:pt x="11256" y="0"/>
                    <a:pt x="11184" y="18"/>
                    <a:pt x="11109" y="58"/>
                  </a:cubicBezTo>
                  <a:lnTo>
                    <a:pt x="368" y="5461"/>
                  </a:lnTo>
                  <a:cubicBezTo>
                    <a:pt x="1" y="5662"/>
                    <a:pt x="134" y="6262"/>
                    <a:pt x="568" y="6262"/>
                  </a:cubicBezTo>
                  <a:cubicBezTo>
                    <a:pt x="635" y="6262"/>
                    <a:pt x="701" y="6229"/>
                    <a:pt x="768" y="6195"/>
                  </a:cubicBezTo>
                  <a:lnTo>
                    <a:pt x="11476" y="791"/>
                  </a:lnTo>
                  <a:cubicBezTo>
                    <a:pt x="11901" y="564"/>
                    <a:pt x="11700" y="0"/>
                    <a:pt x="1132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8" name="Google Shape;1998;p58"/>
            <p:cNvSpPr/>
            <p:nvPr/>
          </p:nvSpPr>
          <p:spPr>
            <a:xfrm>
              <a:off x="9388725" y="3076125"/>
              <a:ext cx="261250" cy="134975"/>
            </a:xfrm>
            <a:custGeom>
              <a:avLst/>
              <a:gdLst/>
              <a:ahLst/>
              <a:cxnLst/>
              <a:rect l="l" t="t" r="r" b="b"/>
              <a:pathLst>
                <a:path w="10450" h="5399" extrusionOk="0">
                  <a:moveTo>
                    <a:pt x="9540" y="1"/>
                  </a:moveTo>
                  <a:cubicBezTo>
                    <a:pt x="9456" y="1"/>
                    <a:pt x="9367" y="19"/>
                    <a:pt x="9274" y="61"/>
                  </a:cubicBezTo>
                  <a:lnTo>
                    <a:pt x="601" y="4198"/>
                  </a:lnTo>
                  <a:cubicBezTo>
                    <a:pt x="1" y="4498"/>
                    <a:pt x="201" y="5399"/>
                    <a:pt x="868" y="5399"/>
                  </a:cubicBezTo>
                  <a:cubicBezTo>
                    <a:pt x="968" y="5399"/>
                    <a:pt x="1035" y="5365"/>
                    <a:pt x="1135" y="5332"/>
                  </a:cubicBezTo>
                  <a:lnTo>
                    <a:pt x="9808" y="1196"/>
                  </a:lnTo>
                  <a:cubicBezTo>
                    <a:pt x="10449" y="904"/>
                    <a:pt x="10122" y="1"/>
                    <a:pt x="954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9" name="Google Shape;1999;p58"/>
            <p:cNvSpPr/>
            <p:nvPr/>
          </p:nvSpPr>
          <p:spPr>
            <a:xfrm>
              <a:off x="9332025" y="2929875"/>
              <a:ext cx="253475" cy="135300"/>
            </a:xfrm>
            <a:custGeom>
              <a:avLst/>
              <a:gdLst/>
              <a:ahLst/>
              <a:cxnLst/>
              <a:rect l="l" t="t" r="r" b="b"/>
              <a:pathLst>
                <a:path w="10139" h="5412" extrusionOk="0">
                  <a:moveTo>
                    <a:pt x="9245" y="0"/>
                  </a:moveTo>
                  <a:cubicBezTo>
                    <a:pt x="9150" y="0"/>
                    <a:pt x="9048" y="23"/>
                    <a:pt x="8940" y="74"/>
                  </a:cubicBezTo>
                  <a:lnTo>
                    <a:pt x="568" y="4244"/>
                  </a:lnTo>
                  <a:cubicBezTo>
                    <a:pt x="1" y="4544"/>
                    <a:pt x="201" y="5411"/>
                    <a:pt x="868" y="5411"/>
                  </a:cubicBezTo>
                  <a:cubicBezTo>
                    <a:pt x="968" y="5411"/>
                    <a:pt x="1035" y="5411"/>
                    <a:pt x="1135" y="5344"/>
                  </a:cubicBezTo>
                  <a:lnTo>
                    <a:pt x="9507" y="1175"/>
                  </a:lnTo>
                  <a:cubicBezTo>
                    <a:pt x="10139" y="859"/>
                    <a:pt x="9832" y="0"/>
                    <a:pt x="924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0" name="Google Shape;2000;p58"/>
            <p:cNvSpPr/>
            <p:nvPr/>
          </p:nvSpPr>
          <p:spPr>
            <a:xfrm>
              <a:off x="9305350" y="2816175"/>
              <a:ext cx="167450" cy="93875"/>
            </a:xfrm>
            <a:custGeom>
              <a:avLst/>
              <a:gdLst/>
              <a:ahLst/>
              <a:cxnLst/>
              <a:rect l="l" t="t" r="r" b="b"/>
              <a:pathLst>
                <a:path w="6698" h="3755" extrusionOk="0">
                  <a:moveTo>
                    <a:pt x="5823" y="1"/>
                  </a:moveTo>
                  <a:cubicBezTo>
                    <a:pt x="5724" y="1"/>
                    <a:pt x="5617" y="27"/>
                    <a:pt x="5504" y="85"/>
                  </a:cubicBezTo>
                  <a:lnTo>
                    <a:pt x="567" y="2587"/>
                  </a:lnTo>
                  <a:cubicBezTo>
                    <a:pt x="0" y="2887"/>
                    <a:pt x="200" y="3755"/>
                    <a:pt x="868" y="3755"/>
                  </a:cubicBezTo>
                  <a:cubicBezTo>
                    <a:pt x="968" y="3755"/>
                    <a:pt x="1068" y="3721"/>
                    <a:pt x="1134" y="3688"/>
                  </a:cubicBezTo>
                  <a:lnTo>
                    <a:pt x="6071" y="1186"/>
                  </a:lnTo>
                  <a:cubicBezTo>
                    <a:pt x="6698" y="873"/>
                    <a:pt x="6401" y="1"/>
                    <a:pt x="582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1" name="Google Shape;2001;p58"/>
            <p:cNvSpPr/>
            <p:nvPr/>
          </p:nvSpPr>
          <p:spPr>
            <a:xfrm>
              <a:off x="9427100" y="3236800"/>
              <a:ext cx="221025" cy="117725"/>
            </a:xfrm>
            <a:custGeom>
              <a:avLst/>
              <a:gdLst/>
              <a:ahLst/>
              <a:cxnLst/>
              <a:rect l="l" t="t" r="r" b="b"/>
              <a:pathLst>
                <a:path w="8841" h="4709" extrusionOk="0">
                  <a:moveTo>
                    <a:pt x="7937" y="0"/>
                  </a:moveTo>
                  <a:cubicBezTo>
                    <a:pt x="7844" y="0"/>
                    <a:pt x="7744" y="22"/>
                    <a:pt x="7639" y="72"/>
                  </a:cubicBezTo>
                  <a:lnTo>
                    <a:pt x="601" y="3541"/>
                  </a:lnTo>
                  <a:cubicBezTo>
                    <a:pt x="0" y="3808"/>
                    <a:pt x="201" y="4709"/>
                    <a:pt x="868" y="4709"/>
                  </a:cubicBezTo>
                  <a:cubicBezTo>
                    <a:pt x="968" y="4709"/>
                    <a:pt x="1068" y="4676"/>
                    <a:pt x="1135" y="4642"/>
                  </a:cubicBezTo>
                  <a:lnTo>
                    <a:pt x="8206" y="1206"/>
                  </a:lnTo>
                  <a:cubicBezTo>
                    <a:pt x="8840" y="890"/>
                    <a:pt x="8528" y="0"/>
                    <a:pt x="793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2" name="Google Shape;2002;p58"/>
            <p:cNvSpPr/>
            <p:nvPr/>
          </p:nvSpPr>
          <p:spPr>
            <a:xfrm>
              <a:off x="9149925" y="2478050"/>
              <a:ext cx="373100" cy="190150"/>
            </a:xfrm>
            <a:custGeom>
              <a:avLst/>
              <a:gdLst/>
              <a:ahLst/>
              <a:cxnLst/>
              <a:rect l="l" t="t" r="r" b="b"/>
              <a:pathLst>
                <a:path w="14924" h="7606" extrusionOk="0">
                  <a:moveTo>
                    <a:pt x="623" y="1"/>
                  </a:moveTo>
                  <a:cubicBezTo>
                    <a:pt x="236" y="1"/>
                    <a:pt x="0" y="604"/>
                    <a:pt x="480" y="801"/>
                  </a:cubicBezTo>
                  <a:lnTo>
                    <a:pt x="14156" y="7573"/>
                  </a:lnTo>
                  <a:cubicBezTo>
                    <a:pt x="14223" y="7606"/>
                    <a:pt x="14290" y="7606"/>
                    <a:pt x="14356" y="7606"/>
                  </a:cubicBezTo>
                  <a:cubicBezTo>
                    <a:pt x="14790" y="7606"/>
                    <a:pt x="14923" y="7006"/>
                    <a:pt x="14523" y="6805"/>
                  </a:cubicBezTo>
                  <a:lnTo>
                    <a:pt x="847" y="67"/>
                  </a:lnTo>
                  <a:cubicBezTo>
                    <a:pt x="769" y="21"/>
                    <a:pt x="694" y="1"/>
                    <a:pt x="62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3" name="Google Shape;2003;p58"/>
            <p:cNvSpPr/>
            <p:nvPr/>
          </p:nvSpPr>
          <p:spPr>
            <a:xfrm>
              <a:off x="9130475" y="2302375"/>
              <a:ext cx="494300" cy="252425"/>
            </a:xfrm>
            <a:custGeom>
              <a:avLst/>
              <a:gdLst/>
              <a:ahLst/>
              <a:cxnLst/>
              <a:rect l="l" t="t" r="r" b="b"/>
              <a:pathLst>
                <a:path w="19772" h="10097" extrusionOk="0">
                  <a:moveTo>
                    <a:pt x="605" y="0"/>
                  </a:moveTo>
                  <a:cubicBezTo>
                    <a:pt x="203" y="0"/>
                    <a:pt x="1" y="595"/>
                    <a:pt x="457" y="823"/>
                  </a:cubicBezTo>
                  <a:lnTo>
                    <a:pt x="18970" y="10063"/>
                  </a:lnTo>
                  <a:cubicBezTo>
                    <a:pt x="19037" y="10063"/>
                    <a:pt x="19104" y="10096"/>
                    <a:pt x="19171" y="10096"/>
                  </a:cubicBezTo>
                  <a:cubicBezTo>
                    <a:pt x="19604" y="10096"/>
                    <a:pt x="19771" y="9496"/>
                    <a:pt x="19371" y="9296"/>
                  </a:cubicBezTo>
                  <a:lnTo>
                    <a:pt x="824" y="56"/>
                  </a:lnTo>
                  <a:cubicBezTo>
                    <a:pt x="747" y="17"/>
                    <a:pt x="673" y="0"/>
                    <a:pt x="60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4" name="Google Shape;2004;p58"/>
            <p:cNvSpPr/>
            <p:nvPr/>
          </p:nvSpPr>
          <p:spPr>
            <a:xfrm>
              <a:off x="9197200" y="2152250"/>
              <a:ext cx="473425" cy="241600"/>
            </a:xfrm>
            <a:custGeom>
              <a:avLst/>
              <a:gdLst/>
              <a:ahLst/>
              <a:cxnLst/>
              <a:rect l="l" t="t" r="r" b="b"/>
              <a:pathLst>
                <a:path w="18937" h="9664" extrusionOk="0">
                  <a:moveTo>
                    <a:pt x="615" y="1"/>
                  </a:moveTo>
                  <a:cubicBezTo>
                    <a:pt x="227" y="1"/>
                    <a:pt x="0" y="591"/>
                    <a:pt x="457" y="790"/>
                  </a:cubicBezTo>
                  <a:lnTo>
                    <a:pt x="18169" y="9630"/>
                  </a:lnTo>
                  <a:cubicBezTo>
                    <a:pt x="18203" y="9663"/>
                    <a:pt x="18270" y="9663"/>
                    <a:pt x="18336" y="9663"/>
                  </a:cubicBezTo>
                  <a:cubicBezTo>
                    <a:pt x="18770" y="9663"/>
                    <a:pt x="18937" y="9063"/>
                    <a:pt x="18536" y="8863"/>
                  </a:cubicBezTo>
                  <a:lnTo>
                    <a:pt x="824" y="57"/>
                  </a:lnTo>
                  <a:cubicBezTo>
                    <a:pt x="751" y="18"/>
                    <a:pt x="681" y="1"/>
                    <a:pt x="6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5" name="Google Shape;2005;p58"/>
            <p:cNvSpPr/>
            <p:nvPr/>
          </p:nvSpPr>
          <p:spPr>
            <a:xfrm>
              <a:off x="9303950" y="2040525"/>
              <a:ext cx="343275" cy="177375"/>
            </a:xfrm>
            <a:custGeom>
              <a:avLst/>
              <a:gdLst/>
              <a:ahLst/>
              <a:cxnLst/>
              <a:rect l="l" t="t" r="r" b="b"/>
              <a:pathLst>
                <a:path w="13731" h="7095" extrusionOk="0">
                  <a:moveTo>
                    <a:pt x="615" y="0"/>
                  </a:moveTo>
                  <a:cubicBezTo>
                    <a:pt x="227" y="0"/>
                    <a:pt x="0" y="590"/>
                    <a:pt x="457" y="790"/>
                  </a:cubicBezTo>
                  <a:lnTo>
                    <a:pt x="12965" y="7061"/>
                  </a:lnTo>
                  <a:cubicBezTo>
                    <a:pt x="13024" y="7090"/>
                    <a:pt x="13082" y="7094"/>
                    <a:pt x="13141" y="7094"/>
                  </a:cubicBezTo>
                  <a:lnTo>
                    <a:pt x="13141" y="7094"/>
                  </a:lnTo>
                  <a:cubicBezTo>
                    <a:pt x="13601" y="7087"/>
                    <a:pt x="13730" y="6492"/>
                    <a:pt x="13332" y="6294"/>
                  </a:cubicBezTo>
                  <a:lnTo>
                    <a:pt x="823" y="56"/>
                  </a:lnTo>
                  <a:cubicBezTo>
                    <a:pt x="751" y="17"/>
                    <a:pt x="681" y="0"/>
                    <a:pt x="615" y="0"/>
                  </a:cubicBezTo>
                  <a:close/>
                  <a:moveTo>
                    <a:pt x="13141" y="7094"/>
                  </a:moveTo>
                  <a:lnTo>
                    <a:pt x="13141" y="7094"/>
                  </a:lnTo>
                  <a:cubicBezTo>
                    <a:pt x="13138" y="7094"/>
                    <a:pt x="13135" y="7094"/>
                    <a:pt x="13132" y="7094"/>
                  </a:cubicBezTo>
                  <a:lnTo>
                    <a:pt x="13166" y="7094"/>
                  </a:lnTo>
                  <a:cubicBezTo>
                    <a:pt x="13157" y="7094"/>
                    <a:pt x="13149" y="7094"/>
                    <a:pt x="13141" y="7094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6" name="Google Shape;2006;p58"/>
            <p:cNvSpPr/>
            <p:nvPr/>
          </p:nvSpPr>
          <p:spPr>
            <a:xfrm>
              <a:off x="9290525" y="2032300"/>
              <a:ext cx="207475" cy="112200"/>
            </a:xfrm>
            <a:custGeom>
              <a:avLst/>
              <a:gdLst/>
              <a:ahLst/>
              <a:cxnLst/>
              <a:rect l="l" t="t" r="r" b="b"/>
              <a:pathLst>
                <a:path w="8299" h="4488" extrusionOk="0">
                  <a:moveTo>
                    <a:pt x="885" y="0"/>
                  </a:moveTo>
                  <a:cubicBezTo>
                    <a:pt x="322" y="0"/>
                    <a:pt x="0" y="872"/>
                    <a:pt x="627" y="1185"/>
                  </a:cubicBezTo>
                  <a:lnTo>
                    <a:pt x="7131" y="4421"/>
                  </a:lnTo>
                  <a:cubicBezTo>
                    <a:pt x="7231" y="4454"/>
                    <a:pt x="7331" y="4488"/>
                    <a:pt x="7431" y="4488"/>
                  </a:cubicBezTo>
                  <a:cubicBezTo>
                    <a:pt x="8065" y="4488"/>
                    <a:pt x="8299" y="3587"/>
                    <a:pt x="7698" y="3320"/>
                  </a:cubicBezTo>
                  <a:lnTo>
                    <a:pt x="1194" y="85"/>
                  </a:lnTo>
                  <a:cubicBezTo>
                    <a:pt x="1086" y="26"/>
                    <a:pt x="982" y="0"/>
                    <a:pt x="88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7" name="Google Shape;2007;p58"/>
            <p:cNvSpPr/>
            <p:nvPr/>
          </p:nvSpPr>
          <p:spPr>
            <a:xfrm>
              <a:off x="9190250" y="2146850"/>
              <a:ext cx="247725" cy="132750"/>
            </a:xfrm>
            <a:custGeom>
              <a:avLst/>
              <a:gdLst/>
              <a:ahLst/>
              <a:cxnLst/>
              <a:rect l="l" t="t" r="r" b="b"/>
              <a:pathLst>
                <a:path w="9909" h="5310" extrusionOk="0">
                  <a:moveTo>
                    <a:pt x="904" y="0"/>
                  </a:moveTo>
                  <a:cubicBezTo>
                    <a:pt x="313" y="0"/>
                    <a:pt x="1" y="890"/>
                    <a:pt x="635" y="1207"/>
                  </a:cubicBezTo>
                  <a:lnTo>
                    <a:pt x="8741" y="5243"/>
                  </a:lnTo>
                  <a:cubicBezTo>
                    <a:pt x="8841" y="5276"/>
                    <a:pt x="8941" y="5276"/>
                    <a:pt x="9041" y="5310"/>
                  </a:cubicBezTo>
                  <a:cubicBezTo>
                    <a:pt x="9708" y="5310"/>
                    <a:pt x="9908" y="4409"/>
                    <a:pt x="9308" y="4142"/>
                  </a:cubicBezTo>
                  <a:lnTo>
                    <a:pt x="1202" y="72"/>
                  </a:lnTo>
                  <a:cubicBezTo>
                    <a:pt x="1097" y="22"/>
                    <a:pt x="997" y="0"/>
                    <a:pt x="90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8" name="Google Shape;2008;p58"/>
            <p:cNvSpPr/>
            <p:nvPr/>
          </p:nvSpPr>
          <p:spPr>
            <a:xfrm>
              <a:off x="9121225" y="2297750"/>
              <a:ext cx="229175" cy="123625"/>
            </a:xfrm>
            <a:custGeom>
              <a:avLst/>
              <a:gdLst/>
              <a:ahLst/>
              <a:cxnLst/>
              <a:rect l="l" t="t" r="r" b="b"/>
              <a:pathLst>
                <a:path w="9167" h="4945" extrusionOk="0">
                  <a:moveTo>
                    <a:pt x="900" y="0"/>
                  </a:moveTo>
                  <a:cubicBezTo>
                    <a:pt x="328" y="0"/>
                    <a:pt x="0" y="864"/>
                    <a:pt x="660" y="1208"/>
                  </a:cubicBezTo>
                  <a:lnTo>
                    <a:pt x="8032" y="4878"/>
                  </a:lnTo>
                  <a:cubicBezTo>
                    <a:pt x="8132" y="4911"/>
                    <a:pt x="8199" y="4944"/>
                    <a:pt x="8299" y="4944"/>
                  </a:cubicBezTo>
                  <a:cubicBezTo>
                    <a:pt x="8966" y="4944"/>
                    <a:pt x="9167" y="4044"/>
                    <a:pt x="8599" y="3743"/>
                  </a:cubicBezTo>
                  <a:lnTo>
                    <a:pt x="1194" y="74"/>
                  </a:lnTo>
                  <a:cubicBezTo>
                    <a:pt x="1092" y="23"/>
                    <a:pt x="993" y="0"/>
                    <a:pt x="90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9" name="Google Shape;2009;p58"/>
            <p:cNvSpPr/>
            <p:nvPr/>
          </p:nvSpPr>
          <p:spPr>
            <a:xfrm>
              <a:off x="9143550" y="2472925"/>
              <a:ext cx="201850" cy="109400"/>
            </a:xfrm>
            <a:custGeom>
              <a:avLst/>
              <a:gdLst/>
              <a:ahLst/>
              <a:cxnLst/>
              <a:rect l="l" t="t" r="r" b="b"/>
              <a:pathLst>
                <a:path w="8074" h="4376" extrusionOk="0">
                  <a:moveTo>
                    <a:pt x="914" y="0"/>
                  </a:moveTo>
                  <a:cubicBezTo>
                    <a:pt x="338" y="0"/>
                    <a:pt x="1" y="889"/>
                    <a:pt x="635" y="1206"/>
                  </a:cubicBezTo>
                  <a:lnTo>
                    <a:pt x="6939" y="4308"/>
                  </a:lnTo>
                  <a:cubicBezTo>
                    <a:pt x="7006" y="4342"/>
                    <a:pt x="7106" y="4375"/>
                    <a:pt x="7206" y="4375"/>
                  </a:cubicBezTo>
                  <a:cubicBezTo>
                    <a:pt x="7873" y="4375"/>
                    <a:pt x="8073" y="3475"/>
                    <a:pt x="7473" y="3174"/>
                  </a:cubicBezTo>
                  <a:lnTo>
                    <a:pt x="1202" y="72"/>
                  </a:lnTo>
                  <a:cubicBezTo>
                    <a:pt x="1102" y="22"/>
                    <a:pt x="1005" y="0"/>
                    <a:pt x="91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0" name="Google Shape;2010;p58"/>
            <p:cNvSpPr/>
            <p:nvPr/>
          </p:nvSpPr>
          <p:spPr>
            <a:xfrm>
              <a:off x="9222975" y="3691050"/>
              <a:ext cx="352050" cy="104725"/>
            </a:xfrm>
            <a:custGeom>
              <a:avLst/>
              <a:gdLst/>
              <a:ahLst/>
              <a:cxnLst/>
              <a:rect l="l" t="t" r="r" b="b"/>
              <a:pathLst>
                <a:path w="14082" h="4189" extrusionOk="0">
                  <a:moveTo>
                    <a:pt x="577" y="0"/>
                  </a:moveTo>
                  <a:cubicBezTo>
                    <a:pt x="133" y="0"/>
                    <a:pt x="0" y="693"/>
                    <a:pt x="493" y="816"/>
                  </a:cubicBezTo>
                  <a:lnTo>
                    <a:pt x="13336" y="4152"/>
                  </a:lnTo>
                  <a:lnTo>
                    <a:pt x="13436" y="4152"/>
                  </a:lnTo>
                  <a:lnTo>
                    <a:pt x="13436" y="4185"/>
                  </a:lnTo>
                  <a:cubicBezTo>
                    <a:pt x="13458" y="4188"/>
                    <a:pt x="13479" y="4189"/>
                    <a:pt x="13499" y="4189"/>
                  </a:cubicBezTo>
                  <a:cubicBezTo>
                    <a:pt x="14010" y="4189"/>
                    <a:pt x="14081" y="3415"/>
                    <a:pt x="13536" y="3351"/>
                  </a:cubicBezTo>
                  <a:lnTo>
                    <a:pt x="693" y="15"/>
                  </a:lnTo>
                  <a:cubicBezTo>
                    <a:pt x="653" y="5"/>
                    <a:pt x="614" y="0"/>
                    <a:pt x="57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1" name="Google Shape;2011;p58"/>
            <p:cNvSpPr/>
            <p:nvPr/>
          </p:nvSpPr>
          <p:spPr>
            <a:xfrm>
              <a:off x="9118475" y="3844650"/>
              <a:ext cx="507450" cy="137925"/>
            </a:xfrm>
            <a:custGeom>
              <a:avLst/>
              <a:gdLst/>
              <a:ahLst/>
              <a:cxnLst/>
              <a:rect l="l" t="t" r="r" b="b"/>
              <a:pathLst>
                <a:path w="20298" h="5517" extrusionOk="0">
                  <a:moveTo>
                    <a:pt x="582" y="0"/>
                  </a:moveTo>
                  <a:cubicBezTo>
                    <a:pt x="148" y="0"/>
                    <a:pt x="0" y="684"/>
                    <a:pt x="470" y="810"/>
                  </a:cubicBezTo>
                  <a:lnTo>
                    <a:pt x="19551" y="5513"/>
                  </a:lnTo>
                  <a:lnTo>
                    <a:pt x="19684" y="5513"/>
                  </a:lnTo>
                  <a:cubicBezTo>
                    <a:pt x="19704" y="5516"/>
                    <a:pt x="19724" y="5517"/>
                    <a:pt x="19744" y="5517"/>
                  </a:cubicBezTo>
                  <a:cubicBezTo>
                    <a:pt x="20224" y="5517"/>
                    <a:pt x="20297" y="4743"/>
                    <a:pt x="19784" y="4679"/>
                  </a:cubicBezTo>
                  <a:lnTo>
                    <a:pt x="670" y="9"/>
                  </a:lnTo>
                  <a:cubicBezTo>
                    <a:pt x="640" y="3"/>
                    <a:pt x="611" y="0"/>
                    <a:pt x="58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2" name="Google Shape;2012;p58"/>
            <p:cNvSpPr/>
            <p:nvPr/>
          </p:nvSpPr>
          <p:spPr>
            <a:xfrm>
              <a:off x="9263900" y="1734800"/>
              <a:ext cx="374250" cy="85325"/>
            </a:xfrm>
            <a:custGeom>
              <a:avLst/>
              <a:gdLst/>
              <a:ahLst/>
              <a:cxnLst/>
              <a:rect l="l" t="t" r="r" b="b"/>
              <a:pathLst>
                <a:path w="14970" h="3413" extrusionOk="0">
                  <a:moveTo>
                    <a:pt x="14387" y="1"/>
                  </a:moveTo>
                  <a:cubicBezTo>
                    <a:pt x="14360" y="1"/>
                    <a:pt x="14331" y="4"/>
                    <a:pt x="14301" y="9"/>
                  </a:cubicBezTo>
                  <a:lnTo>
                    <a:pt x="524" y="2578"/>
                  </a:lnTo>
                  <a:cubicBezTo>
                    <a:pt x="1" y="2610"/>
                    <a:pt x="55" y="3413"/>
                    <a:pt x="591" y="3413"/>
                  </a:cubicBezTo>
                  <a:cubicBezTo>
                    <a:pt x="602" y="3413"/>
                    <a:pt x="613" y="3412"/>
                    <a:pt x="624" y="3412"/>
                  </a:cubicBezTo>
                  <a:lnTo>
                    <a:pt x="691" y="3412"/>
                  </a:lnTo>
                  <a:lnTo>
                    <a:pt x="14434" y="843"/>
                  </a:lnTo>
                  <a:cubicBezTo>
                    <a:pt x="14969" y="749"/>
                    <a:pt x="14851" y="1"/>
                    <a:pt x="1438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3" name="Google Shape;2013;p58"/>
            <p:cNvSpPr/>
            <p:nvPr/>
          </p:nvSpPr>
          <p:spPr>
            <a:xfrm>
              <a:off x="9169700" y="1534675"/>
              <a:ext cx="528475" cy="119500"/>
            </a:xfrm>
            <a:custGeom>
              <a:avLst/>
              <a:gdLst/>
              <a:ahLst/>
              <a:cxnLst/>
              <a:rect l="l" t="t" r="r" b="b"/>
              <a:pathLst>
                <a:path w="21139" h="4780" extrusionOk="0">
                  <a:moveTo>
                    <a:pt x="20557" y="0"/>
                  </a:moveTo>
                  <a:cubicBezTo>
                    <a:pt x="20529" y="0"/>
                    <a:pt x="20500" y="3"/>
                    <a:pt x="20470" y="9"/>
                  </a:cubicBezTo>
                  <a:lnTo>
                    <a:pt x="556" y="3945"/>
                  </a:lnTo>
                  <a:cubicBezTo>
                    <a:pt x="0" y="3977"/>
                    <a:pt x="53" y="4780"/>
                    <a:pt x="590" y="4780"/>
                  </a:cubicBezTo>
                  <a:cubicBezTo>
                    <a:pt x="601" y="4780"/>
                    <a:pt x="612" y="4779"/>
                    <a:pt x="623" y="4779"/>
                  </a:cubicBezTo>
                  <a:lnTo>
                    <a:pt x="723" y="4779"/>
                  </a:lnTo>
                  <a:lnTo>
                    <a:pt x="20604" y="842"/>
                  </a:lnTo>
                  <a:cubicBezTo>
                    <a:pt x="21139" y="748"/>
                    <a:pt x="21021" y="0"/>
                    <a:pt x="2055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4" name="Google Shape;2014;p58"/>
            <p:cNvSpPr/>
            <p:nvPr/>
          </p:nvSpPr>
          <p:spPr>
            <a:xfrm>
              <a:off x="9476850" y="1529725"/>
              <a:ext cx="228000" cy="67775"/>
            </a:xfrm>
            <a:custGeom>
              <a:avLst/>
              <a:gdLst/>
              <a:ahLst/>
              <a:cxnLst/>
              <a:rect l="l" t="t" r="r" b="b"/>
              <a:pathLst>
                <a:path w="9120" h="2711" extrusionOk="0">
                  <a:moveTo>
                    <a:pt x="8245" y="0"/>
                  </a:moveTo>
                  <a:cubicBezTo>
                    <a:pt x="8215" y="0"/>
                    <a:pt x="8183" y="2"/>
                    <a:pt x="8151" y="6"/>
                  </a:cubicBezTo>
                  <a:lnTo>
                    <a:pt x="812" y="1441"/>
                  </a:lnTo>
                  <a:cubicBezTo>
                    <a:pt x="0" y="1538"/>
                    <a:pt x="106" y="2711"/>
                    <a:pt x="882" y="2711"/>
                  </a:cubicBezTo>
                  <a:cubicBezTo>
                    <a:pt x="902" y="2711"/>
                    <a:pt x="924" y="2710"/>
                    <a:pt x="946" y="2708"/>
                  </a:cubicBezTo>
                  <a:lnTo>
                    <a:pt x="1046" y="2675"/>
                  </a:lnTo>
                  <a:lnTo>
                    <a:pt x="8384" y="1241"/>
                  </a:lnTo>
                  <a:cubicBezTo>
                    <a:pt x="9119" y="1049"/>
                    <a:pt x="8936" y="0"/>
                    <a:pt x="824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5" name="Google Shape;2015;p58"/>
            <p:cNvSpPr/>
            <p:nvPr/>
          </p:nvSpPr>
          <p:spPr>
            <a:xfrm>
              <a:off x="9443500" y="1728925"/>
              <a:ext cx="201925" cy="61225"/>
            </a:xfrm>
            <a:custGeom>
              <a:avLst/>
              <a:gdLst/>
              <a:ahLst/>
              <a:cxnLst/>
              <a:rect l="l" t="t" r="r" b="b"/>
              <a:pathLst>
                <a:path w="8077" h="2449" extrusionOk="0">
                  <a:moveTo>
                    <a:pt x="7202" y="1"/>
                  </a:moveTo>
                  <a:cubicBezTo>
                    <a:pt x="7164" y="1"/>
                    <a:pt x="7124" y="4"/>
                    <a:pt x="7083" y="11"/>
                  </a:cubicBezTo>
                  <a:lnTo>
                    <a:pt x="812" y="1178"/>
                  </a:lnTo>
                  <a:cubicBezTo>
                    <a:pt x="0" y="1276"/>
                    <a:pt x="105" y="2448"/>
                    <a:pt x="881" y="2448"/>
                  </a:cubicBezTo>
                  <a:cubicBezTo>
                    <a:pt x="902" y="2448"/>
                    <a:pt x="924" y="2448"/>
                    <a:pt x="946" y="2446"/>
                  </a:cubicBezTo>
                  <a:lnTo>
                    <a:pt x="1046" y="2412"/>
                  </a:lnTo>
                  <a:lnTo>
                    <a:pt x="7317" y="1245"/>
                  </a:lnTo>
                  <a:cubicBezTo>
                    <a:pt x="8076" y="1118"/>
                    <a:pt x="7905" y="1"/>
                    <a:pt x="720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6" name="Google Shape;2016;p58"/>
            <p:cNvSpPr/>
            <p:nvPr/>
          </p:nvSpPr>
          <p:spPr>
            <a:xfrm>
              <a:off x="9206800" y="3682525"/>
              <a:ext cx="200350" cy="70775"/>
            </a:xfrm>
            <a:custGeom>
              <a:avLst/>
              <a:gdLst/>
              <a:ahLst/>
              <a:cxnLst/>
              <a:rect l="l" t="t" r="r" b="b"/>
              <a:pathLst>
                <a:path w="8014" h="2831" extrusionOk="0">
                  <a:moveTo>
                    <a:pt x="866" y="0"/>
                  </a:moveTo>
                  <a:cubicBezTo>
                    <a:pt x="200" y="0"/>
                    <a:pt x="1" y="1039"/>
                    <a:pt x="740" y="1224"/>
                  </a:cubicBezTo>
                  <a:lnTo>
                    <a:pt x="6911" y="2791"/>
                  </a:lnTo>
                  <a:lnTo>
                    <a:pt x="7078" y="2791"/>
                  </a:lnTo>
                  <a:lnTo>
                    <a:pt x="7044" y="2825"/>
                  </a:lnTo>
                  <a:cubicBezTo>
                    <a:pt x="7076" y="2829"/>
                    <a:pt x="7107" y="2830"/>
                    <a:pt x="7136" y="2830"/>
                  </a:cubicBezTo>
                  <a:cubicBezTo>
                    <a:pt x="7890" y="2830"/>
                    <a:pt x="8014" y="1653"/>
                    <a:pt x="7211" y="1557"/>
                  </a:cubicBezTo>
                  <a:lnTo>
                    <a:pt x="1040" y="23"/>
                  </a:lnTo>
                  <a:cubicBezTo>
                    <a:pt x="979" y="7"/>
                    <a:pt x="921" y="0"/>
                    <a:pt x="86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7" name="Google Shape;2017;p58"/>
            <p:cNvSpPr/>
            <p:nvPr/>
          </p:nvSpPr>
          <p:spPr>
            <a:xfrm>
              <a:off x="9106700" y="3838475"/>
              <a:ext cx="275425" cy="89950"/>
            </a:xfrm>
            <a:custGeom>
              <a:avLst/>
              <a:gdLst/>
              <a:ahLst/>
              <a:cxnLst/>
              <a:rect l="l" t="t" r="r" b="b"/>
              <a:pathLst>
                <a:path w="11017" h="3598" extrusionOk="0">
                  <a:moveTo>
                    <a:pt x="871" y="1"/>
                  </a:moveTo>
                  <a:cubicBezTo>
                    <a:pt x="202" y="1"/>
                    <a:pt x="0" y="1072"/>
                    <a:pt x="741" y="1257"/>
                  </a:cubicBezTo>
                  <a:lnTo>
                    <a:pt x="9914" y="3558"/>
                  </a:lnTo>
                  <a:lnTo>
                    <a:pt x="10081" y="3558"/>
                  </a:lnTo>
                  <a:lnTo>
                    <a:pt x="10081" y="3592"/>
                  </a:lnTo>
                  <a:cubicBezTo>
                    <a:pt x="10113" y="3596"/>
                    <a:pt x="10143" y="3597"/>
                    <a:pt x="10173" y="3597"/>
                  </a:cubicBezTo>
                  <a:cubicBezTo>
                    <a:pt x="10924" y="3597"/>
                    <a:pt x="11017" y="2420"/>
                    <a:pt x="10215" y="2324"/>
                  </a:cubicBezTo>
                  <a:lnTo>
                    <a:pt x="1041" y="23"/>
                  </a:lnTo>
                  <a:cubicBezTo>
                    <a:pt x="982" y="8"/>
                    <a:pt x="925" y="1"/>
                    <a:pt x="87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018" name="Google Shape;2018;p58"/>
          <p:cNvGrpSpPr/>
          <p:nvPr/>
        </p:nvGrpSpPr>
        <p:grpSpPr>
          <a:xfrm rot="7833381" flipH="1">
            <a:off x="285817" y="4017854"/>
            <a:ext cx="661437" cy="929044"/>
            <a:chOff x="2374700" y="1056350"/>
            <a:chExt cx="797300" cy="1119875"/>
          </a:xfrm>
        </p:grpSpPr>
        <p:sp>
          <p:nvSpPr>
            <p:cNvPr id="2019" name="Google Shape;2019;p58"/>
            <p:cNvSpPr/>
            <p:nvPr/>
          </p:nvSpPr>
          <p:spPr>
            <a:xfrm>
              <a:off x="2450775" y="1537550"/>
              <a:ext cx="233975" cy="535475"/>
            </a:xfrm>
            <a:custGeom>
              <a:avLst/>
              <a:gdLst/>
              <a:ahLst/>
              <a:cxnLst/>
              <a:rect l="l" t="t" r="r" b="b"/>
              <a:pathLst>
                <a:path w="9359" h="21419" extrusionOk="0">
                  <a:moveTo>
                    <a:pt x="666" y="0"/>
                  </a:moveTo>
                  <a:cubicBezTo>
                    <a:pt x="334" y="0"/>
                    <a:pt x="1" y="265"/>
                    <a:pt x="149" y="661"/>
                  </a:cubicBezTo>
                  <a:cubicBezTo>
                    <a:pt x="2637" y="7531"/>
                    <a:pt x="5667" y="14185"/>
                    <a:pt x="8155" y="21056"/>
                  </a:cubicBezTo>
                  <a:cubicBezTo>
                    <a:pt x="8251" y="21310"/>
                    <a:pt x="8470" y="21419"/>
                    <a:pt x="8687" y="21419"/>
                  </a:cubicBezTo>
                  <a:cubicBezTo>
                    <a:pt x="9025" y="21419"/>
                    <a:pt x="9359" y="21154"/>
                    <a:pt x="9210" y="20758"/>
                  </a:cubicBezTo>
                  <a:cubicBezTo>
                    <a:pt x="6722" y="13888"/>
                    <a:pt x="3692" y="7234"/>
                    <a:pt x="1177" y="363"/>
                  </a:cubicBezTo>
                  <a:cubicBezTo>
                    <a:pt x="1092" y="109"/>
                    <a:pt x="880" y="0"/>
                    <a:pt x="66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0" name="Google Shape;2020;p58"/>
            <p:cNvSpPr/>
            <p:nvPr/>
          </p:nvSpPr>
          <p:spPr>
            <a:xfrm>
              <a:off x="2450150" y="1109250"/>
              <a:ext cx="198025" cy="454125"/>
            </a:xfrm>
            <a:custGeom>
              <a:avLst/>
              <a:gdLst/>
              <a:ahLst/>
              <a:cxnLst/>
              <a:rect l="l" t="t" r="r" b="b"/>
              <a:pathLst>
                <a:path w="7921" h="18165" extrusionOk="0">
                  <a:moveTo>
                    <a:pt x="7266" y="1"/>
                  </a:moveTo>
                  <a:cubicBezTo>
                    <a:pt x="7044" y="1"/>
                    <a:pt x="6817" y="113"/>
                    <a:pt x="6720" y="373"/>
                  </a:cubicBezTo>
                  <a:lnTo>
                    <a:pt x="147" y="17522"/>
                  </a:lnTo>
                  <a:cubicBezTo>
                    <a:pt x="1" y="17912"/>
                    <a:pt x="322" y="18165"/>
                    <a:pt x="655" y="18165"/>
                  </a:cubicBezTo>
                  <a:cubicBezTo>
                    <a:pt x="877" y="18165"/>
                    <a:pt x="1104" y="18052"/>
                    <a:pt x="1202" y="17793"/>
                  </a:cubicBezTo>
                  <a:lnTo>
                    <a:pt x="7775" y="644"/>
                  </a:lnTo>
                  <a:cubicBezTo>
                    <a:pt x="7921" y="254"/>
                    <a:pt x="7599" y="1"/>
                    <a:pt x="726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1" name="Google Shape;2021;p58"/>
            <p:cNvSpPr/>
            <p:nvPr/>
          </p:nvSpPr>
          <p:spPr>
            <a:xfrm>
              <a:off x="2449975" y="1511450"/>
              <a:ext cx="623075" cy="52775"/>
            </a:xfrm>
            <a:custGeom>
              <a:avLst/>
              <a:gdLst/>
              <a:ahLst/>
              <a:cxnLst/>
              <a:rect l="l" t="t" r="r" b="b"/>
              <a:pathLst>
                <a:path w="24923" h="2111" extrusionOk="0">
                  <a:moveTo>
                    <a:pt x="24252" y="0"/>
                  </a:moveTo>
                  <a:cubicBezTo>
                    <a:pt x="24244" y="0"/>
                    <a:pt x="24236" y="0"/>
                    <a:pt x="24228" y="1"/>
                  </a:cubicBezTo>
                  <a:lnTo>
                    <a:pt x="695" y="1028"/>
                  </a:lnTo>
                  <a:cubicBezTo>
                    <a:pt x="0" y="1055"/>
                    <a:pt x="18" y="2111"/>
                    <a:pt x="670" y="2111"/>
                  </a:cubicBezTo>
                  <a:cubicBezTo>
                    <a:pt x="678" y="2111"/>
                    <a:pt x="687" y="2111"/>
                    <a:pt x="695" y="2110"/>
                  </a:cubicBezTo>
                  <a:lnTo>
                    <a:pt x="24228" y="1083"/>
                  </a:lnTo>
                  <a:cubicBezTo>
                    <a:pt x="24922" y="1056"/>
                    <a:pt x="24904" y="0"/>
                    <a:pt x="2425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2" name="Google Shape;2022;p58"/>
            <p:cNvSpPr/>
            <p:nvPr/>
          </p:nvSpPr>
          <p:spPr>
            <a:xfrm>
              <a:off x="2374700" y="1458700"/>
              <a:ext cx="185300" cy="183975"/>
            </a:xfrm>
            <a:custGeom>
              <a:avLst/>
              <a:gdLst/>
              <a:ahLst/>
              <a:cxnLst/>
              <a:rect l="l" t="t" r="r" b="b"/>
              <a:pathLst>
                <a:path w="7412" h="7359" extrusionOk="0">
                  <a:moveTo>
                    <a:pt x="3702" y="0"/>
                  </a:moveTo>
                  <a:cubicBezTo>
                    <a:pt x="3685" y="0"/>
                    <a:pt x="3668" y="1"/>
                    <a:pt x="3652" y="1"/>
                  </a:cubicBezTo>
                  <a:cubicBezTo>
                    <a:pt x="1623" y="28"/>
                    <a:pt x="0" y="1678"/>
                    <a:pt x="27" y="3734"/>
                  </a:cubicBezTo>
                  <a:cubicBezTo>
                    <a:pt x="54" y="5746"/>
                    <a:pt x="1704" y="7358"/>
                    <a:pt x="3710" y="7358"/>
                  </a:cubicBezTo>
                  <a:cubicBezTo>
                    <a:pt x="3727" y="7358"/>
                    <a:pt x="3743" y="7358"/>
                    <a:pt x="3760" y="7358"/>
                  </a:cubicBezTo>
                  <a:cubicBezTo>
                    <a:pt x="5789" y="7331"/>
                    <a:pt x="7412" y="5654"/>
                    <a:pt x="7385" y="3625"/>
                  </a:cubicBezTo>
                  <a:cubicBezTo>
                    <a:pt x="7358" y="1613"/>
                    <a:pt x="5708" y="0"/>
                    <a:pt x="370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3" name="Google Shape;2023;p58"/>
            <p:cNvSpPr/>
            <p:nvPr/>
          </p:nvSpPr>
          <p:spPr>
            <a:xfrm>
              <a:off x="2551175" y="1944225"/>
              <a:ext cx="233325" cy="232000"/>
            </a:xfrm>
            <a:custGeom>
              <a:avLst/>
              <a:gdLst/>
              <a:ahLst/>
              <a:cxnLst/>
              <a:rect l="l" t="t" r="r" b="b"/>
              <a:pathLst>
                <a:path w="9333" h="9280" extrusionOk="0">
                  <a:moveTo>
                    <a:pt x="4649" y="1"/>
                  </a:moveTo>
                  <a:cubicBezTo>
                    <a:pt x="4633" y="1"/>
                    <a:pt x="4616" y="1"/>
                    <a:pt x="4599" y="1"/>
                  </a:cubicBezTo>
                  <a:cubicBezTo>
                    <a:pt x="2030" y="28"/>
                    <a:pt x="1" y="2138"/>
                    <a:pt x="28" y="4708"/>
                  </a:cubicBezTo>
                  <a:cubicBezTo>
                    <a:pt x="55" y="7260"/>
                    <a:pt x="2137" y="9279"/>
                    <a:pt x="4684" y="9279"/>
                  </a:cubicBezTo>
                  <a:cubicBezTo>
                    <a:pt x="4701" y="9279"/>
                    <a:pt x="4718" y="9279"/>
                    <a:pt x="4735" y="9279"/>
                  </a:cubicBezTo>
                  <a:cubicBezTo>
                    <a:pt x="7304" y="9252"/>
                    <a:pt x="9333" y="7142"/>
                    <a:pt x="9306" y="4572"/>
                  </a:cubicBezTo>
                  <a:cubicBezTo>
                    <a:pt x="9279" y="2046"/>
                    <a:pt x="7196" y="1"/>
                    <a:pt x="464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4" name="Google Shape;2024;p58"/>
            <p:cNvSpPr/>
            <p:nvPr/>
          </p:nvSpPr>
          <p:spPr>
            <a:xfrm>
              <a:off x="2938675" y="1409325"/>
              <a:ext cx="233325" cy="232025"/>
            </a:xfrm>
            <a:custGeom>
              <a:avLst/>
              <a:gdLst/>
              <a:ahLst/>
              <a:cxnLst/>
              <a:rect l="l" t="t" r="r" b="b"/>
              <a:pathLst>
                <a:path w="9333" h="9281" extrusionOk="0">
                  <a:moveTo>
                    <a:pt x="4649" y="1"/>
                  </a:moveTo>
                  <a:cubicBezTo>
                    <a:pt x="4632" y="1"/>
                    <a:pt x="4615" y="1"/>
                    <a:pt x="4598" y="1"/>
                  </a:cubicBezTo>
                  <a:cubicBezTo>
                    <a:pt x="2029" y="55"/>
                    <a:pt x="0" y="2165"/>
                    <a:pt x="27" y="4708"/>
                  </a:cubicBezTo>
                  <a:cubicBezTo>
                    <a:pt x="54" y="7244"/>
                    <a:pt x="2110" y="9280"/>
                    <a:pt x="4635" y="9280"/>
                  </a:cubicBezTo>
                  <a:cubicBezTo>
                    <a:pt x="4668" y="9280"/>
                    <a:pt x="4701" y="9280"/>
                    <a:pt x="4734" y="9279"/>
                  </a:cubicBezTo>
                  <a:cubicBezTo>
                    <a:pt x="7303" y="9252"/>
                    <a:pt x="9332" y="7142"/>
                    <a:pt x="9305" y="4600"/>
                  </a:cubicBezTo>
                  <a:cubicBezTo>
                    <a:pt x="9278" y="2047"/>
                    <a:pt x="7196" y="1"/>
                    <a:pt x="46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5" name="Google Shape;2025;p58"/>
            <p:cNvSpPr/>
            <p:nvPr/>
          </p:nvSpPr>
          <p:spPr>
            <a:xfrm>
              <a:off x="2565375" y="1056350"/>
              <a:ext cx="131900" cy="130550"/>
            </a:xfrm>
            <a:custGeom>
              <a:avLst/>
              <a:gdLst/>
              <a:ahLst/>
              <a:cxnLst/>
              <a:rect l="l" t="t" r="r" b="b"/>
              <a:pathLst>
                <a:path w="5276" h="5222" extrusionOk="0">
                  <a:moveTo>
                    <a:pt x="2647" y="0"/>
                  </a:moveTo>
                  <a:cubicBezTo>
                    <a:pt x="2630" y="0"/>
                    <a:pt x="2614" y="0"/>
                    <a:pt x="2598" y="1"/>
                  </a:cubicBezTo>
                  <a:cubicBezTo>
                    <a:pt x="1137" y="28"/>
                    <a:pt x="1" y="1191"/>
                    <a:pt x="1" y="2651"/>
                  </a:cubicBezTo>
                  <a:cubicBezTo>
                    <a:pt x="28" y="4069"/>
                    <a:pt x="1191" y="5221"/>
                    <a:pt x="2629" y="5221"/>
                  </a:cubicBezTo>
                  <a:cubicBezTo>
                    <a:pt x="2646" y="5221"/>
                    <a:pt x="2662" y="5221"/>
                    <a:pt x="2679" y="5221"/>
                  </a:cubicBezTo>
                  <a:cubicBezTo>
                    <a:pt x="4112" y="5221"/>
                    <a:pt x="5276" y="4031"/>
                    <a:pt x="5249" y="2570"/>
                  </a:cubicBezTo>
                  <a:cubicBezTo>
                    <a:pt x="5222" y="1153"/>
                    <a:pt x="4058" y="0"/>
                    <a:pt x="264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CUSTOM_23">
    <p:spTree>
      <p:nvGrpSpPr>
        <p:cNvPr id="1" name="Shape 20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75" name="Google Shape;2075;p60"/>
          <p:cNvGrpSpPr/>
          <p:nvPr/>
        </p:nvGrpSpPr>
        <p:grpSpPr>
          <a:xfrm rot="-5121615">
            <a:off x="7566119" y="3523597"/>
            <a:ext cx="1466340" cy="1381086"/>
            <a:chOff x="1404300" y="937325"/>
            <a:chExt cx="1767700" cy="1664925"/>
          </a:xfrm>
        </p:grpSpPr>
        <p:sp>
          <p:nvSpPr>
            <p:cNvPr id="2076" name="Google Shape;2076;p60"/>
            <p:cNvSpPr/>
            <p:nvPr/>
          </p:nvSpPr>
          <p:spPr>
            <a:xfrm>
              <a:off x="2450775" y="1537550"/>
              <a:ext cx="233975" cy="535475"/>
            </a:xfrm>
            <a:custGeom>
              <a:avLst/>
              <a:gdLst/>
              <a:ahLst/>
              <a:cxnLst/>
              <a:rect l="l" t="t" r="r" b="b"/>
              <a:pathLst>
                <a:path w="9359" h="21419" extrusionOk="0">
                  <a:moveTo>
                    <a:pt x="666" y="0"/>
                  </a:moveTo>
                  <a:cubicBezTo>
                    <a:pt x="334" y="0"/>
                    <a:pt x="1" y="265"/>
                    <a:pt x="149" y="661"/>
                  </a:cubicBezTo>
                  <a:cubicBezTo>
                    <a:pt x="2637" y="7531"/>
                    <a:pt x="5667" y="14185"/>
                    <a:pt x="8155" y="21056"/>
                  </a:cubicBezTo>
                  <a:cubicBezTo>
                    <a:pt x="8251" y="21310"/>
                    <a:pt x="8470" y="21419"/>
                    <a:pt x="8687" y="21419"/>
                  </a:cubicBezTo>
                  <a:cubicBezTo>
                    <a:pt x="9025" y="21419"/>
                    <a:pt x="9359" y="21154"/>
                    <a:pt x="9210" y="20758"/>
                  </a:cubicBezTo>
                  <a:cubicBezTo>
                    <a:pt x="6722" y="13888"/>
                    <a:pt x="3692" y="7234"/>
                    <a:pt x="1177" y="363"/>
                  </a:cubicBezTo>
                  <a:cubicBezTo>
                    <a:pt x="1092" y="109"/>
                    <a:pt x="880" y="0"/>
                    <a:pt x="66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7" name="Google Shape;2077;p60"/>
            <p:cNvSpPr/>
            <p:nvPr/>
          </p:nvSpPr>
          <p:spPr>
            <a:xfrm>
              <a:off x="2450150" y="1109250"/>
              <a:ext cx="198025" cy="454125"/>
            </a:xfrm>
            <a:custGeom>
              <a:avLst/>
              <a:gdLst/>
              <a:ahLst/>
              <a:cxnLst/>
              <a:rect l="l" t="t" r="r" b="b"/>
              <a:pathLst>
                <a:path w="7921" h="18165" extrusionOk="0">
                  <a:moveTo>
                    <a:pt x="7266" y="1"/>
                  </a:moveTo>
                  <a:cubicBezTo>
                    <a:pt x="7044" y="1"/>
                    <a:pt x="6817" y="113"/>
                    <a:pt x="6720" y="373"/>
                  </a:cubicBezTo>
                  <a:lnTo>
                    <a:pt x="147" y="17522"/>
                  </a:lnTo>
                  <a:cubicBezTo>
                    <a:pt x="1" y="17912"/>
                    <a:pt x="322" y="18165"/>
                    <a:pt x="655" y="18165"/>
                  </a:cubicBezTo>
                  <a:cubicBezTo>
                    <a:pt x="877" y="18165"/>
                    <a:pt x="1104" y="18052"/>
                    <a:pt x="1202" y="17793"/>
                  </a:cubicBezTo>
                  <a:lnTo>
                    <a:pt x="7775" y="644"/>
                  </a:lnTo>
                  <a:cubicBezTo>
                    <a:pt x="7921" y="254"/>
                    <a:pt x="7599" y="1"/>
                    <a:pt x="72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8" name="Google Shape;2078;p60"/>
            <p:cNvSpPr/>
            <p:nvPr/>
          </p:nvSpPr>
          <p:spPr>
            <a:xfrm>
              <a:off x="1936875" y="1271900"/>
              <a:ext cx="550725" cy="299850"/>
            </a:xfrm>
            <a:custGeom>
              <a:avLst/>
              <a:gdLst/>
              <a:ahLst/>
              <a:cxnLst/>
              <a:rect l="l" t="t" r="r" b="b"/>
              <a:pathLst>
                <a:path w="22029" h="11994" extrusionOk="0">
                  <a:moveTo>
                    <a:pt x="761" y="1"/>
                  </a:moveTo>
                  <a:cubicBezTo>
                    <a:pt x="300" y="1"/>
                    <a:pt x="0" y="718"/>
                    <a:pt x="499" y="1035"/>
                  </a:cubicBezTo>
                  <a:cubicBezTo>
                    <a:pt x="6910" y="5201"/>
                    <a:pt x="14051" y="8609"/>
                    <a:pt x="20948" y="11936"/>
                  </a:cubicBezTo>
                  <a:cubicBezTo>
                    <a:pt x="21035" y="11975"/>
                    <a:pt x="21119" y="11993"/>
                    <a:pt x="21198" y="11993"/>
                  </a:cubicBezTo>
                  <a:cubicBezTo>
                    <a:pt x="21714" y="11993"/>
                    <a:pt x="22029" y="11247"/>
                    <a:pt x="21489" y="10989"/>
                  </a:cubicBezTo>
                  <a:cubicBezTo>
                    <a:pt x="14592" y="7662"/>
                    <a:pt x="7478" y="4254"/>
                    <a:pt x="1040" y="88"/>
                  </a:cubicBezTo>
                  <a:cubicBezTo>
                    <a:pt x="944" y="27"/>
                    <a:pt x="849" y="1"/>
                    <a:pt x="76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9" name="Google Shape;2079;p60"/>
            <p:cNvSpPr/>
            <p:nvPr/>
          </p:nvSpPr>
          <p:spPr>
            <a:xfrm>
              <a:off x="1880700" y="1297000"/>
              <a:ext cx="89625" cy="682925"/>
            </a:xfrm>
            <a:custGeom>
              <a:avLst/>
              <a:gdLst/>
              <a:ahLst/>
              <a:cxnLst/>
              <a:rect l="l" t="t" r="r" b="b"/>
              <a:pathLst>
                <a:path w="3585" h="27317" extrusionOk="0">
                  <a:moveTo>
                    <a:pt x="3065" y="1"/>
                  </a:moveTo>
                  <a:cubicBezTo>
                    <a:pt x="2792" y="1"/>
                    <a:pt x="2503" y="177"/>
                    <a:pt x="2476" y="518"/>
                  </a:cubicBezTo>
                  <a:cubicBezTo>
                    <a:pt x="1799" y="9309"/>
                    <a:pt x="1069" y="18073"/>
                    <a:pt x="41" y="26810"/>
                  </a:cubicBezTo>
                  <a:cubicBezTo>
                    <a:pt x="1" y="27148"/>
                    <a:pt x="258" y="27317"/>
                    <a:pt x="535" y="27317"/>
                  </a:cubicBezTo>
                  <a:cubicBezTo>
                    <a:pt x="812" y="27317"/>
                    <a:pt x="1110" y="27148"/>
                    <a:pt x="1150" y="26810"/>
                  </a:cubicBezTo>
                  <a:cubicBezTo>
                    <a:pt x="2151" y="18073"/>
                    <a:pt x="2881" y="9282"/>
                    <a:pt x="3558" y="518"/>
                  </a:cubicBezTo>
                  <a:cubicBezTo>
                    <a:pt x="3584" y="170"/>
                    <a:pt x="3333" y="1"/>
                    <a:pt x="306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0" name="Google Shape;2080;p60"/>
            <p:cNvSpPr/>
            <p:nvPr/>
          </p:nvSpPr>
          <p:spPr>
            <a:xfrm>
              <a:off x="1877975" y="1536400"/>
              <a:ext cx="607800" cy="445550"/>
            </a:xfrm>
            <a:custGeom>
              <a:avLst/>
              <a:gdLst/>
              <a:ahLst/>
              <a:cxnLst/>
              <a:rect l="l" t="t" r="r" b="b"/>
              <a:pathLst>
                <a:path w="24312" h="17822" extrusionOk="0">
                  <a:moveTo>
                    <a:pt x="23591" y="1"/>
                  </a:moveTo>
                  <a:cubicBezTo>
                    <a:pt x="23499" y="1"/>
                    <a:pt x="23401" y="34"/>
                    <a:pt x="23304" y="112"/>
                  </a:cubicBezTo>
                  <a:cubicBezTo>
                    <a:pt x="15866" y="5900"/>
                    <a:pt x="7832" y="10931"/>
                    <a:pt x="448" y="16774"/>
                  </a:cubicBezTo>
                  <a:cubicBezTo>
                    <a:pt x="1" y="17132"/>
                    <a:pt x="293" y="17822"/>
                    <a:pt x="713" y="17822"/>
                  </a:cubicBezTo>
                  <a:cubicBezTo>
                    <a:pt x="801" y="17822"/>
                    <a:pt x="895" y="17791"/>
                    <a:pt x="989" y="17721"/>
                  </a:cubicBezTo>
                  <a:lnTo>
                    <a:pt x="989" y="17694"/>
                  </a:lnTo>
                  <a:cubicBezTo>
                    <a:pt x="8400" y="11851"/>
                    <a:pt x="16407" y="6820"/>
                    <a:pt x="23845" y="1031"/>
                  </a:cubicBezTo>
                  <a:cubicBezTo>
                    <a:pt x="24312" y="698"/>
                    <a:pt x="24012" y="1"/>
                    <a:pt x="2359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1" name="Google Shape;2081;p60"/>
            <p:cNvSpPr/>
            <p:nvPr/>
          </p:nvSpPr>
          <p:spPr>
            <a:xfrm>
              <a:off x="1876275" y="1954275"/>
              <a:ext cx="808150" cy="119850"/>
            </a:xfrm>
            <a:custGeom>
              <a:avLst/>
              <a:gdLst/>
              <a:ahLst/>
              <a:cxnLst/>
              <a:rect l="l" t="t" r="r" b="b"/>
              <a:pathLst>
                <a:path w="32326" h="4794" extrusionOk="0">
                  <a:moveTo>
                    <a:pt x="873" y="0"/>
                  </a:moveTo>
                  <a:cubicBezTo>
                    <a:pt x="251" y="0"/>
                    <a:pt x="0" y="956"/>
                    <a:pt x="651" y="1060"/>
                  </a:cubicBezTo>
                  <a:cubicBezTo>
                    <a:pt x="6548" y="1817"/>
                    <a:pt x="12444" y="2683"/>
                    <a:pt x="18368" y="3467"/>
                  </a:cubicBezTo>
                  <a:cubicBezTo>
                    <a:pt x="22676" y="4026"/>
                    <a:pt x="27089" y="4793"/>
                    <a:pt x="31452" y="4793"/>
                  </a:cubicBezTo>
                  <a:cubicBezTo>
                    <a:pt x="31527" y="4793"/>
                    <a:pt x="31602" y="4793"/>
                    <a:pt x="31676" y="4793"/>
                  </a:cubicBezTo>
                  <a:cubicBezTo>
                    <a:pt x="32326" y="4738"/>
                    <a:pt x="32326" y="3738"/>
                    <a:pt x="31676" y="3684"/>
                  </a:cubicBezTo>
                  <a:cubicBezTo>
                    <a:pt x="31600" y="3684"/>
                    <a:pt x="31524" y="3684"/>
                    <a:pt x="31448" y="3684"/>
                  </a:cubicBezTo>
                  <a:cubicBezTo>
                    <a:pt x="27005" y="3684"/>
                    <a:pt x="22513" y="2916"/>
                    <a:pt x="18152" y="2331"/>
                  </a:cubicBezTo>
                  <a:cubicBezTo>
                    <a:pt x="12390" y="1601"/>
                    <a:pt x="6683" y="762"/>
                    <a:pt x="949" y="5"/>
                  </a:cubicBezTo>
                  <a:cubicBezTo>
                    <a:pt x="923" y="2"/>
                    <a:pt x="898" y="0"/>
                    <a:pt x="87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2" name="Google Shape;2082;p60"/>
            <p:cNvSpPr/>
            <p:nvPr/>
          </p:nvSpPr>
          <p:spPr>
            <a:xfrm>
              <a:off x="1561650" y="1954025"/>
              <a:ext cx="351875" cy="569450"/>
            </a:xfrm>
            <a:custGeom>
              <a:avLst/>
              <a:gdLst/>
              <a:ahLst/>
              <a:cxnLst/>
              <a:rect l="l" t="t" r="r" b="b"/>
              <a:pathLst>
                <a:path w="14075" h="22778" extrusionOk="0">
                  <a:moveTo>
                    <a:pt x="13321" y="0"/>
                  </a:moveTo>
                  <a:cubicBezTo>
                    <a:pt x="13156" y="0"/>
                    <a:pt x="12992" y="76"/>
                    <a:pt x="12884" y="258"/>
                  </a:cubicBezTo>
                  <a:lnTo>
                    <a:pt x="225" y="21979"/>
                  </a:lnTo>
                  <a:cubicBezTo>
                    <a:pt x="0" y="22391"/>
                    <a:pt x="373" y="22778"/>
                    <a:pt x="741" y="22778"/>
                  </a:cubicBezTo>
                  <a:cubicBezTo>
                    <a:pt x="903" y="22778"/>
                    <a:pt x="1064" y="22702"/>
                    <a:pt x="1172" y="22520"/>
                  </a:cubicBezTo>
                  <a:lnTo>
                    <a:pt x="13831" y="799"/>
                  </a:lnTo>
                  <a:cubicBezTo>
                    <a:pt x="14075" y="387"/>
                    <a:pt x="13695" y="0"/>
                    <a:pt x="1332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3" name="Google Shape;2083;p60"/>
            <p:cNvSpPr/>
            <p:nvPr/>
          </p:nvSpPr>
          <p:spPr>
            <a:xfrm>
              <a:off x="1564275" y="1039275"/>
              <a:ext cx="408375" cy="260700"/>
            </a:xfrm>
            <a:custGeom>
              <a:avLst/>
              <a:gdLst/>
              <a:ahLst/>
              <a:cxnLst/>
              <a:rect l="l" t="t" r="r" b="b"/>
              <a:pathLst>
                <a:path w="16335" h="10428" extrusionOk="0">
                  <a:moveTo>
                    <a:pt x="761" y="1"/>
                  </a:moveTo>
                  <a:cubicBezTo>
                    <a:pt x="300" y="1"/>
                    <a:pt x="0" y="718"/>
                    <a:pt x="499" y="1035"/>
                  </a:cubicBezTo>
                  <a:lnTo>
                    <a:pt x="15295" y="10340"/>
                  </a:lnTo>
                  <a:cubicBezTo>
                    <a:pt x="15391" y="10401"/>
                    <a:pt x="15486" y="10428"/>
                    <a:pt x="15574" y="10428"/>
                  </a:cubicBezTo>
                  <a:cubicBezTo>
                    <a:pt x="16035" y="10428"/>
                    <a:pt x="16335" y="9711"/>
                    <a:pt x="15836" y="9393"/>
                  </a:cubicBezTo>
                  <a:lnTo>
                    <a:pt x="1040" y="88"/>
                  </a:lnTo>
                  <a:cubicBezTo>
                    <a:pt x="944" y="27"/>
                    <a:pt x="849" y="1"/>
                    <a:pt x="76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4" name="Google Shape;2084;p60"/>
            <p:cNvSpPr/>
            <p:nvPr/>
          </p:nvSpPr>
          <p:spPr>
            <a:xfrm>
              <a:off x="2449975" y="1511450"/>
              <a:ext cx="623075" cy="52775"/>
            </a:xfrm>
            <a:custGeom>
              <a:avLst/>
              <a:gdLst/>
              <a:ahLst/>
              <a:cxnLst/>
              <a:rect l="l" t="t" r="r" b="b"/>
              <a:pathLst>
                <a:path w="24923" h="2111" extrusionOk="0">
                  <a:moveTo>
                    <a:pt x="24252" y="0"/>
                  </a:moveTo>
                  <a:cubicBezTo>
                    <a:pt x="24244" y="0"/>
                    <a:pt x="24236" y="0"/>
                    <a:pt x="24228" y="1"/>
                  </a:cubicBezTo>
                  <a:lnTo>
                    <a:pt x="695" y="1028"/>
                  </a:lnTo>
                  <a:cubicBezTo>
                    <a:pt x="0" y="1055"/>
                    <a:pt x="18" y="2111"/>
                    <a:pt x="670" y="2111"/>
                  </a:cubicBezTo>
                  <a:cubicBezTo>
                    <a:pt x="678" y="2111"/>
                    <a:pt x="687" y="2111"/>
                    <a:pt x="695" y="2110"/>
                  </a:cubicBezTo>
                  <a:lnTo>
                    <a:pt x="24228" y="1083"/>
                  </a:lnTo>
                  <a:cubicBezTo>
                    <a:pt x="24922" y="1056"/>
                    <a:pt x="24904" y="0"/>
                    <a:pt x="2425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5" name="Google Shape;2085;p60"/>
            <p:cNvSpPr/>
            <p:nvPr/>
          </p:nvSpPr>
          <p:spPr>
            <a:xfrm>
              <a:off x="1450475" y="1742400"/>
              <a:ext cx="465575" cy="238700"/>
            </a:xfrm>
            <a:custGeom>
              <a:avLst/>
              <a:gdLst/>
              <a:ahLst/>
              <a:cxnLst/>
              <a:rect l="l" t="t" r="r" b="b"/>
              <a:pathLst>
                <a:path w="18623" h="9548" extrusionOk="0">
                  <a:moveTo>
                    <a:pt x="816" y="1"/>
                  </a:moveTo>
                  <a:cubicBezTo>
                    <a:pt x="322" y="1"/>
                    <a:pt x="1" y="736"/>
                    <a:pt x="534" y="1014"/>
                  </a:cubicBezTo>
                  <a:cubicBezTo>
                    <a:pt x="6106" y="4071"/>
                    <a:pt x="11976" y="6451"/>
                    <a:pt x="17548" y="9481"/>
                  </a:cubicBezTo>
                  <a:cubicBezTo>
                    <a:pt x="17637" y="9527"/>
                    <a:pt x="17724" y="9547"/>
                    <a:pt x="17806" y="9547"/>
                  </a:cubicBezTo>
                  <a:cubicBezTo>
                    <a:pt x="18301" y="9547"/>
                    <a:pt x="18622" y="8812"/>
                    <a:pt x="18089" y="8534"/>
                  </a:cubicBezTo>
                  <a:cubicBezTo>
                    <a:pt x="12517" y="5477"/>
                    <a:pt x="6647" y="3097"/>
                    <a:pt x="1075" y="68"/>
                  </a:cubicBezTo>
                  <a:cubicBezTo>
                    <a:pt x="986" y="21"/>
                    <a:pt x="899" y="1"/>
                    <a:pt x="81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6" name="Google Shape;2086;p60"/>
            <p:cNvSpPr/>
            <p:nvPr/>
          </p:nvSpPr>
          <p:spPr>
            <a:xfrm>
              <a:off x="1874275" y="1217950"/>
              <a:ext cx="185325" cy="183975"/>
            </a:xfrm>
            <a:custGeom>
              <a:avLst/>
              <a:gdLst/>
              <a:ahLst/>
              <a:cxnLst/>
              <a:rect l="l" t="t" r="r" b="b"/>
              <a:pathLst>
                <a:path w="7413" h="7359" extrusionOk="0">
                  <a:moveTo>
                    <a:pt x="3703" y="1"/>
                  </a:moveTo>
                  <a:cubicBezTo>
                    <a:pt x="3686" y="1"/>
                    <a:pt x="3669" y="1"/>
                    <a:pt x="3652" y="1"/>
                  </a:cubicBezTo>
                  <a:cubicBezTo>
                    <a:pt x="1624" y="28"/>
                    <a:pt x="1" y="1678"/>
                    <a:pt x="28" y="3734"/>
                  </a:cubicBezTo>
                  <a:cubicBezTo>
                    <a:pt x="55" y="5746"/>
                    <a:pt x="1704" y="7359"/>
                    <a:pt x="3711" y="7359"/>
                  </a:cubicBezTo>
                  <a:cubicBezTo>
                    <a:pt x="3727" y="7359"/>
                    <a:pt x="3744" y="7359"/>
                    <a:pt x="3761" y="7359"/>
                  </a:cubicBezTo>
                  <a:cubicBezTo>
                    <a:pt x="5789" y="7332"/>
                    <a:pt x="7412" y="5655"/>
                    <a:pt x="7385" y="3626"/>
                  </a:cubicBezTo>
                  <a:cubicBezTo>
                    <a:pt x="7358" y="1614"/>
                    <a:pt x="5735" y="1"/>
                    <a:pt x="370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7" name="Google Shape;2087;p60"/>
            <p:cNvSpPr/>
            <p:nvPr/>
          </p:nvSpPr>
          <p:spPr>
            <a:xfrm>
              <a:off x="1486800" y="2418275"/>
              <a:ext cx="185325" cy="183975"/>
            </a:xfrm>
            <a:custGeom>
              <a:avLst/>
              <a:gdLst/>
              <a:ahLst/>
              <a:cxnLst/>
              <a:rect l="l" t="t" r="r" b="b"/>
              <a:pathLst>
                <a:path w="7413" h="7359" extrusionOk="0">
                  <a:moveTo>
                    <a:pt x="3702" y="0"/>
                  </a:moveTo>
                  <a:cubicBezTo>
                    <a:pt x="3686" y="0"/>
                    <a:pt x="3669" y="0"/>
                    <a:pt x="3652" y="1"/>
                  </a:cubicBezTo>
                  <a:cubicBezTo>
                    <a:pt x="1623" y="28"/>
                    <a:pt x="1" y="1678"/>
                    <a:pt x="28" y="3733"/>
                  </a:cubicBezTo>
                  <a:cubicBezTo>
                    <a:pt x="54" y="5745"/>
                    <a:pt x="1704" y="7358"/>
                    <a:pt x="3710" y="7358"/>
                  </a:cubicBezTo>
                  <a:cubicBezTo>
                    <a:pt x="3727" y="7358"/>
                    <a:pt x="3744" y="7358"/>
                    <a:pt x="3760" y="7358"/>
                  </a:cubicBezTo>
                  <a:cubicBezTo>
                    <a:pt x="5789" y="7331"/>
                    <a:pt x="7412" y="5654"/>
                    <a:pt x="7385" y="3625"/>
                  </a:cubicBezTo>
                  <a:cubicBezTo>
                    <a:pt x="7358" y="1613"/>
                    <a:pt x="5708" y="0"/>
                    <a:pt x="370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8" name="Google Shape;2088;p60"/>
            <p:cNvSpPr/>
            <p:nvPr/>
          </p:nvSpPr>
          <p:spPr>
            <a:xfrm>
              <a:off x="2374700" y="1458700"/>
              <a:ext cx="185300" cy="183975"/>
            </a:xfrm>
            <a:custGeom>
              <a:avLst/>
              <a:gdLst/>
              <a:ahLst/>
              <a:cxnLst/>
              <a:rect l="l" t="t" r="r" b="b"/>
              <a:pathLst>
                <a:path w="7412" h="7359" extrusionOk="0">
                  <a:moveTo>
                    <a:pt x="3702" y="0"/>
                  </a:moveTo>
                  <a:cubicBezTo>
                    <a:pt x="3685" y="0"/>
                    <a:pt x="3668" y="1"/>
                    <a:pt x="3652" y="1"/>
                  </a:cubicBezTo>
                  <a:cubicBezTo>
                    <a:pt x="1623" y="28"/>
                    <a:pt x="0" y="1678"/>
                    <a:pt x="27" y="3734"/>
                  </a:cubicBezTo>
                  <a:cubicBezTo>
                    <a:pt x="54" y="5746"/>
                    <a:pt x="1704" y="7358"/>
                    <a:pt x="3710" y="7358"/>
                  </a:cubicBezTo>
                  <a:cubicBezTo>
                    <a:pt x="3727" y="7358"/>
                    <a:pt x="3743" y="7358"/>
                    <a:pt x="3760" y="7358"/>
                  </a:cubicBezTo>
                  <a:cubicBezTo>
                    <a:pt x="5789" y="7331"/>
                    <a:pt x="7412" y="5654"/>
                    <a:pt x="7385" y="3625"/>
                  </a:cubicBezTo>
                  <a:cubicBezTo>
                    <a:pt x="7358" y="1613"/>
                    <a:pt x="5708" y="0"/>
                    <a:pt x="370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9" name="Google Shape;2089;p60"/>
            <p:cNvSpPr/>
            <p:nvPr/>
          </p:nvSpPr>
          <p:spPr>
            <a:xfrm>
              <a:off x="2551175" y="1944225"/>
              <a:ext cx="233325" cy="232000"/>
            </a:xfrm>
            <a:custGeom>
              <a:avLst/>
              <a:gdLst/>
              <a:ahLst/>
              <a:cxnLst/>
              <a:rect l="l" t="t" r="r" b="b"/>
              <a:pathLst>
                <a:path w="9333" h="9280" extrusionOk="0">
                  <a:moveTo>
                    <a:pt x="4649" y="1"/>
                  </a:moveTo>
                  <a:cubicBezTo>
                    <a:pt x="4633" y="1"/>
                    <a:pt x="4616" y="1"/>
                    <a:pt x="4599" y="1"/>
                  </a:cubicBezTo>
                  <a:cubicBezTo>
                    <a:pt x="2030" y="28"/>
                    <a:pt x="1" y="2138"/>
                    <a:pt x="28" y="4708"/>
                  </a:cubicBezTo>
                  <a:cubicBezTo>
                    <a:pt x="55" y="7260"/>
                    <a:pt x="2137" y="9279"/>
                    <a:pt x="4684" y="9279"/>
                  </a:cubicBezTo>
                  <a:cubicBezTo>
                    <a:pt x="4701" y="9279"/>
                    <a:pt x="4718" y="9279"/>
                    <a:pt x="4735" y="9279"/>
                  </a:cubicBezTo>
                  <a:cubicBezTo>
                    <a:pt x="7304" y="9252"/>
                    <a:pt x="9333" y="7142"/>
                    <a:pt x="9306" y="4572"/>
                  </a:cubicBezTo>
                  <a:cubicBezTo>
                    <a:pt x="9279" y="2046"/>
                    <a:pt x="7196" y="1"/>
                    <a:pt x="464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0" name="Google Shape;2090;p60"/>
            <p:cNvSpPr/>
            <p:nvPr/>
          </p:nvSpPr>
          <p:spPr>
            <a:xfrm>
              <a:off x="2938675" y="1409325"/>
              <a:ext cx="233325" cy="232025"/>
            </a:xfrm>
            <a:custGeom>
              <a:avLst/>
              <a:gdLst/>
              <a:ahLst/>
              <a:cxnLst/>
              <a:rect l="l" t="t" r="r" b="b"/>
              <a:pathLst>
                <a:path w="9333" h="9281" extrusionOk="0">
                  <a:moveTo>
                    <a:pt x="4649" y="1"/>
                  </a:moveTo>
                  <a:cubicBezTo>
                    <a:pt x="4632" y="1"/>
                    <a:pt x="4615" y="1"/>
                    <a:pt x="4598" y="1"/>
                  </a:cubicBezTo>
                  <a:cubicBezTo>
                    <a:pt x="2029" y="55"/>
                    <a:pt x="0" y="2165"/>
                    <a:pt x="27" y="4708"/>
                  </a:cubicBezTo>
                  <a:cubicBezTo>
                    <a:pt x="54" y="7244"/>
                    <a:pt x="2110" y="9280"/>
                    <a:pt x="4635" y="9280"/>
                  </a:cubicBezTo>
                  <a:cubicBezTo>
                    <a:pt x="4668" y="9280"/>
                    <a:pt x="4701" y="9280"/>
                    <a:pt x="4734" y="9279"/>
                  </a:cubicBezTo>
                  <a:cubicBezTo>
                    <a:pt x="7303" y="9252"/>
                    <a:pt x="9332" y="7142"/>
                    <a:pt x="9305" y="4600"/>
                  </a:cubicBezTo>
                  <a:cubicBezTo>
                    <a:pt x="9278" y="2047"/>
                    <a:pt x="7196" y="1"/>
                    <a:pt x="46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1" name="Google Shape;2091;p60"/>
            <p:cNvSpPr/>
            <p:nvPr/>
          </p:nvSpPr>
          <p:spPr>
            <a:xfrm>
              <a:off x="1466525" y="937325"/>
              <a:ext cx="234000" cy="231975"/>
            </a:xfrm>
            <a:custGeom>
              <a:avLst/>
              <a:gdLst/>
              <a:ahLst/>
              <a:cxnLst/>
              <a:rect l="l" t="t" r="r" b="b"/>
              <a:pathLst>
                <a:path w="9360" h="9279" extrusionOk="0">
                  <a:moveTo>
                    <a:pt x="4675" y="1"/>
                  </a:moveTo>
                  <a:cubicBezTo>
                    <a:pt x="4659" y="1"/>
                    <a:pt x="4642" y="1"/>
                    <a:pt x="4625" y="1"/>
                  </a:cubicBezTo>
                  <a:cubicBezTo>
                    <a:pt x="2056" y="28"/>
                    <a:pt x="0" y="2138"/>
                    <a:pt x="54" y="4707"/>
                  </a:cubicBezTo>
                  <a:cubicBezTo>
                    <a:pt x="81" y="7260"/>
                    <a:pt x="2163" y="9279"/>
                    <a:pt x="4683" y="9279"/>
                  </a:cubicBezTo>
                  <a:cubicBezTo>
                    <a:pt x="4700" y="9279"/>
                    <a:pt x="4717" y="9279"/>
                    <a:pt x="4734" y="9279"/>
                  </a:cubicBezTo>
                  <a:cubicBezTo>
                    <a:pt x="7303" y="9252"/>
                    <a:pt x="9359" y="7142"/>
                    <a:pt x="9332" y="4572"/>
                  </a:cubicBezTo>
                  <a:cubicBezTo>
                    <a:pt x="9278" y="2046"/>
                    <a:pt x="7195" y="1"/>
                    <a:pt x="467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2" name="Google Shape;2092;p60"/>
            <p:cNvSpPr/>
            <p:nvPr/>
          </p:nvSpPr>
          <p:spPr>
            <a:xfrm>
              <a:off x="2565375" y="1056350"/>
              <a:ext cx="131900" cy="130550"/>
            </a:xfrm>
            <a:custGeom>
              <a:avLst/>
              <a:gdLst/>
              <a:ahLst/>
              <a:cxnLst/>
              <a:rect l="l" t="t" r="r" b="b"/>
              <a:pathLst>
                <a:path w="5276" h="5222" extrusionOk="0">
                  <a:moveTo>
                    <a:pt x="2647" y="0"/>
                  </a:moveTo>
                  <a:cubicBezTo>
                    <a:pt x="2630" y="0"/>
                    <a:pt x="2614" y="0"/>
                    <a:pt x="2598" y="1"/>
                  </a:cubicBezTo>
                  <a:cubicBezTo>
                    <a:pt x="1137" y="28"/>
                    <a:pt x="1" y="1191"/>
                    <a:pt x="1" y="2651"/>
                  </a:cubicBezTo>
                  <a:cubicBezTo>
                    <a:pt x="28" y="4069"/>
                    <a:pt x="1191" y="5221"/>
                    <a:pt x="2629" y="5221"/>
                  </a:cubicBezTo>
                  <a:cubicBezTo>
                    <a:pt x="2646" y="5221"/>
                    <a:pt x="2662" y="5221"/>
                    <a:pt x="2679" y="5221"/>
                  </a:cubicBezTo>
                  <a:cubicBezTo>
                    <a:pt x="4112" y="5221"/>
                    <a:pt x="5276" y="4031"/>
                    <a:pt x="5249" y="2570"/>
                  </a:cubicBezTo>
                  <a:cubicBezTo>
                    <a:pt x="5222" y="1153"/>
                    <a:pt x="4058" y="0"/>
                    <a:pt x="264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3" name="Google Shape;2093;p60"/>
            <p:cNvSpPr/>
            <p:nvPr/>
          </p:nvSpPr>
          <p:spPr>
            <a:xfrm>
              <a:off x="1404300" y="1690650"/>
              <a:ext cx="131900" cy="130550"/>
            </a:xfrm>
            <a:custGeom>
              <a:avLst/>
              <a:gdLst/>
              <a:ahLst/>
              <a:cxnLst/>
              <a:rect l="l" t="t" r="r" b="b"/>
              <a:pathLst>
                <a:path w="5276" h="5222" extrusionOk="0">
                  <a:moveTo>
                    <a:pt x="2673" y="0"/>
                  </a:moveTo>
                  <a:cubicBezTo>
                    <a:pt x="2657" y="0"/>
                    <a:pt x="2641" y="0"/>
                    <a:pt x="2624" y="1"/>
                  </a:cubicBezTo>
                  <a:cubicBezTo>
                    <a:pt x="1164" y="1"/>
                    <a:pt x="1" y="1191"/>
                    <a:pt x="28" y="2651"/>
                  </a:cubicBezTo>
                  <a:cubicBezTo>
                    <a:pt x="54" y="4069"/>
                    <a:pt x="1218" y="5222"/>
                    <a:pt x="2629" y="5222"/>
                  </a:cubicBezTo>
                  <a:cubicBezTo>
                    <a:pt x="2646" y="5222"/>
                    <a:pt x="2662" y="5221"/>
                    <a:pt x="2678" y="5221"/>
                  </a:cubicBezTo>
                  <a:cubicBezTo>
                    <a:pt x="4139" y="5194"/>
                    <a:pt x="5275" y="4031"/>
                    <a:pt x="5275" y="2570"/>
                  </a:cubicBezTo>
                  <a:cubicBezTo>
                    <a:pt x="5248" y="1153"/>
                    <a:pt x="4085" y="0"/>
                    <a:pt x="267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4" name="Google Shape;2094;p60"/>
            <p:cNvSpPr/>
            <p:nvPr/>
          </p:nvSpPr>
          <p:spPr>
            <a:xfrm>
              <a:off x="1829650" y="1902300"/>
              <a:ext cx="131900" cy="130550"/>
            </a:xfrm>
            <a:custGeom>
              <a:avLst/>
              <a:gdLst/>
              <a:ahLst/>
              <a:cxnLst/>
              <a:rect l="l" t="t" r="r" b="b"/>
              <a:pathLst>
                <a:path w="5276" h="5222" extrusionOk="0">
                  <a:moveTo>
                    <a:pt x="2673" y="1"/>
                  </a:moveTo>
                  <a:cubicBezTo>
                    <a:pt x="2657" y="1"/>
                    <a:pt x="2641" y="1"/>
                    <a:pt x="2624" y="1"/>
                  </a:cubicBezTo>
                  <a:cubicBezTo>
                    <a:pt x="1164" y="1"/>
                    <a:pt x="0" y="1191"/>
                    <a:pt x="28" y="2652"/>
                  </a:cubicBezTo>
                  <a:cubicBezTo>
                    <a:pt x="54" y="4069"/>
                    <a:pt x="1218" y="5222"/>
                    <a:pt x="2629" y="5222"/>
                  </a:cubicBezTo>
                  <a:cubicBezTo>
                    <a:pt x="2646" y="5222"/>
                    <a:pt x="2662" y="5222"/>
                    <a:pt x="2678" y="5222"/>
                  </a:cubicBezTo>
                  <a:cubicBezTo>
                    <a:pt x="4139" y="5194"/>
                    <a:pt x="5275" y="4004"/>
                    <a:pt x="5275" y="2571"/>
                  </a:cubicBezTo>
                  <a:cubicBezTo>
                    <a:pt x="5248" y="1153"/>
                    <a:pt x="4085" y="1"/>
                    <a:pt x="26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095" name="Google Shape;2095;p60"/>
          <p:cNvGrpSpPr/>
          <p:nvPr/>
        </p:nvGrpSpPr>
        <p:grpSpPr>
          <a:xfrm rot="5400000">
            <a:off x="431559" y="192912"/>
            <a:ext cx="1533332" cy="1625269"/>
            <a:chOff x="3403900" y="3304800"/>
            <a:chExt cx="1556050" cy="1649350"/>
          </a:xfrm>
        </p:grpSpPr>
        <p:sp>
          <p:nvSpPr>
            <p:cNvPr id="2096" name="Google Shape;2096;p60"/>
            <p:cNvSpPr/>
            <p:nvPr/>
          </p:nvSpPr>
          <p:spPr>
            <a:xfrm>
              <a:off x="3960075" y="3761850"/>
              <a:ext cx="510150" cy="213400"/>
            </a:xfrm>
            <a:custGeom>
              <a:avLst/>
              <a:gdLst/>
              <a:ahLst/>
              <a:cxnLst/>
              <a:rect l="l" t="t" r="r" b="b"/>
              <a:pathLst>
                <a:path w="20406" h="8536" extrusionOk="0">
                  <a:moveTo>
                    <a:pt x="19766" y="0"/>
                  </a:moveTo>
                  <a:cubicBezTo>
                    <a:pt x="19714" y="0"/>
                    <a:pt x="19658" y="10"/>
                    <a:pt x="19599" y="31"/>
                  </a:cubicBezTo>
                  <a:cubicBezTo>
                    <a:pt x="13161" y="2358"/>
                    <a:pt x="6967" y="5198"/>
                    <a:pt x="556" y="7524"/>
                  </a:cubicBezTo>
                  <a:cubicBezTo>
                    <a:pt x="1" y="7717"/>
                    <a:pt x="157" y="8536"/>
                    <a:pt x="640" y="8536"/>
                  </a:cubicBezTo>
                  <a:cubicBezTo>
                    <a:pt x="698" y="8536"/>
                    <a:pt x="760" y="8524"/>
                    <a:pt x="827" y="8498"/>
                  </a:cubicBezTo>
                  <a:cubicBezTo>
                    <a:pt x="7238" y="6171"/>
                    <a:pt x="13459" y="3358"/>
                    <a:pt x="19870" y="1005"/>
                  </a:cubicBezTo>
                  <a:cubicBezTo>
                    <a:pt x="20406" y="810"/>
                    <a:pt x="20239" y="0"/>
                    <a:pt x="1976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7" name="Google Shape;2097;p60"/>
            <p:cNvSpPr/>
            <p:nvPr/>
          </p:nvSpPr>
          <p:spPr>
            <a:xfrm>
              <a:off x="3559675" y="3796150"/>
              <a:ext cx="433700" cy="179100"/>
            </a:xfrm>
            <a:custGeom>
              <a:avLst/>
              <a:gdLst/>
              <a:ahLst/>
              <a:cxnLst/>
              <a:rect l="l" t="t" r="r" b="b"/>
              <a:pathLst>
                <a:path w="17348" h="7164" extrusionOk="0">
                  <a:moveTo>
                    <a:pt x="616" y="1"/>
                  </a:moveTo>
                  <a:cubicBezTo>
                    <a:pt x="138" y="1"/>
                    <a:pt x="1" y="819"/>
                    <a:pt x="532" y="1013"/>
                  </a:cubicBezTo>
                  <a:lnTo>
                    <a:pt x="16545" y="7126"/>
                  </a:lnTo>
                  <a:cubicBezTo>
                    <a:pt x="16612" y="7152"/>
                    <a:pt x="16674" y="7164"/>
                    <a:pt x="16732" y="7164"/>
                  </a:cubicBezTo>
                  <a:cubicBezTo>
                    <a:pt x="17210" y="7164"/>
                    <a:pt x="17347" y="6345"/>
                    <a:pt x="16816" y="6152"/>
                  </a:cubicBezTo>
                  <a:lnTo>
                    <a:pt x="803" y="39"/>
                  </a:lnTo>
                  <a:cubicBezTo>
                    <a:pt x="736" y="13"/>
                    <a:pt x="674" y="1"/>
                    <a:pt x="61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8" name="Google Shape;2098;p60"/>
            <p:cNvSpPr/>
            <p:nvPr/>
          </p:nvSpPr>
          <p:spPr>
            <a:xfrm>
              <a:off x="3713075" y="3949425"/>
              <a:ext cx="287200" cy="502625"/>
            </a:xfrm>
            <a:custGeom>
              <a:avLst/>
              <a:gdLst/>
              <a:ahLst/>
              <a:cxnLst/>
              <a:rect l="l" t="t" r="r" b="b"/>
              <a:pathLst>
                <a:path w="11488" h="20105" extrusionOk="0">
                  <a:moveTo>
                    <a:pt x="10805" y="0"/>
                  </a:moveTo>
                  <a:cubicBezTo>
                    <a:pt x="10652" y="0"/>
                    <a:pt x="10503" y="78"/>
                    <a:pt x="10409" y="264"/>
                  </a:cubicBezTo>
                  <a:cubicBezTo>
                    <a:pt x="7326" y="6702"/>
                    <a:pt x="4134" y="13356"/>
                    <a:pt x="266" y="19361"/>
                  </a:cubicBezTo>
                  <a:cubicBezTo>
                    <a:pt x="1" y="19740"/>
                    <a:pt x="358" y="20105"/>
                    <a:pt x="717" y="20105"/>
                  </a:cubicBezTo>
                  <a:cubicBezTo>
                    <a:pt x="871" y="20105"/>
                    <a:pt x="1026" y="20038"/>
                    <a:pt x="1132" y="19875"/>
                  </a:cubicBezTo>
                  <a:cubicBezTo>
                    <a:pt x="5027" y="13870"/>
                    <a:pt x="8191" y="7216"/>
                    <a:pt x="11302" y="778"/>
                  </a:cubicBezTo>
                  <a:cubicBezTo>
                    <a:pt x="11488" y="370"/>
                    <a:pt x="11138" y="0"/>
                    <a:pt x="1080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9" name="Google Shape;2099;p60"/>
            <p:cNvSpPr/>
            <p:nvPr/>
          </p:nvSpPr>
          <p:spPr>
            <a:xfrm>
              <a:off x="3735975" y="4426625"/>
              <a:ext cx="646450" cy="82025"/>
            </a:xfrm>
            <a:custGeom>
              <a:avLst/>
              <a:gdLst/>
              <a:ahLst/>
              <a:cxnLst/>
              <a:rect l="l" t="t" r="r" b="b"/>
              <a:pathLst>
                <a:path w="25858" h="3281" extrusionOk="0">
                  <a:moveTo>
                    <a:pt x="625" y="1"/>
                  </a:moveTo>
                  <a:cubicBezTo>
                    <a:pt x="1" y="1"/>
                    <a:pt x="43" y="978"/>
                    <a:pt x="675" y="1030"/>
                  </a:cubicBezTo>
                  <a:cubicBezTo>
                    <a:pt x="8871" y="1626"/>
                    <a:pt x="17067" y="2329"/>
                    <a:pt x="25209" y="3276"/>
                  </a:cubicBezTo>
                  <a:cubicBezTo>
                    <a:pt x="25234" y="3279"/>
                    <a:pt x="25257" y="3280"/>
                    <a:pt x="25280" y="3280"/>
                  </a:cubicBezTo>
                  <a:cubicBezTo>
                    <a:pt x="25857" y="3280"/>
                    <a:pt x="25834" y="2326"/>
                    <a:pt x="25209" y="2248"/>
                  </a:cubicBezTo>
                  <a:cubicBezTo>
                    <a:pt x="17067" y="1328"/>
                    <a:pt x="8871" y="625"/>
                    <a:pt x="675" y="3"/>
                  </a:cubicBezTo>
                  <a:cubicBezTo>
                    <a:pt x="658" y="1"/>
                    <a:pt x="641" y="1"/>
                    <a:pt x="62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0" name="Google Shape;2100;p60"/>
            <p:cNvSpPr/>
            <p:nvPr/>
          </p:nvSpPr>
          <p:spPr>
            <a:xfrm>
              <a:off x="3960700" y="3948925"/>
              <a:ext cx="422675" cy="560600"/>
            </a:xfrm>
            <a:custGeom>
              <a:avLst/>
              <a:gdLst/>
              <a:ahLst/>
              <a:cxnLst/>
              <a:rect l="l" t="t" r="r" b="b"/>
              <a:pathLst>
                <a:path w="16907" h="22424" extrusionOk="0">
                  <a:moveTo>
                    <a:pt x="693" y="1"/>
                  </a:moveTo>
                  <a:cubicBezTo>
                    <a:pt x="337" y="1"/>
                    <a:pt x="0" y="516"/>
                    <a:pt x="288" y="907"/>
                  </a:cubicBezTo>
                  <a:cubicBezTo>
                    <a:pt x="5698" y="7858"/>
                    <a:pt x="10404" y="15351"/>
                    <a:pt x="15868" y="22248"/>
                  </a:cubicBezTo>
                  <a:cubicBezTo>
                    <a:pt x="15966" y="22372"/>
                    <a:pt x="16082" y="22424"/>
                    <a:pt x="16197" y="22424"/>
                  </a:cubicBezTo>
                  <a:cubicBezTo>
                    <a:pt x="16560" y="22424"/>
                    <a:pt x="16907" y="21908"/>
                    <a:pt x="16599" y="21518"/>
                  </a:cubicBezTo>
                  <a:cubicBezTo>
                    <a:pt x="11135" y="14620"/>
                    <a:pt x="6428" y="7128"/>
                    <a:pt x="1018" y="176"/>
                  </a:cubicBezTo>
                  <a:cubicBezTo>
                    <a:pt x="921" y="53"/>
                    <a:pt x="806" y="1"/>
                    <a:pt x="69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1" name="Google Shape;2101;p60"/>
            <p:cNvSpPr/>
            <p:nvPr/>
          </p:nvSpPr>
          <p:spPr>
            <a:xfrm>
              <a:off x="4353000" y="3762125"/>
              <a:ext cx="113300" cy="745475"/>
            </a:xfrm>
            <a:custGeom>
              <a:avLst/>
              <a:gdLst/>
              <a:ahLst/>
              <a:cxnLst/>
              <a:rect l="l" t="t" r="r" b="b"/>
              <a:pathLst>
                <a:path w="4532" h="29819" extrusionOk="0">
                  <a:moveTo>
                    <a:pt x="4004" y="0"/>
                  </a:moveTo>
                  <a:cubicBezTo>
                    <a:pt x="3754" y="0"/>
                    <a:pt x="3503" y="169"/>
                    <a:pt x="3503" y="507"/>
                  </a:cubicBezTo>
                  <a:cubicBezTo>
                    <a:pt x="3530" y="4673"/>
                    <a:pt x="2773" y="8920"/>
                    <a:pt x="2259" y="13031"/>
                  </a:cubicBezTo>
                  <a:cubicBezTo>
                    <a:pt x="1529" y="18468"/>
                    <a:pt x="744" y="23905"/>
                    <a:pt x="41" y="29342"/>
                  </a:cubicBezTo>
                  <a:cubicBezTo>
                    <a:pt x="1" y="29663"/>
                    <a:pt x="226" y="29818"/>
                    <a:pt x="473" y="29818"/>
                  </a:cubicBezTo>
                  <a:cubicBezTo>
                    <a:pt x="725" y="29818"/>
                    <a:pt x="1001" y="29656"/>
                    <a:pt x="1042" y="29342"/>
                  </a:cubicBezTo>
                  <a:cubicBezTo>
                    <a:pt x="1772" y="23905"/>
                    <a:pt x="2557" y="18468"/>
                    <a:pt x="3260" y="13031"/>
                  </a:cubicBezTo>
                  <a:cubicBezTo>
                    <a:pt x="3801" y="8920"/>
                    <a:pt x="4531" y="4673"/>
                    <a:pt x="4504" y="507"/>
                  </a:cubicBezTo>
                  <a:cubicBezTo>
                    <a:pt x="4504" y="169"/>
                    <a:pt x="4254" y="0"/>
                    <a:pt x="400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2" name="Google Shape;2102;p60"/>
            <p:cNvSpPr/>
            <p:nvPr/>
          </p:nvSpPr>
          <p:spPr>
            <a:xfrm>
              <a:off x="4348800" y="4483000"/>
              <a:ext cx="542900" cy="320575"/>
            </a:xfrm>
            <a:custGeom>
              <a:avLst/>
              <a:gdLst/>
              <a:ahLst/>
              <a:cxnLst/>
              <a:rect l="l" t="t" r="r" b="b"/>
              <a:pathLst>
                <a:path w="21716" h="12823" extrusionOk="0">
                  <a:moveTo>
                    <a:pt x="709" y="1"/>
                  </a:moveTo>
                  <a:cubicBezTo>
                    <a:pt x="272" y="1"/>
                    <a:pt x="1" y="643"/>
                    <a:pt x="480" y="939"/>
                  </a:cubicBezTo>
                  <a:lnTo>
                    <a:pt x="20739" y="12760"/>
                  </a:lnTo>
                  <a:cubicBezTo>
                    <a:pt x="20823" y="12804"/>
                    <a:pt x="20904" y="12823"/>
                    <a:pt x="20981" y="12823"/>
                  </a:cubicBezTo>
                  <a:cubicBezTo>
                    <a:pt x="21428" y="12823"/>
                    <a:pt x="21715" y="12171"/>
                    <a:pt x="21253" y="11894"/>
                  </a:cubicBezTo>
                  <a:lnTo>
                    <a:pt x="966" y="74"/>
                  </a:lnTo>
                  <a:cubicBezTo>
                    <a:pt x="877" y="23"/>
                    <a:pt x="790" y="1"/>
                    <a:pt x="70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3" name="Google Shape;2103;p60"/>
            <p:cNvSpPr/>
            <p:nvPr/>
          </p:nvSpPr>
          <p:spPr>
            <a:xfrm>
              <a:off x="3496325" y="4429725"/>
              <a:ext cx="250725" cy="370050"/>
            </a:xfrm>
            <a:custGeom>
              <a:avLst/>
              <a:gdLst/>
              <a:ahLst/>
              <a:cxnLst/>
              <a:rect l="l" t="t" r="r" b="b"/>
              <a:pathLst>
                <a:path w="10029" h="14802" extrusionOk="0">
                  <a:moveTo>
                    <a:pt x="9319" y="0"/>
                  </a:moveTo>
                  <a:cubicBezTo>
                    <a:pt x="9166" y="0"/>
                    <a:pt x="9015" y="68"/>
                    <a:pt x="8909" y="230"/>
                  </a:cubicBezTo>
                  <a:lnTo>
                    <a:pt x="226" y="14052"/>
                  </a:lnTo>
                  <a:cubicBezTo>
                    <a:pt x="1" y="14446"/>
                    <a:pt x="348" y="14801"/>
                    <a:pt x="700" y="14801"/>
                  </a:cubicBezTo>
                  <a:cubicBezTo>
                    <a:pt x="855" y="14801"/>
                    <a:pt x="1011" y="14732"/>
                    <a:pt x="1119" y="14566"/>
                  </a:cubicBezTo>
                  <a:lnTo>
                    <a:pt x="9802" y="744"/>
                  </a:lnTo>
                  <a:cubicBezTo>
                    <a:pt x="10029" y="366"/>
                    <a:pt x="9673" y="0"/>
                    <a:pt x="931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4" name="Google Shape;2104;p60"/>
            <p:cNvSpPr/>
            <p:nvPr/>
          </p:nvSpPr>
          <p:spPr>
            <a:xfrm>
              <a:off x="3940500" y="3400850"/>
              <a:ext cx="49400" cy="573450"/>
            </a:xfrm>
            <a:custGeom>
              <a:avLst/>
              <a:gdLst/>
              <a:ahLst/>
              <a:cxnLst/>
              <a:rect l="l" t="t" r="r" b="b"/>
              <a:pathLst>
                <a:path w="1976" h="22938" extrusionOk="0">
                  <a:moveTo>
                    <a:pt x="508" y="0"/>
                  </a:moveTo>
                  <a:cubicBezTo>
                    <a:pt x="251" y="0"/>
                    <a:pt x="0" y="162"/>
                    <a:pt x="14" y="487"/>
                  </a:cubicBezTo>
                  <a:lnTo>
                    <a:pt x="961" y="22451"/>
                  </a:lnTo>
                  <a:cubicBezTo>
                    <a:pt x="974" y="22775"/>
                    <a:pt x="1231" y="22938"/>
                    <a:pt x="1481" y="22938"/>
                  </a:cubicBezTo>
                  <a:cubicBezTo>
                    <a:pt x="1732" y="22938"/>
                    <a:pt x="1975" y="22775"/>
                    <a:pt x="1962" y="22451"/>
                  </a:cubicBezTo>
                  <a:lnTo>
                    <a:pt x="1042" y="487"/>
                  </a:lnTo>
                  <a:cubicBezTo>
                    <a:pt x="1028" y="162"/>
                    <a:pt x="765" y="0"/>
                    <a:pt x="50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5" name="Google Shape;2105;p60"/>
            <p:cNvSpPr/>
            <p:nvPr/>
          </p:nvSpPr>
          <p:spPr>
            <a:xfrm>
              <a:off x="4152750" y="4482950"/>
              <a:ext cx="230050" cy="422600"/>
            </a:xfrm>
            <a:custGeom>
              <a:avLst/>
              <a:gdLst/>
              <a:ahLst/>
              <a:cxnLst/>
              <a:rect l="l" t="t" r="r" b="b"/>
              <a:pathLst>
                <a:path w="9202" h="16904" extrusionOk="0">
                  <a:moveTo>
                    <a:pt x="8521" y="0"/>
                  </a:moveTo>
                  <a:cubicBezTo>
                    <a:pt x="8364" y="0"/>
                    <a:pt x="8208" y="77"/>
                    <a:pt x="8105" y="265"/>
                  </a:cubicBezTo>
                  <a:cubicBezTo>
                    <a:pt x="5292" y="5459"/>
                    <a:pt x="3047" y="10950"/>
                    <a:pt x="207" y="16143"/>
                  </a:cubicBezTo>
                  <a:cubicBezTo>
                    <a:pt x="1" y="16537"/>
                    <a:pt x="353" y="16904"/>
                    <a:pt x="696" y="16904"/>
                  </a:cubicBezTo>
                  <a:cubicBezTo>
                    <a:pt x="849" y="16904"/>
                    <a:pt x="1000" y="16832"/>
                    <a:pt x="1099" y="16657"/>
                  </a:cubicBezTo>
                  <a:cubicBezTo>
                    <a:pt x="3913" y="11464"/>
                    <a:pt x="6158" y="5973"/>
                    <a:pt x="8998" y="752"/>
                  </a:cubicBezTo>
                  <a:cubicBezTo>
                    <a:pt x="9201" y="363"/>
                    <a:pt x="8860" y="0"/>
                    <a:pt x="852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6" name="Google Shape;2106;p60"/>
            <p:cNvSpPr/>
            <p:nvPr/>
          </p:nvSpPr>
          <p:spPr>
            <a:xfrm>
              <a:off x="3665625" y="4343500"/>
              <a:ext cx="173800" cy="171800"/>
            </a:xfrm>
            <a:custGeom>
              <a:avLst/>
              <a:gdLst/>
              <a:ahLst/>
              <a:cxnLst/>
              <a:rect l="l" t="t" r="r" b="b"/>
              <a:pathLst>
                <a:path w="6952" h="6872" extrusionOk="0">
                  <a:moveTo>
                    <a:pt x="3485" y="0"/>
                  </a:moveTo>
                  <a:cubicBezTo>
                    <a:pt x="3469" y="0"/>
                    <a:pt x="3452" y="0"/>
                    <a:pt x="3435" y="1"/>
                  </a:cubicBezTo>
                  <a:cubicBezTo>
                    <a:pt x="1515" y="28"/>
                    <a:pt x="0" y="1569"/>
                    <a:pt x="27" y="3490"/>
                  </a:cubicBezTo>
                  <a:cubicBezTo>
                    <a:pt x="54" y="5367"/>
                    <a:pt x="1595" y="6871"/>
                    <a:pt x="3466" y="6871"/>
                  </a:cubicBezTo>
                  <a:cubicBezTo>
                    <a:pt x="3483" y="6871"/>
                    <a:pt x="3500" y="6871"/>
                    <a:pt x="3516" y="6871"/>
                  </a:cubicBezTo>
                  <a:cubicBezTo>
                    <a:pt x="5410" y="6844"/>
                    <a:pt x="6952" y="5275"/>
                    <a:pt x="6925" y="3382"/>
                  </a:cubicBezTo>
                  <a:cubicBezTo>
                    <a:pt x="6898" y="1505"/>
                    <a:pt x="5356" y="0"/>
                    <a:pt x="348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7" name="Google Shape;2107;p60"/>
            <p:cNvSpPr/>
            <p:nvPr/>
          </p:nvSpPr>
          <p:spPr>
            <a:xfrm>
              <a:off x="4786800" y="4704600"/>
              <a:ext cx="173150" cy="172475"/>
            </a:xfrm>
            <a:custGeom>
              <a:avLst/>
              <a:gdLst/>
              <a:ahLst/>
              <a:cxnLst/>
              <a:rect l="l" t="t" r="r" b="b"/>
              <a:pathLst>
                <a:path w="6926" h="6899" extrusionOk="0">
                  <a:moveTo>
                    <a:pt x="3409" y="1"/>
                  </a:moveTo>
                  <a:cubicBezTo>
                    <a:pt x="1515" y="28"/>
                    <a:pt x="1" y="1597"/>
                    <a:pt x="28" y="3490"/>
                  </a:cubicBezTo>
                  <a:cubicBezTo>
                    <a:pt x="54" y="5394"/>
                    <a:pt x="1569" y="6899"/>
                    <a:pt x="3440" y="6899"/>
                  </a:cubicBezTo>
                  <a:cubicBezTo>
                    <a:pt x="3457" y="6899"/>
                    <a:pt x="3473" y="6899"/>
                    <a:pt x="3490" y="6898"/>
                  </a:cubicBezTo>
                  <a:cubicBezTo>
                    <a:pt x="5410" y="6871"/>
                    <a:pt x="6925" y="5302"/>
                    <a:pt x="6898" y="3409"/>
                  </a:cubicBezTo>
                  <a:cubicBezTo>
                    <a:pt x="6871" y="1516"/>
                    <a:pt x="5302" y="1"/>
                    <a:pt x="34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8" name="Google Shape;2108;p60"/>
            <p:cNvSpPr/>
            <p:nvPr/>
          </p:nvSpPr>
          <p:spPr>
            <a:xfrm>
              <a:off x="3890800" y="3876225"/>
              <a:ext cx="173125" cy="171800"/>
            </a:xfrm>
            <a:custGeom>
              <a:avLst/>
              <a:gdLst/>
              <a:ahLst/>
              <a:cxnLst/>
              <a:rect l="l" t="t" r="r" b="b"/>
              <a:pathLst>
                <a:path w="6925" h="6872" extrusionOk="0">
                  <a:moveTo>
                    <a:pt x="3458" y="0"/>
                  </a:moveTo>
                  <a:cubicBezTo>
                    <a:pt x="3442" y="0"/>
                    <a:pt x="3425" y="0"/>
                    <a:pt x="3409" y="1"/>
                  </a:cubicBezTo>
                  <a:cubicBezTo>
                    <a:pt x="1515" y="28"/>
                    <a:pt x="0" y="1596"/>
                    <a:pt x="27" y="3490"/>
                  </a:cubicBezTo>
                  <a:cubicBezTo>
                    <a:pt x="27" y="5367"/>
                    <a:pt x="1569" y="6871"/>
                    <a:pt x="3440" y="6871"/>
                  </a:cubicBezTo>
                  <a:cubicBezTo>
                    <a:pt x="3456" y="6871"/>
                    <a:pt x="3473" y="6871"/>
                    <a:pt x="3490" y="6871"/>
                  </a:cubicBezTo>
                  <a:cubicBezTo>
                    <a:pt x="5410" y="6844"/>
                    <a:pt x="6925" y="5275"/>
                    <a:pt x="6898" y="3382"/>
                  </a:cubicBezTo>
                  <a:cubicBezTo>
                    <a:pt x="6871" y="1505"/>
                    <a:pt x="5330" y="0"/>
                    <a:pt x="345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9" name="Google Shape;2109;p60"/>
            <p:cNvSpPr/>
            <p:nvPr/>
          </p:nvSpPr>
          <p:spPr>
            <a:xfrm>
              <a:off x="4343875" y="3666600"/>
              <a:ext cx="218450" cy="216425"/>
            </a:xfrm>
            <a:custGeom>
              <a:avLst/>
              <a:gdLst/>
              <a:ahLst/>
              <a:cxnLst/>
              <a:rect l="l" t="t" r="r" b="b"/>
              <a:pathLst>
                <a:path w="8738" h="8657" extrusionOk="0">
                  <a:moveTo>
                    <a:pt x="4352" y="0"/>
                  </a:moveTo>
                  <a:cubicBezTo>
                    <a:pt x="4335" y="0"/>
                    <a:pt x="4318" y="0"/>
                    <a:pt x="4301" y="0"/>
                  </a:cubicBezTo>
                  <a:cubicBezTo>
                    <a:pt x="1921" y="27"/>
                    <a:pt x="0" y="2002"/>
                    <a:pt x="27" y="4382"/>
                  </a:cubicBezTo>
                  <a:cubicBezTo>
                    <a:pt x="81" y="6773"/>
                    <a:pt x="2002" y="8656"/>
                    <a:pt x="4385" y="8656"/>
                  </a:cubicBezTo>
                  <a:cubicBezTo>
                    <a:pt x="4402" y="8656"/>
                    <a:pt x="4419" y="8656"/>
                    <a:pt x="4436" y="8656"/>
                  </a:cubicBezTo>
                  <a:cubicBezTo>
                    <a:pt x="6817" y="8629"/>
                    <a:pt x="8737" y="6654"/>
                    <a:pt x="8710" y="4274"/>
                  </a:cubicBezTo>
                  <a:cubicBezTo>
                    <a:pt x="8656" y="1884"/>
                    <a:pt x="6736" y="0"/>
                    <a:pt x="435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0" name="Google Shape;2110;p60"/>
            <p:cNvSpPr/>
            <p:nvPr/>
          </p:nvSpPr>
          <p:spPr>
            <a:xfrm>
              <a:off x="3844825" y="3304800"/>
              <a:ext cx="218425" cy="216450"/>
            </a:xfrm>
            <a:custGeom>
              <a:avLst/>
              <a:gdLst/>
              <a:ahLst/>
              <a:cxnLst/>
              <a:rect l="l" t="t" r="r" b="b"/>
              <a:pathLst>
                <a:path w="8737" h="8658" extrusionOk="0">
                  <a:moveTo>
                    <a:pt x="4351" y="1"/>
                  </a:moveTo>
                  <a:cubicBezTo>
                    <a:pt x="4334" y="1"/>
                    <a:pt x="4318" y="1"/>
                    <a:pt x="4301" y="1"/>
                  </a:cubicBezTo>
                  <a:cubicBezTo>
                    <a:pt x="1921" y="28"/>
                    <a:pt x="0" y="2003"/>
                    <a:pt x="27" y="4383"/>
                  </a:cubicBezTo>
                  <a:cubicBezTo>
                    <a:pt x="54" y="6773"/>
                    <a:pt x="2001" y="8657"/>
                    <a:pt x="4359" y="8657"/>
                  </a:cubicBezTo>
                  <a:cubicBezTo>
                    <a:pt x="4375" y="8657"/>
                    <a:pt x="4392" y="8657"/>
                    <a:pt x="4409" y="8657"/>
                  </a:cubicBezTo>
                  <a:cubicBezTo>
                    <a:pt x="6816" y="8630"/>
                    <a:pt x="8737" y="6655"/>
                    <a:pt x="8683" y="4275"/>
                  </a:cubicBezTo>
                  <a:cubicBezTo>
                    <a:pt x="8656" y="1884"/>
                    <a:pt x="6709" y="1"/>
                    <a:pt x="435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1" name="Google Shape;2111;p60"/>
            <p:cNvSpPr/>
            <p:nvPr/>
          </p:nvSpPr>
          <p:spPr>
            <a:xfrm>
              <a:off x="3403900" y="4678900"/>
              <a:ext cx="218450" cy="216450"/>
            </a:xfrm>
            <a:custGeom>
              <a:avLst/>
              <a:gdLst/>
              <a:ahLst/>
              <a:cxnLst/>
              <a:rect l="l" t="t" r="r" b="b"/>
              <a:pathLst>
                <a:path w="8738" h="8658" extrusionOk="0">
                  <a:moveTo>
                    <a:pt x="4352" y="1"/>
                  </a:moveTo>
                  <a:cubicBezTo>
                    <a:pt x="4335" y="1"/>
                    <a:pt x="4319" y="1"/>
                    <a:pt x="4302" y="1"/>
                  </a:cubicBezTo>
                  <a:cubicBezTo>
                    <a:pt x="1921" y="28"/>
                    <a:pt x="1" y="2003"/>
                    <a:pt x="28" y="4410"/>
                  </a:cubicBezTo>
                  <a:cubicBezTo>
                    <a:pt x="81" y="6758"/>
                    <a:pt x="1976" y="8658"/>
                    <a:pt x="4338" y="8658"/>
                  </a:cubicBezTo>
                  <a:cubicBezTo>
                    <a:pt x="4371" y="8658"/>
                    <a:pt x="4404" y="8657"/>
                    <a:pt x="4437" y="8657"/>
                  </a:cubicBezTo>
                  <a:cubicBezTo>
                    <a:pt x="6817" y="8630"/>
                    <a:pt x="8738" y="6682"/>
                    <a:pt x="8711" y="4275"/>
                  </a:cubicBezTo>
                  <a:cubicBezTo>
                    <a:pt x="8657" y="1911"/>
                    <a:pt x="6736" y="1"/>
                    <a:pt x="435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2" name="Google Shape;2112;p60"/>
            <p:cNvSpPr/>
            <p:nvPr/>
          </p:nvSpPr>
          <p:spPr>
            <a:xfrm>
              <a:off x="3515500" y="3748400"/>
              <a:ext cx="123100" cy="121775"/>
            </a:xfrm>
            <a:custGeom>
              <a:avLst/>
              <a:gdLst/>
              <a:ahLst/>
              <a:cxnLst/>
              <a:rect l="l" t="t" r="r" b="b"/>
              <a:pathLst>
                <a:path w="4924" h="4871" extrusionOk="0">
                  <a:moveTo>
                    <a:pt x="2457" y="1"/>
                  </a:moveTo>
                  <a:cubicBezTo>
                    <a:pt x="2441" y="1"/>
                    <a:pt x="2424" y="1"/>
                    <a:pt x="2407" y="1"/>
                  </a:cubicBezTo>
                  <a:cubicBezTo>
                    <a:pt x="1082" y="1"/>
                    <a:pt x="0" y="1110"/>
                    <a:pt x="0" y="2463"/>
                  </a:cubicBezTo>
                  <a:cubicBezTo>
                    <a:pt x="27" y="3799"/>
                    <a:pt x="1109" y="4871"/>
                    <a:pt x="2439" y="4871"/>
                  </a:cubicBezTo>
                  <a:cubicBezTo>
                    <a:pt x="2456" y="4871"/>
                    <a:pt x="2472" y="4870"/>
                    <a:pt x="2489" y="4870"/>
                  </a:cubicBezTo>
                  <a:cubicBezTo>
                    <a:pt x="3841" y="4870"/>
                    <a:pt x="4923" y="3761"/>
                    <a:pt x="4896" y="2409"/>
                  </a:cubicBezTo>
                  <a:cubicBezTo>
                    <a:pt x="4869" y="1073"/>
                    <a:pt x="3787" y="1"/>
                    <a:pt x="245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3" name="Google Shape;2113;p60"/>
            <p:cNvSpPr/>
            <p:nvPr/>
          </p:nvSpPr>
          <p:spPr>
            <a:xfrm>
              <a:off x="4107875" y="4831725"/>
              <a:ext cx="123100" cy="122425"/>
            </a:xfrm>
            <a:custGeom>
              <a:avLst/>
              <a:gdLst/>
              <a:ahLst/>
              <a:cxnLst/>
              <a:rect l="l" t="t" r="r" b="b"/>
              <a:pathLst>
                <a:path w="4924" h="4897" extrusionOk="0">
                  <a:moveTo>
                    <a:pt x="2457" y="1"/>
                  </a:moveTo>
                  <a:cubicBezTo>
                    <a:pt x="2441" y="1"/>
                    <a:pt x="2424" y="1"/>
                    <a:pt x="2408" y="1"/>
                  </a:cubicBezTo>
                  <a:cubicBezTo>
                    <a:pt x="1055" y="28"/>
                    <a:pt x="0" y="1137"/>
                    <a:pt x="0" y="2490"/>
                  </a:cubicBezTo>
                  <a:cubicBezTo>
                    <a:pt x="27" y="3815"/>
                    <a:pt x="1136" y="4897"/>
                    <a:pt x="2489" y="4897"/>
                  </a:cubicBezTo>
                  <a:cubicBezTo>
                    <a:pt x="3841" y="4870"/>
                    <a:pt x="4923" y="3761"/>
                    <a:pt x="4896" y="2408"/>
                  </a:cubicBezTo>
                  <a:cubicBezTo>
                    <a:pt x="4869" y="1073"/>
                    <a:pt x="3787" y="1"/>
                    <a:pt x="245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4" name="Google Shape;2114;p60"/>
            <p:cNvSpPr/>
            <p:nvPr/>
          </p:nvSpPr>
          <p:spPr>
            <a:xfrm>
              <a:off x="4304650" y="4434125"/>
              <a:ext cx="123775" cy="122425"/>
            </a:xfrm>
            <a:custGeom>
              <a:avLst/>
              <a:gdLst/>
              <a:ahLst/>
              <a:cxnLst/>
              <a:rect l="l" t="t" r="r" b="b"/>
              <a:pathLst>
                <a:path w="4951" h="4897" extrusionOk="0">
                  <a:moveTo>
                    <a:pt x="2435" y="0"/>
                  </a:moveTo>
                  <a:cubicBezTo>
                    <a:pt x="1082" y="27"/>
                    <a:pt x="0" y="1136"/>
                    <a:pt x="28" y="2489"/>
                  </a:cubicBezTo>
                  <a:cubicBezTo>
                    <a:pt x="54" y="3825"/>
                    <a:pt x="1137" y="4897"/>
                    <a:pt x="2466" y="4897"/>
                  </a:cubicBezTo>
                  <a:cubicBezTo>
                    <a:pt x="2483" y="4897"/>
                    <a:pt x="2499" y="4896"/>
                    <a:pt x="2516" y="4896"/>
                  </a:cubicBezTo>
                  <a:cubicBezTo>
                    <a:pt x="3869" y="4896"/>
                    <a:pt x="4950" y="3787"/>
                    <a:pt x="4923" y="2435"/>
                  </a:cubicBezTo>
                  <a:cubicBezTo>
                    <a:pt x="4896" y="1082"/>
                    <a:pt x="3787" y="0"/>
                    <a:pt x="243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503423-AC26-81A6-D911-CC9E4035B72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429A722-DED6-E4C0-713C-06AAA68E7C8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5A308FB-1498-7B9A-946F-62E1B0251D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2/28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3CFA85-9F4C-191C-F201-193CD17CA9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AB831E-DA43-063D-18A1-DB90E8D6AD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41564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Google Shape;141;p6"/>
          <p:cNvSpPr txBox="1">
            <a:spLocks noGrp="1"/>
          </p:cNvSpPr>
          <p:nvPr>
            <p:ph type="title"/>
          </p:nvPr>
        </p:nvSpPr>
        <p:spPr>
          <a:xfrm>
            <a:off x="713225" y="368825"/>
            <a:ext cx="7724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 sz="32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142" name="Google Shape;142;p6"/>
          <p:cNvGrpSpPr/>
          <p:nvPr/>
        </p:nvGrpSpPr>
        <p:grpSpPr>
          <a:xfrm rot="207317">
            <a:off x="7932532" y="4047362"/>
            <a:ext cx="1466498" cy="1381235"/>
            <a:chOff x="1404300" y="937325"/>
            <a:chExt cx="1767700" cy="1664925"/>
          </a:xfrm>
        </p:grpSpPr>
        <p:sp>
          <p:nvSpPr>
            <p:cNvPr id="143" name="Google Shape;143;p6"/>
            <p:cNvSpPr/>
            <p:nvPr/>
          </p:nvSpPr>
          <p:spPr>
            <a:xfrm>
              <a:off x="2450775" y="1537550"/>
              <a:ext cx="233975" cy="535475"/>
            </a:xfrm>
            <a:custGeom>
              <a:avLst/>
              <a:gdLst/>
              <a:ahLst/>
              <a:cxnLst/>
              <a:rect l="l" t="t" r="r" b="b"/>
              <a:pathLst>
                <a:path w="9359" h="21419" extrusionOk="0">
                  <a:moveTo>
                    <a:pt x="666" y="0"/>
                  </a:moveTo>
                  <a:cubicBezTo>
                    <a:pt x="334" y="0"/>
                    <a:pt x="1" y="265"/>
                    <a:pt x="149" y="661"/>
                  </a:cubicBezTo>
                  <a:cubicBezTo>
                    <a:pt x="2637" y="7531"/>
                    <a:pt x="5667" y="14185"/>
                    <a:pt x="8155" y="21056"/>
                  </a:cubicBezTo>
                  <a:cubicBezTo>
                    <a:pt x="8251" y="21310"/>
                    <a:pt x="8470" y="21419"/>
                    <a:pt x="8687" y="21419"/>
                  </a:cubicBezTo>
                  <a:cubicBezTo>
                    <a:pt x="9025" y="21419"/>
                    <a:pt x="9359" y="21154"/>
                    <a:pt x="9210" y="20758"/>
                  </a:cubicBezTo>
                  <a:cubicBezTo>
                    <a:pt x="6722" y="13888"/>
                    <a:pt x="3692" y="7234"/>
                    <a:pt x="1177" y="363"/>
                  </a:cubicBezTo>
                  <a:cubicBezTo>
                    <a:pt x="1092" y="109"/>
                    <a:pt x="880" y="0"/>
                    <a:pt x="66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" name="Google Shape;144;p6"/>
            <p:cNvSpPr/>
            <p:nvPr/>
          </p:nvSpPr>
          <p:spPr>
            <a:xfrm>
              <a:off x="2450150" y="1109250"/>
              <a:ext cx="198025" cy="454125"/>
            </a:xfrm>
            <a:custGeom>
              <a:avLst/>
              <a:gdLst/>
              <a:ahLst/>
              <a:cxnLst/>
              <a:rect l="l" t="t" r="r" b="b"/>
              <a:pathLst>
                <a:path w="7921" h="18165" extrusionOk="0">
                  <a:moveTo>
                    <a:pt x="7266" y="1"/>
                  </a:moveTo>
                  <a:cubicBezTo>
                    <a:pt x="7044" y="1"/>
                    <a:pt x="6817" y="113"/>
                    <a:pt x="6720" y="373"/>
                  </a:cubicBezTo>
                  <a:lnTo>
                    <a:pt x="147" y="17522"/>
                  </a:lnTo>
                  <a:cubicBezTo>
                    <a:pt x="1" y="17912"/>
                    <a:pt x="322" y="18165"/>
                    <a:pt x="655" y="18165"/>
                  </a:cubicBezTo>
                  <a:cubicBezTo>
                    <a:pt x="877" y="18165"/>
                    <a:pt x="1104" y="18052"/>
                    <a:pt x="1202" y="17793"/>
                  </a:cubicBezTo>
                  <a:lnTo>
                    <a:pt x="7775" y="644"/>
                  </a:lnTo>
                  <a:cubicBezTo>
                    <a:pt x="7921" y="254"/>
                    <a:pt x="7599" y="1"/>
                    <a:pt x="72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" name="Google Shape;145;p6"/>
            <p:cNvSpPr/>
            <p:nvPr/>
          </p:nvSpPr>
          <p:spPr>
            <a:xfrm>
              <a:off x="1936875" y="1271900"/>
              <a:ext cx="550725" cy="299850"/>
            </a:xfrm>
            <a:custGeom>
              <a:avLst/>
              <a:gdLst/>
              <a:ahLst/>
              <a:cxnLst/>
              <a:rect l="l" t="t" r="r" b="b"/>
              <a:pathLst>
                <a:path w="22029" h="11994" extrusionOk="0">
                  <a:moveTo>
                    <a:pt x="761" y="1"/>
                  </a:moveTo>
                  <a:cubicBezTo>
                    <a:pt x="300" y="1"/>
                    <a:pt x="0" y="718"/>
                    <a:pt x="499" y="1035"/>
                  </a:cubicBezTo>
                  <a:cubicBezTo>
                    <a:pt x="6910" y="5201"/>
                    <a:pt x="14051" y="8609"/>
                    <a:pt x="20948" y="11936"/>
                  </a:cubicBezTo>
                  <a:cubicBezTo>
                    <a:pt x="21035" y="11975"/>
                    <a:pt x="21119" y="11993"/>
                    <a:pt x="21198" y="11993"/>
                  </a:cubicBezTo>
                  <a:cubicBezTo>
                    <a:pt x="21714" y="11993"/>
                    <a:pt x="22029" y="11247"/>
                    <a:pt x="21489" y="10989"/>
                  </a:cubicBezTo>
                  <a:cubicBezTo>
                    <a:pt x="14592" y="7662"/>
                    <a:pt x="7478" y="4254"/>
                    <a:pt x="1040" y="88"/>
                  </a:cubicBezTo>
                  <a:cubicBezTo>
                    <a:pt x="944" y="27"/>
                    <a:pt x="849" y="1"/>
                    <a:pt x="76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" name="Google Shape;146;p6"/>
            <p:cNvSpPr/>
            <p:nvPr/>
          </p:nvSpPr>
          <p:spPr>
            <a:xfrm>
              <a:off x="1880700" y="1297000"/>
              <a:ext cx="89625" cy="682925"/>
            </a:xfrm>
            <a:custGeom>
              <a:avLst/>
              <a:gdLst/>
              <a:ahLst/>
              <a:cxnLst/>
              <a:rect l="l" t="t" r="r" b="b"/>
              <a:pathLst>
                <a:path w="3585" h="27317" extrusionOk="0">
                  <a:moveTo>
                    <a:pt x="3065" y="1"/>
                  </a:moveTo>
                  <a:cubicBezTo>
                    <a:pt x="2792" y="1"/>
                    <a:pt x="2503" y="177"/>
                    <a:pt x="2476" y="518"/>
                  </a:cubicBezTo>
                  <a:cubicBezTo>
                    <a:pt x="1799" y="9309"/>
                    <a:pt x="1069" y="18073"/>
                    <a:pt x="41" y="26810"/>
                  </a:cubicBezTo>
                  <a:cubicBezTo>
                    <a:pt x="1" y="27148"/>
                    <a:pt x="258" y="27317"/>
                    <a:pt x="535" y="27317"/>
                  </a:cubicBezTo>
                  <a:cubicBezTo>
                    <a:pt x="812" y="27317"/>
                    <a:pt x="1110" y="27148"/>
                    <a:pt x="1150" y="26810"/>
                  </a:cubicBezTo>
                  <a:cubicBezTo>
                    <a:pt x="2151" y="18073"/>
                    <a:pt x="2881" y="9282"/>
                    <a:pt x="3558" y="518"/>
                  </a:cubicBezTo>
                  <a:cubicBezTo>
                    <a:pt x="3584" y="170"/>
                    <a:pt x="3333" y="1"/>
                    <a:pt x="306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" name="Google Shape;147;p6"/>
            <p:cNvSpPr/>
            <p:nvPr/>
          </p:nvSpPr>
          <p:spPr>
            <a:xfrm>
              <a:off x="1877975" y="1536400"/>
              <a:ext cx="607800" cy="445550"/>
            </a:xfrm>
            <a:custGeom>
              <a:avLst/>
              <a:gdLst/>
              <a:ahLst/>
              <a:cxnLst/>
              <a:rect l="l" t="t" r="r" b="b"/>
              <a:pathLst>
                <a:path w="24312" h="17822" extrusionOk="0">
                  <a:moveTo>
                    <a:pt x="23591" y="1"/>
                  </a:moveTo>
                  <a:cubicBezTo>
                    <a:pt x="23499" y="1"/>
                    <a:pt x="23401" y="34"/>
                    <a:pt x="23304" y="112"/>
                  </a:cubicBezTo>
                  <a:cubicBezTo>
                    <a:pt x="15866" y="5900"/>
                    <a:pt x="7832" y="10931"/>
                    <a:pt x="448" y="16774"/>
                  </a:cubicBezTo>
                  <a:cubicBezTo>
                    <a:pt x="1" y="17132"/>
                    <a:pt x="293" y="17822"/>
                    <a:pt x="713" y="17822"/>
                  </a:cubicBezTo>
                  <a:cubicBezTo>
                    <a:pt x="801" y="17822"/>
                    <a:pt x="895" y="17791"/>
                    <a:pt x="989" y="17721"/>
                  </a:cubicBezTo>
                  <a:lnTo>
                    <a:pt x="989" y="17694"/>
                  </a:lnTo>
                  <a:cubicBezTo>
                    <a:pt x="8400" y="11851"/>
                    <a:pt x="16407" y="6820"/>
                    <a:pt x="23845" y="1031"/>
                  </a:cubicBezTo>
                  <a:cubicBezTo>
                    <a:pt x="24312" y="698"/>
                    <a:pt x="24012" y="1"/>
                    <a:pt x="2359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" name="Google Shape;148;p6"/>
            <p:cNvSpPr/>
            <p:nvPr/>
          </p:nvSpPr>
          <p:spPr>
            <a:xfrm>
              <a:off x="1876275" y="1954275"/>
              <a:ext cx="808150" cy="119850"/>
            </a:xfrm>
            <a:custGeom>
              <a:avLst/>
              <a:gdLst/>
              <a:ahLst/>
              <a:cxnLst/>
              <a:rect l="l" t="t" r="r" b="b"/>
              <a:pathLst>
                <a:path w="32326" h="4794" extrusionOk="0">
                  <a:moveTo>
                    <a:pt x="873" y="0"/>
                  </a:moveTo>
                  <a:cubicBezTo>
                    <a:pt x="251" y="0"/>
                    <a:pt x="0" y="956"/>
                    <a:pt x="651" y="1060"/>
                  </a:cubicBezTo>
                  <a:cubicBezTo>
                    <a:pt x="6548" y="1817"/>
                    <a:pt x="12444" y="2683"/>
                    <a:pt x="18368" y="3467"/>
                  </a:cubicBezTo>
                  <a:cubicBezTo>
                    <a:pt x="22676" y="4026"/>
                    <a:pt x="27089" y="4793"/>
                    <a:pt x="31452" y="4793"/>
                  </a:cubicBezTo>
                  <a:cubicBezTo>
                    <a:pt x="31527" y="4793"/>
                    <a:pt x="31602" y="4793"/>
                    <a:pt x="31676" y="4793"/>
                  </a:cubicBezTo>
                  <a:cubicBezTo>
                    <a:pt x="32326" y="4738"/>
                    <a:pt x="32326" y="3738"/>
                    <a:pt x="31676" y="3684"/>
                  </a:cubicBezTo>
                  <a:cubicBezTo>
                    <a:pt x="31600" y="3684"/>
                    <a:pt x="31524" y="3684"/>
                    <a:pt x="31448" y="3684"/>
                  </a:cubicBezTo>
                  <a:cubicBezTo>
                    <a:pt x="27005" y="3684"/>
                    <a:pt x="22513" y="2916"/>
                    <a:pt x="18152" y="2331"/>
                  </a:cubicBezTo>
                  <a:cubicBezTo>
                    <a:pt x="12390" y="1601"/>
                    <a:pt x="6683" y="762"/>
                    <a:pt x="949" y="5"/>
                  </a:cubicBezTo>
                  <a:cubicBezTo>
                    <a:pt x="923" y="2"/>
                    <a:pt x="898" y="0"/>
                    <a:pt x="87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" name="Google Shape;149;p6"/>
            <p:cNvSpPr/>
            <p:nvPr/>
          </p:nvSpPr>
          <p:spPr>
            <a:xfrm>
              <a:off x="1561650" y="1954025"/>
              <a:ext cx="351875" cy="569450"/>
            </a:xfrm>
            <a:custGeom>
              <a:avLst/>
              <a:gdLst/>
              <a:ahLst/>
              <a:cxnLst/>
              <a:rect l="l" t="t" r="r" b="b"/>
              <a:pathLst>
                <a:path w="14075" h="22778" extrusionOk="0">
                  <a:moveTo>
                    <a:pt x="13321" y="0"/>
                  </a:moveTo>
                  <a:cubicBezTo>
                    <a:pt x="13156" y="0"/>
                    <a:pt x="12992" y="76"/>
                    <a:pt x="12884" y="258"/>
                  </a:cubicBezTo>
                  <a:lnTo>
                    <a:pt x="225" y="21979"/>
                  </a:lnTo>
                  <a:cubicBezTo>
                    <a:pt x="0" y="22391"/>
                    <a:pt x="373" y="22778"/>
                    <a:pt x="741" y="22778"/>
                  </a:cubicBezTo>
                  <a:cubicBezTo>
                    <a:pt x="903" y="22778"/>
                    <a:pt x="1064" y="22702"/>
                    <a:pt x="1172" y="22520"/>
                  </a:cubicBezTo>
                  <a:lnTo>
                    <a:pt x="13831" y="799"/>
                  </a:lnTo>
                  <a:cubicBezTo>
                    <a:pt x="14075" y="387"/>
                    <a:pt x="13695" y="0"/>
                    <a:pt x="1332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" name="Google Shape;150;p6"/>
            <p:cNvSpPr/>
            <p:nvPr/>
          </p:nvSpPr>
          <p:spPr>
            <a:xfrm>
              <a:off x="1564275" y="1039275"/>
              <a:ext cx="408375" cy="260700"/>
            </a:xfrm>
            <a:custGeom>
              <a:avLst/>
              <a:gdLst/>
              <a:ahLst/>
              <a:cxnLst/>
              <a:rect l="l" t="t" r="r" b="b"/>
              <a:pathLst>
                <a:path w="16335" h="10428" extrusionOk="0">
                  <a:moveTo>
                    <a:pt x="761" y="1"/>
                  </a:moveTo>
                  <a:cubicBezTo>
                    <a:pt x="300" y="1"/>
                    <a:pt x="0" y="718"/>
                    <a:pt x="499" y="1035"/>
                  </a:cubicBezTo>
                  <a:lnTo>
                    <a:pt x="15295" y="10340"/>
                  </a:lnTo>
                  <a:cubicBezTo>
                    <a:pt x="15391" y="10401"/>
                    <a:pt x="15486" y="10428"/>
                    <a:pt x="15574" y="10428"/>
                  </a:cubicBezTo>
                  <a:cubicBezTo>
                    <a:pt x="16035" y="10428"/>
                    <a:pt x="16335" y="9711"/>
                    <a:pt x="15836" y="9393"/>
                  </a:cubicBezTo>
                  <a:lnTo>
                    <a:pt x="1040" y="88"/>
                  </a:lnTo>
                  <a:cubicBezTo>
                    <a:pt x="944" y="27"/>
                    <a:pt x="849" y="1"/>
                    <a:pt x="76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" name="Google Shape;151;p6"/>
            <p:cNvSpPr/>
            <p:nvPr/>
          </p:nvSpPr>
          <p:spPr>
            <a:xfrm>
              <a:off x="2449975" y="1511450"/>
              <a:ext cx="623075" cy="52775"/>
            </a:xfrm>
            <a:custGeom>
              <a:avLst/>
              <a:gdLst/>
              <a:ahLst/>
              <a:cxnLst/>
              <a:rect l="l" t="t" r="r" b="b"/>
              <a:pathLst>
                <a:path w="24923" h="2111" extrusionOk="0">
                  <a:moveTo>
                    <a:pt x="24252" y="0"/>
                  </a:moveTo>
                  <a:cubicBezTo>
                    <a:pt x="24244" y="0"/>
                    <a:pt x="24236" y="0"/>
                    <a:pt x="24228" y="1"/>
                  </a:cubicBezTo>
                  <a:lnTo>
                    <a:pt x="695" y="1028"/>
                  </a:lnTo>
                  <a:cubicBezTo>
                    <a:pt x="0" y="1055"/>
                    <a:pt x="18" y="2111"/>
                    <a:pt x="670" y="2111"/>
                  </a:cubicBezTo>
                  <a:cubicBezTo>
                    <a:pt x="678" y="2111"/>
                    <a:pt x="687" y="2111"/>
                    <a:pt x="695" y="2110"/>
                  </a:cubicBezTo>
                  <a:lnTo>
                    <a:pt x="24228" y="1083"/>
                  </a:lnTo>
                  <a:cubicBezTo>
                    <a:pt x="24922" y="1056"/>
                    <a:pt x="24904" y="0"/>
                    <a:pt x="2425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" name="Google Shape;152;p6"/>
            <p:cNvSpPr/>
            <p:nvPr/>
          </p:nvSpPr>
          <p:spPr>
            <a:xfrm>
              <a:off x="1450475" y="1742400"/>
              <a:ext cx="465575" cy="238700"/>
            </a:xfrm>
            <a:custGeom>
              <a:avLst/>
              <a:gdLst/>
              <a:ahLst/>
              <a:cxnLst/>
              <a:rect l="l" t="t" r="r" b="b"/>
              <a:pathLst>
                <a:path w="18623" h="9548" extrusionOk="0">
                  <a:moveTo>
                    <a:pt x="816" y="1"/>
                  </a:moveTo>
                  <a:cubicBezTo>
                    <a:pt x="322" y="1"/>
                    <a:pt x="1" y="736"/>
                    <a:pt x="534" y="1014"/>
                  </a:cubicBezTo>
                  <a:cubicBezTo>
                    <a:pt x="6106" y="4071"/>
                    <a:pt x="11976" y="6451"/>
                    <a:pt x="17548" y="9481"/>
                  </a:cubicBezTo>
                  <a:cubicBezTo>
                    <a:pt x="17637" y="9527"/>
                    <a:pt x="17724" y="9547"/>
                    <a:pt x="17806" y="9547"/>
                  </a:cubicBezTo>
                  <a:cubicBezTo>
                    <a:pt x="18301" y="9547"/>
                    <a:pt x="18622" y="8812"/>
                    <a:pt x="18089" y="8534"/>
                  </a:cubicBezTo>
                  <a:cubicBezTo>
                    <a:pt x="12517" y="5477"/>
                    <a:pt x="6647" y="3097"/>
                    <a:pt x="1075" y="68"/>
                  </a:cubicBezTo>
                  <a:cubicBezTo>
                    <a:pt x="986" y="21"/>
                    <a:pt x="899" y="1"/>
                    <a:pt x="81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" name="Google Shape;153;p6"/>
            <p:cNvSpPr/>
            <p:nvPr/>
          </p:nvSpPr>
          <p:spPr>
            <a:xfrm>
              <a:off x="1874275" y="1217950"/>
              <a:ext cx="185325" cy="183975"/>
            </a:xfrm>
            <a:custGeom>
              <a:avLst/>
              <a:gdLst/>
              <a:ahLst/>
              <a:cxnLst/>
              <a:rect l="l" t="t" r="r" b="b"/>
              <a:pathLst>
                <a:path w="7413" h="7359" extrusionOk="0">
                  <a:moveTo>
                    <a:pt x="3703" y="1"/>
                  </a:moveTo>
                  <a:cubicBezTo>
                    <a:pt x="3686" y="1"/>
                    <a:pt x="3669" y="1"/>
                    <a:pt x="3652" y="1"/>
                  </a:cubicBezTo>
                  <a:cubicBezTo>
                    <a:pt x="1624" y="28"/>
                    <a:pt x="1" y="1678"/>
                    <a:pt x="28" y="3734"/>
                  </a:cubicBezTo>
                  <a:cubicBezTo>
                    <a:pt x="55" y="5746"/>
                    <a:pt x="1704" y="7359"/>
                    <a:pt x="3711" y="7359"/>
                  </a:cubicBezTo>
                  <a:cubicBezTo>
                    <a:pt x="3727" y="7359"/>
                    <a:pt x="3744" y="7359"/>
                    <a:pt x="3761" y="7359"/>
                  </a:cubicBezTo>
                  <a:cubicBezTo>
                    <a:pt x="5789" y="7332"/>
                    <a:pt x="7412" y="5655"/>
                    <a:pt x="7385" y="3626"/>
                  </a:cubicBezTo>
                  <a:cubicBezTo>
                    <a:pt x="7358" y="1614"/>
                    <a:pt x="5735" y="1"/>
                    <a:pt x="370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" name="Google Shape;154;p6"/>
            <p:cNvSpPr/>
            <p:nvPr/>
          </p:nvSpPr>
          <p:spPr>
            <a:xfrm>
              <a:off x="1486800" y="2418275"/>
              <a:ext cx="185325" cy="183975"/>
            </a:xfrm>
            <a:custGeom>
              <a:avLst/>
              <a:gdLst/>
              <a:ahLst/>
              <a:cxnLst/>
              <a:rect l="l" t="t" r="r" b="b"/>
              <a:pathLst>
                <a:path w="7413" h="7359" extrusionOk="0">
                  <a:moveTo>
                    <a:pt x="3702" y="0"/>
                  </a:moveTo>
                  <a:cubicBezTo>
                    <a:pt x="3686" y="0"/>
                    <a:pt x="3669" y="0"/>
                    <a:pt x="3652" y="1"/>
                  </a:cubicBezTo>
                  <a:cubicBezTo>
                    <a:pt x="1623" y="28"/>
                    <a:pt x="1" y="1678"/>
                    <a:pt x="28" y="3733"/>
                  </a:cubicBezTo>
                  <a:cubicBezTo>
                    <a:pt x="54" y="5745"/>
                    <a:pt x="1704" y="7358"/>
                    <a:pt x="3710" y="7358"/>
                  </a:cubicBezTo>
                  <a:cubicBezTo>
                    <a:pt x="3727" y="7358"/>
                    <a:pt x="3744" y="7358"/>
                    <a:pt x="3760" y="7358"/>
                  </a:cubicBezTo>
                  <a:cubicBezTo>
                    <a:pt x="5789" y="7331"/>
                    <a:pt x="7412" y="5654"/>
                    <a:pt x="7385" y="3625"/>
                  </a:cubicBezTo>
                  <a:cubicBezTo>
                    <a:pt x="7358" y="1613"/>
                    <a:pt x="5708" y="0"/>
                    <a:pt x="370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" name="Google Shape;155;p6"/>
            <p:cNvSpPr/>
            <p:nvPr/>
          </p:nvSpPr>
          <p:spPr>
            <a:xfrm>
              <a:off x="2374700" y="1458700"/>
              <a:ext cx="185300" cy="183975"/>
            </a:xfrm>
            <a:custGeom>
              <a:avLst/>
              <a:gdLst/>
              <a:ahLst/>
              <a:cxnLst/>
              <a:rect l="l" t="t" r="r" b="b"/>
              <a:pathLst>
                <a:path w="7412" h="7359" extrusionOk="0">
                  <a:moveTo>
                    <a:pt x="3702" y="0"/>
                  </a:moveTo>
                  <a:cubicBezTo>
                    <a:pt x="3685" y="0"/>
                    <a:pt x="3668" y="1"/>
                    <a:pt x="3652" y="1"/>
                  </a:cubicBezTo>
                  <a:cubicBezTo>
                    <a:pt x="1623" y="28"/>
                    <a:pt x="0" y="1678"/>
                    <a:pt x="27" y="3734"/>
                  </a:cubicBezTo>
                  <a:cubicBezTo>
                    <a:pt x="54" y="5746"/>
                    <a:pt x="1704" y="7358"/>
                    <a:pt x="3710" y="7358"/>
                  </a:cubicBezTo>
                  <a:cubicBezTo>
                    <a:pt x="3727" y="7358"/>
                    <a:pt x="3743" y="7358"/>
                    <a:pt x="3760" y="7358"/>
                  </a:cubicBezTo>
                  <a:cubicBezTo>
                    <a:pt x="5789" y="7331"/>
                    <a:pt x="7412" y="5654"/>
                    <a:pt x="7385" y="3625"/>
                  </a:cubicBezTo>
                  <a:cubicBezTo>
                    <a:pt x="7358" y="1613"/>
                    <a:pt x="5708" y="0"/>
                    <a:pt x="370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" name="Google Shape;156;p6"/>
            <p:cNvSpPr/>
            <p:nvPr/>
          </p:nvSpPr>
          <p:spPr>
            <a:xfrm>
              <a:off x="2551175" y="1944225"/>
              <a:ext cx="233325" cy="232000"/>
            </a:xfrm>
            <a:custGeom>
              <a:avLst/>
              <a:gdLst/>
              <a:ahLst/>
              <a:cxnLst/>
              <a:rect l="l" t="t" r="r" b="b"/>
              <a:pathLst>
                <a:path w="9333" h="9280" extrusionOk="0">
                  <a:moveTo>
                    <a:pt x="4649" y="1"/>
                  </a:moveTo>
                  <a:cubicBezTo>
                    <a:pt x="4633" y="1"/>
                    <a:pt x="4616" y="1"/>
                    <a:pt x="4599" y="1"/>
                  </a:cubicBezTo>
                  <a:cubicBezTo>
                    <a:pt x="2030" y="28"/>
                    <a:pt x="1" y="2138"/>
                    <a:pt x="28" y="4708"/>
                  </a:cubicBezTo>
                  <a:cubicBezTo>
                    <a:pt x="55" y="7260"/>
                    <a:pt x="2137" y="9279"/>
                    <a:pt x="4684" y="9279"/>
                  </a:cubicBezTo>
                  <a:cubicBezTo>
                    <a:pt x="4701" y="9279"/>
                    <a:pt x="4718" y="9279"/>
                    <a:pt x="4735" y="9279"/>
                  </a:cubicBezTo>
                  <a:cubicBezTo>
                    <a:pt x="7304" y="9252"/>
                    <a:pt x="9333" y="7142"/>
                    <a:pt x="9306" y="4572"/>
                  </a:cubicBezTo>
                  <a:cubicBezTo>
                    <a:pt x="9279" y="2046"/>
                    <a:pt x="7196" y="1"/>
                    <a:pt x="464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" name="Google Shape;157;p6"/>
            <p:cNvSpPr/>
            <p:nvPr/>
          </p:nvSpPr>
          <p:spPr>
            <a:xfrm>
              <a:off x="2938675" y="1409325"/>
              <a:ext cx="233325" cy="232025"/>
            </a:xfrm>
            <a:custGeom>
              <a:avLst/>
              <a:gdLst/>
              <a:ahLst/>
              <a:cxnLst/>
              <a:rect l="l" t="t" r="r" b="b"/>
              <a:pathLst>
                <a:path w="9333" h="9281" extrusionOk="0">
                  <a:moveTo>
                    <a:pt x="4649" y="1"/>
                  </a:moveTo>
                  <a:cubicBezTo>
                    <a:pt x="4632" y="1"/>
                    <a:pt x="4615" y="1"/>
                    <a:pt x="4598" y="1"/>
                  </a:cubicBezTo>
                  <a:cubicBezTo>
                    <a:pt x="2029" y="55"/>
                    <a:pt x="0" y="2165"/>
                    <a:pt x="27" y="4708"/>
                  </a:cubicBezTo>
                  <a:cubicBezTo>
                    <a:pt x="54" y="7244"/>
                    <a:pt x="2110" y="9280"/>
                    <a:pt x="4635" y="9280"/>
                  </a:cubicBezTo>
                  <a:cubicBezTo>
                    <a:pt x="4668" y="9280"/>
                    <a:pt x="4701" y="9280"/>
                    <a:pt x="4734" y="9279"/>
                  </a:cubicBezTo>
                  <a:cubicBezTo>
                    <a:pt x="7303" y="9252"/>
                    <a:pt x="9332" y="7142"/>
                    <a:pt x="9305" y="4600"/>
                  </a:cubicBezTo>
                  <a:cubicBezTo>
                    <a:pt x="9278" y="2047"/>
                    <a:pt x="7196" y="1"/>
                    <a:pt x="46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" name="Google Shape;158;p6"/>
            <p:cNvSpPr/>
            <p:nvPr/>
          </p:nvSpPr>
          <p:spPr>
            <a:xfrm>
              <a:off x="1466525" y="937325"/>
              <a:ext cx="234000" cy="231975"/>
            </a:xfrm>
            <a:custGeom>
              <a:avLst/>
              <a:gdLst/>
              <a:ahLst/>
              <a:cxnLst/>
              <a:rect l="l" t="t" r="r" b="b"/>
              <a:pathLst>
                <a:path w="9360" h="9279" extrusionOk="0">
                  <a:moveTo>
                    <a:pt x="4675" y="1"/>
                  </a:moveTo>
                  <a:cubicBezTo>
                    <a:pt x="4659" y="1"/>
                    <a:pt x="4642" y="1"/>
                    <a:pt x="4625" y="1"/>
                  </a:cubicBezTo>
                  <a:cubicBezTo>
                    <a:pt x="2056" y="28"/>
                    <a:pt x="0" y="2138"/>
                    <a:pt x="54" y="4707"/>
                  </a:cubicBezTo>
                  <a:cubicBezTo>
                    <a:pt x="81" y="7260"/>
                    <a:pt x="2163" y="9279"/>
                    <a:pt x="4683" y="9279"/>
                  </a:cubicBezTo>
                  <a:cubicBezTo>
                    <a:pt x="4700" y="9279"/>
                    <a:pt x="4717" y="9279"/>
                    <a:pt x="4734" y="9279"/>
                  </a:cubicBezTo>
                  <a:cubicBezTo>
                    <a:pt x="7303" y="9252"/>
                    <a:pt x="9359" y="7142"/>
                    <a:pt x="9332" y="4572"/>
                  </a:cubicBezTo>
                  <a:cubicBezTo>
                    <a:pt x="9278" y="2046"/>
                    <a:pt x="7195" y="1"/>
                    <a:pt x="467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" name="Google Shape;159;p6"/>
            <p:cNvSpPr/>
            <p:nvPr/>
          </p:nvSpPr>
          <p:spPr>
            <a:xfrm>
              <a:off x="2565375" y="1056350"/>
              <a:ext cx="131900" cy="130550"/>
            </a:xfrm>
            <a:custGeom>
              <a:avLst/>
              <a:gdLst/>
              <a:ahLst/>
              <a:cxnLst/>
              <a:rect l="l" t="t" r="r" b="b"/>
              <a:pathLst>
                <a:path w="5276" h="5222" extrusionOk="0">
                  <a:moveTo>
                    <a:pt x="2647" y="0"/>
                  </a:moveTo>
                  <a:cubicBezTo>
                    <a:pt x="2630" y="0"/>
                    <a:pt x="2614" y="0"/>
                    <a:pt x="2598" y="1"/>
                  </a:cubicBezTo>
                  <a:cubicBezTo>
                    <a:pt x="1137" y="28"/>
                    <a:pt x="1" y="1191"/>
                    <a:pt x="1" y="2651"/>
                  </a:cubicBezTo>
                  <a:cubicBezTo>
                    <a:pt x="28" y="4069"/>
                    <a:pt x="1191" y="5221"/>
                    <a:pt x="2629" y="5221"/>
                  </a:cubicBezTo>
                  <a:cubicBezTo>
                    <a:pt x="2646" y="5221"/>
                    <a:pt x="2662" y="5221"/>
                    <a:pt x="2679" y="5221"/>
                  </a:cubicBezTo>
                  <a:cubicBezTo>
                    <a:pt x="4112" y="5221"/>
                    <a:pt x="5276" y="4031"/>
                    <a:pt x="5249" y="2570"/>
                  </a:cubicBezTo>
                  <a:cubicBezTo>
                    <a:pt x="5222" y="1153"/>
                    <a:pt x="4058" y="0"/>
                    <a:pt x="264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" name="Google Shape;160;p6"/>
            <p:cNvSpPr/>
            <p:nvPr/>
          </p:nvSpPr>
          <p:spPr>
            <a:xfrm>
              <a:off x="1404300" y="1690650"/>
              <a:ext cx="131900" cy="130550"/>
            </a:xfrm>
            <a:custGeom>
              <a:avLst/>
              <a:gdLst/>
              <a:ahLst/>
              <a:cxnLst/>
              <a:rect l="l" t="t" r="r" b="b"/>
              <a:pathLst>
                <a:path w="5276" h="5222" extrusionOk="0">
                  <a:moveTo>
                    <a:pt x="2673" y="0"/>
                  </a:moveTo>
                  <a:cubicBezTo>
                    <a:pt x="2657" y="0"/>
                    <a:pt x="2641" y="0"/>
                    <a:pt x="2624" y="1"/>
                  </a:cubicBezTo>
                  <a:cubicBezTo>
                    <a:pt x="1164" y="1"/>
                    <a:pt x="1" y="1191"/>
                    <a:pt x="28" y="2651"/>
                  </a:cubicBezTo>
                  <a:cubicBezTo>
                    <a:pt x="54" y="4069"/>
                    <a:pt x="1218" y="5222"/>
                    <a:pt x="2629" y="5222"/>
                  </a:cubicBezTo>
                  <a:cubicBezTo>
                    <a:pt x="2646" y="5222"/>
                    <a:pt x="2662" y="5221"/>
                    <a:pt x="2678" y="5221"/>
                  </a:cubicBezTo>
                  <a:cubicBezTo>
                    <a:pt x="4139" y="5194"/>
                    <a:pt x="5275" y="4031"/>
                    <a:pt x="5275" y="2570"/>
                  </a:cubicBezTo>
                  <a:cubicBezTo>
                    <a:pt x="5248" y="1153"/>
                    <a:pt x="4085" y="0"/>
                    <a:pt x="267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" name="Google Shape;161;p6"/>
            <p:cNvSpPr/>
            <p:nvPr/>
          </p:nvSpPr>
          <p:spPr>
            <a:xfrm>
              <a:off x="1829650" y="1902300"/>
              <a:ext cx="131900" cy="130550"/>
            </a:xfrm>
            <a:custGeom>
              <a:avLst/>
              <a:gdLst/>
              <a:ahLst/>
              <a:cxnLst/>
              <a:rect l="l" t="t" r="r" b="b"/>
              <a:pathLst>
                <a:path w="5276" h="5222" extrusionOk="0">
                  <a:moveTo>
                    <a:pt x="2673" y="1"/>
                  </a:moveTo>
                  <a:cubicBezTo>
                    <a:pt x="2657" y="1"/>
                    <a:pt x="2641" y="1"/>
                    <a:pt x="2624" y="1"/>
                  </a:cubicBezTo>
                  <a:cubicBezTo>
                    <a:pt x="1164" y="1"/>
                    <a:pt x="0" y="1191"/>
                    <a:pt x="28" y="2652"/>
                  </a:cubicBezTo>
                  <a:cubicBezTo>
                    <a:pt x="54" y="4069"/>
                    <a:pt x="1218" y="5222"/>
                    <a:pt x="2629" y="5222"/>
                  </a:cubicBezTo>
                  <a:cubicBezTo>
                    <a:pt x="2646" y="5222"/>
                    <a:pt x="2662" y="5222"/>
                    <a:pt x="2678" y="5222"/>
                  </a:cubicBezTo>
                  <a:cubicBezTo>
                    <a:pt x="4139" y="5194"/>
                    <a:pt x="5275" y="4004"/>
                    <a:pt x="5275" y="2571"/>
                  </a:cubicBezTo>
                  <a:cubicBezTo>
                    <a:pt x="5248" y="1153"/>
                    <a:pt x="4085" y="1"/>
                    <a:pt x="26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1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" name="Google Shape;186;p8"/>
          <p:cNvSpPr txBox="1">
            <a:spLocks noGrp="1"/>
          </p:cNvSpPr>
          <p:nvPr>
            <p:ph type="title"/>
          </p:nvPr>
        </p:nvSpPr>
        <p:spPr>
          <a:xfrm>
            <a:off x="702300" y="1495500"/>
            <a:ext cx="6367800" cy="2457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grpSp>
        <p:nvGrpSpPr>
          <p:cNvPr id="187" name="Google Shape;187;p8"/>
          <p:cNvGrpSpPr/>
          <p:nvPr/>
        </p:nvGrpSpPr>
        <p:grpSpPr>
          <a:xfrm rot="176202">
            <a:off x="113467" y="-30524"/>
            <a:ext cx="1776928" cy="1673616"/>
            <a:chOff x="1404300" y="937325"/>
            <a:chExt cx="1767700" cy="1664925"/>
          </a:xfrm>
        </p:grpSpPr>
        <p:sp>
          <p:nvSpPr>
            <p:cNvPr id="188" name="Google Shape;188;p8"/>
            <p:cNvSpPr/>
            <p:nvPr/>
          </p:nvSpPr>
          <p:spPr>
            <a:xfrm>
              <a:off x="2450775" y="1537550"/>
              <a:ext cx="233975" cy="535475"/>
            </a:xfrm>
            <a:custGeom>
              <a:avLst/>
              <a:gdLst/>
              <a:ahLst/>
              <a:cxnLst/>
              <a:rect l="l" t="t" r="r" b="b"/>
              <a:pathLst>
                <a:path w="9359" h="21419" extrusionOk="0">
                  <a:moveTo>
                    <a:pt x="666" y="0"/>
                  </a:moveTo>
                  <a:cubicBezTo>
                    <a:pt x="334" y="0"/>
                    <a:pt x="1" y="265"/>
                    <a:pt x="149" y="661"/>
                  </a:cubicBezTo>
                  <a:cubicBezTo>
                    <a:pt x="2637" y="7531"/>
                    <a:pt x="5667" y="14185"/>
                    <a:pt x="8155" y="21056"/>
                  </a:cubicBezTo>
                  <a:cubicBezTo>
                    <a:pt x="8251" y="21310"/>
                    <a:pt x="8470" y="21419"/>
                    <a:pt x="8687" y="21419"/>
                  </a:cubicBezTo>
                  <a:cubicBezTo>
                    <a:pt x="9025" y="21419"/>
                    <a:pt x="9359" y="21154"/>
                    <a:pt x="9210" y="20758"/>
                  </a:cubicBezTo>
                  <a:cubicBezTo>
                    <a:pt x="6722" y="13888"/>
                    <a:pt x="3692" y="7234"/>
                    <a:pt x="1177" y="363"/>
                  </a:cubicBezTo>
                  <a:cubicBezTo>
                    <a:pt x="1092" y="109"/>
                    <a:pt x="880" y="0"/>
                    <a:pt x="66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" name="Google Shape;189;p8"/>
            <p:cNvSpPr/>
            <p:nvPr/>
          </p:nvSpPr>
          <p:spPr>
            <a:xfrm>
              <a:off x="2450150" y="1109250"/>
              <a:ext cx="198025" cy="454125"/>
            </a:xfrm>
            <a:custGeom>
              <a:avLst/>
              <a:gdLst/>
              <a:ahLst/>
              <a:cxnLst/>
              <a:rect l="l" t="t" r="r" b="b"/>
              <a:pathLst>
                <a:path w="7921" h="18165" extrusionOk="0">
                  <a:moveTo>
                    <a:pt x="7266" y="1"/>
                  </a:moveTo>
                  <a:cubicBezTo>
                    <a:pt x="7044" y="1"/>
                    <a:pt x="6817" y="113"/>
                    <a:pt x="6720" y="373"/>
                  </a:cubicBezTo>
                  <a:lnTo>
                    <a:pt x="147" y="17522"/>
                  </a:lnTo>
                  <a:cubicBezTo>
                    <a:pt x="1" y="17912"/>
                    <a:pt x="322" y="18165"/>
                    <a:pt x="655" y="18165"/>
                  </a:cubicBezTo>
                  <a:cubicBezTo>
                    <a:pt x="877" y="18165"/>
                    <a:pt x="1104" y="18052"/>
                    <a:pt x="1202" y="17793"/>
                  </a:cubicBezTo>
                  <a:lnTo>
                    <a:pt x="7775" y="644"/>
                  </a:lnTo>
                  <a:cubicBezTo>
                    <a:pt x="7921" y="254"/>
                    <a:pt x="7599" y="1"/>
                    <a:pt x="72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" name="Google Shape;190;p8"/>
            <p:cNvSpPr/>
            <p:nvPr/>
          </p:nvSpPr>
          <p:spPr>
            <a:xfrm>
              <a:off x="1936875" y="1271900"/>
              <a:ext cx="550725" cy="299850"/>
            </a:xfrm>
            <a:custGeom>
              <a:avLst/>
              <a:gdLst/>
              <a:ahLst/>
              <a:cxnLst/>
              <a:rect l="l" t="t" r="r" b="b"/>
              <a:pathLst>
                <a:path w="22029" h="11994" extrusionOk="0">
                  <a:moveTo>
                    <a:pt x="761" y="1"/>
                  </a:moveTo>
                  <a:cubicBezTo>
                    <a:pt x="300" y="1"/>
                    <a:pt x="0" y="718"/>
                    <a:pt x="499" y="1035"/>
                  </a:cubicBezTo>
                  <a:cubicBezTo>
                    <a:pt x="6910" y="5201"/>
                    <a:pt x="14051" y="8609"/>
                    <a:pt x="20948" y="11936"/>
                  </a:cubicBezTo>
                  <a:cubicBezTo>
                    <a:pt x="21035" y="11975"/>
                    <a:pt x="21119" y="11993"/>
                    <a:pt x="21198" y="11993"/>
                  </a:cubicBezTo>
                  <a:cubicBezTo>
                    <a:pt x="21714" y="11993"/>
                    <a:pt x="22029" y="11247"/>
                    <a:pt x="21489" y="10989"/>
                  </a:cubicBezTo>
                  <a:cubicBezTo>
                    <a:pt x="14592" y="7662"/>
                    <a:pt x="7478" y="4254"/>
                    <a:pt x="1040" y="88"/>
                  </a:cubicBezTo>
                  <a:cubicBezTo>
                    <a:pt x="944" y="27"/>
                    <a:pt x="849" y="1"/>
                    <a:pt x="76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" name="Google Shape;191;p8"/>
            <p:cNvSpPr/>
            <p:nvPr/>
          </p:nvSpPr>
          <p:spPr>
            <a:xfrm>
              <a:off x="1880700" y="1297000"/>
              <a:ext cx="89625" cy="682925"/>
            </a:xfrm>
            <a:custGeom>
              <a:avLst/>
              <a:gdLst/>
              <a:ahLst/>
              <a:cxnLst/>
              <a:rect l="l" t="t" r="r" b="b"/>
              <a:pathLst>
                <a:path w="3585" h="27317" extrusionOk="0">
                  <a:moveTo>
                    <a:pt x="3065" y="1"/>
                  </a:moveTo>
                  <a:cubicBezTo>
                    <a:pt x="2792" y="1"/>
                    <a:pt x="2503" y="177"/>
                    <a:pt x="2476" y="518"/>
                  </a:cubicBezTo>
                  <a:cubicBezTo>
                    <a:pt x="1799" y="9309"/>
                    <a:pt x="1069" y="18073"/>
                    <a:pt x="41" y="26810"/>
                  </a:cubicBezTo>
                  <a:cubicBezTo>
                    <a:pt x="1" y="27148"/>
                    <a:pt x="258" y="27317"/>
                    <a:pt x="535" y="27317"/>
                  </a:cubicBezTo>
                  <a:cubicBezTo>
                    <a:pt x="812" y="27317"/>
                    <a:pt x="1110" y="27148"/>
                    <a:pt x="1150" y="26810"/>
                  </a:cubicBezTo>
                  <a:cubicBezTo>
                    <a:pt x="2151" y="18073"/>
                    <a:pt x="2881" y="9282"/>
                    <a:pt x="3558" y="518"/>
                  </a:cubicBezTo>
                  <a:cubicBezTo>
                    <a:pt x="3584" y="170"/>
                    <a:pt x="3333" y="1"/>
                    <a:pt x="306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" name="Google Shape;192;p8"/>
            <p:cNvSpPr/>
            <p:nvPr/>
          </p:nvSpPr>
          <p:spPr>
            <a:xfrm>
              <a:off x="1877975" y="1536400"/>
              <a:ext cx="607800" cy="445550"/>
            </a:xfrm>
            <a:custGeom>
              <a:avLst/>
              <a:gdLst/>
              <a:ahLst/>
              <a:cxnLst/>
              <a:rect l="l" t="t" r="r" b="b"/>
              <a:pathLst>
                <a:path w="24312" h="17822" extrusionOk="0">
                  <a:moveTo>
                    <a:pt x="23591" y="1"/>
                  </a:moveTo>
                  <a:cubicBezTo>
                    <a:pt x="23499" y="1"/>
                    <a:pt x="23401" y="34"/>
                    <a:pt x="23304" y="112"/>
                  </a:cubicBezTo>
                  <a:cubicBezTo>
                    <a:pt x="15866" y="5900"/>
                    <a:pt x="7832" y="10931"/>
                    <a:pt x="448" y="16774"/>
                  </a:cubicBezTo>
                  <a:cubicBezTo>
                    <a:pt x="1" y="17132"/>
                    <a:pt x="293" y="17822"/>
                    <a:pt x="713" y="17822"/>
                  </a:cubicBezTo>
                  <a:cubicBezTo>
                    <a:pt x="801" y="17822"/>
                    <a:pt x="895" y="17791"/>
                    <a:pt x="989" y="17721"/>
                  </a:cubicBezTo>
                  <a:lnTo>
                    <a:pt x="989" y="17694"/>
                  </a:lnTo>
                  <a:cubicBezTo>
                    <a:pt x="8400" y="11851"/>
                    <a:pt x="16407" y="6820"/>
                    <a:pt x="23845" y="1031"/>
                  </a:cubicBezTo>
                  <a:cubicBezTo>
                    <a:pt x="24312" y="698"/>
                    <a:pt x="24012" y="1"/>
                    <a:pt x="2359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" name="Google Shape;193;p8"/>
            <p:cNvSpPr/>
            <p:nvPr/>
          </p:nvSpPr>
          <p:spPr>
            <a:xfrm>
              <a:off x="1876275" y="1954275"/>
              <a:ext cx="808150" cy="119850"/>
            </a:xfrm>
            <a:custGeom>
              <a:avLst/>
              <a:gdLst/>
              <a:ahLst/>
              <a:cxnLst/>
              <a:rect l="l" t="t" r="r" b="b"/>
              <a:pathLst>
                <a:path w="32326" h="4794" extrusionOk="0">
                  <a:moveTo>
                    <a:pt x="873" y="0"/>
                  </a:moveTo>
                  <a:cubicBezTo>
                    <a:pt x="251" y="0"/>
                    <a:pt x="0" y="956"/>
                    <a:pt x="651" y="1060"/>
                  </a:cubicBezTo>
                  <a:cubicBezTo>
                    <a:pt x="6548" y="1817"/>
                    <a:pt x="12444" y="2683"/>
                    <a:pt x="18368" y="3467"/>
                  </a:cubicBezTo>
                  <a:cubicBezTo>
                    <a:pt x="22676" y="4026"/>
                    <a:pt x="27089" y="4793"/>
                    <a:pt x="31452" y="4793"/>
                  </a:cubicBezTo>
                  <a:cubicBezTo>
                    <a:pt x="31527" y="4793"/>
                    <a:pt x="31602" y="4793"/>
                    <a:pt x="31676" y="4793"/>
                  </a:cubicBezTo>
                  <a:cubicBezTo>
                    <a:pt x="32326" y="4738"/>
                    <a:pt x="32326" y="3738"/>
                    <a:pt x="31676" y="3684"/>
                  </a:cubicBezTo>
                  <a:cubicBezTo>
                    <a:pt x="31600" y="3684"/>
                    <a:pt x="31524" y="3684"/>
                    <a:pt x="31448" y="3684"/>
                  </a:cubicBezTo>
                  <a:cubicBezTo>
                    <a:pt x="27005" y="3684"/>
                    <a:pt x="22513" y="2916"/>
                    <a:pt x="18152" y="2331"/>
                  </a:cubicBezTo>
                  <a:cubicBezTo>
                    <a:pt x="12390" y="1601"/>
                    <a:pt x="6683" y="762"/>
                    <a:pt x="949" y="5"/>
                  </a:cubicBezTo>
                  <a:cubicBezTo>
                    <a:pt x="923" y="2"/>
                    <a:pt x="898" y="0"/>
                    <a:pt x="87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" name="Google Shape;194;p8"/>
            <p:cNvSpPr/>
            <p:nvPr/>
          </p:nvSpPr>
          <p:spPr>
            <a:xfrm>
              <a:off x="1561650" y="1954025"/>
              <a:ext cx="351875" cy="569450"/>
            </a:xfrm>
            <a:custGeom>
              <a:avLst/>
              <a:gdLst/>
              <a:ahLst/>
              <a:cxnLst/>
              <a:rect l="l" t="t" r="r" b="b"/>
              <a:pathLst>
                <a:path w="14075" h="22778" extrusionOk="0">
                  <a:moveTo>
                    <a:pt x="13321" y="0"/>
                  </a:moveTo>
                  <a:cubicBezTo>
                    <a:pt x="13156" y="0"/>
                    <a:pt x="12992" y="76"/>
                    <a:pt x="12884" y="258"/>
                  </a:cubicBezTo>
                  <a:lnTo>
                    <a:pt x="225" y="21979"/>
                  </a:lnTo>
                  <a:cubicBezTo>
                    <a:pt x="0" y="22391"/>
                    <a:pt x="373" y="22778"/>
                    <a:pt x="741" y="22778"/>
                  </a:cubicBezTo>
                  <a:cubicBezTo>
                    <a:pt x="903" y="22778"/>
                    <a:pt x="1064" y="22702"/>
                    <a:pt x="1172" y="22520"/>
                  </a:cubicBezTo>
                  <a:lnTo>
                    <a:pt x="13831" y="799"/>
                  </a:lnTo>
                  <a:cubicBezTo>
                    <a:pt x="14075" y="387"/>
                    <a:pt x="13695" y="0"/>
                    <a:pt x="1332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" name="Google Shape;195;p8"/>
            <p:cNvSpPr/>
            <p:nvPr/>
          </p:nvSpPr>
          <p:spPr>
            <a:xfrm>
              <a:off x="1564275" y="1039275"/>
              <a:ext cx="408375" cy="260700"/>
            </a:xfrm>
            <a:custGeom>
              <a:avLst/>
              <a:gdLst/>
              <a:ahLst/>
              <a:cxnLst/>
              <a:rect l="l" t="t" r="r" b="b"/>
              <a:pathLst>
                <a:path w="16335" h="10428" extrusionOk="0">
                  <a:moveTo>
                    <a:pt x="761" y="1"/>
                  </a:moveTo>
                  <a:cubicBezTo>
                    <a:pt x="300" y="1"/>
                    <a:pt x="0" y="718"/>
                    <a:pt x="499" y="1035"/>
                  </a:cubicBezTo>
                  <a:lnTo>
                    <a:pt x="15295" y="10340"/>
                  </a:lnTo>
                  <a:cubicBezTo>
                    <a:pt x="15391" y="10401"/>
                    <a:pt x="15486" y="10428"/>
                    <a:pt x="15574" y="10428"/>
                  </a:cubicBezTo>
                  <a:cubicBezTo>
                    <a:pt x="16035" y="10428"/>
                    <a:pt x="16335" y="9711"/>
                    <a:pt x="15836" y="9393"/>
                  </a:cubicBezTo>
                  <a:lnTo>
                    <a:pt x="1040" y="88"/>
                  </a:lnTo>
                  <a:cubicBezTo>
                    <a:pt x="944" y="27"/>
                    <a:pt x="849" y="1"/>
                    <a:pt x="76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" name="Google Shape;196;p8"/>
            <p:cNvSpPr/>
            <p:nvPr/>
          </p:nvSpPr>
          <p:spPr>
            <a:xfrm>
              <a:off x="2449975" y="1511450"/>
              <a:ext cx="623075" cy="52775"/>
            </a:xfrm>
            <a:custGeom>
              <a:avLst/>
              <a:gdLst/>
              <a:ahLst/>
              <a:cxnLst/>
              <a:rect l="l" t="t" r="r" b="b"/>
              <a:pathLst>
                <a:path w="24923" h="2111" extrusionOk="0">
                  <a:moveTo>
                    <a:pt x="24252" y="0"/>
                  </a:moveTo>
                  <a:cubicBezTo>
                    <a:pt x="24244" y="0"/>
                    <a:pt x="24236" y="0"/>
                    <a:pt x="24228" y="1"/>
                  </a:cubicBezTo>
                  <a:lnTo>
                    <a:pt x="695" y="1028"/>
                  </a:lnTo>
                  <a:cubicBezTo>
                    <a:pt x="0" y="1055"/>
                    <a:pt x="18" y="2111"/>
                    <a:pt x="670" y="2111"/>
                  </a:cubicBezTo>
                  <a:cubicBezTo>
                    <a:pt x="678" y="2111"/>
                    <a:pt x="687" y="2111"/>
                    <a:pt x="695" y="2110"/>
                  </a:cubicBezTo>
                  <a:lnTo>
                    <a:pt x="24228" y="1083"/>
                  </a:lnTo>
                  <a:cubicBezTo>
                    <a:pt x="24922" y="1056"/>
                    <a:pt x="24904" y="0"/>
                    <a:pt x="2425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" name="Google Shape;197;p8"/>
            <p:cNvSpPr/>
            <p:nvPr/>
          </p:nvSpPr>
          <p:spPr>
            <a:xfrm>
              <a:off x="1450475" y="1742400"/>
              <a:ext cx="465575" cy="238700"/>
            </a:xfrm>
            <a:custGeom>
              <a:avLst/>
              <a:gdLst/>
              <a:ahLst/>
              <a:cxnLst/>
              <a:rect l="l" t="t" r="r" b="b"/>
              <a:pathLst>
                <a:path w="18623" h="9548" extrusionOk="0">
                  <a:moveTo>
                    <a:pt x="816" y="1"/>
                  </a:moveTo>
                  <a:cubicBezTo>
                    <a:pt x="322" y="1"/>
                    <a:pt x="1" y="736"/>
                    <a:pt x="534" y="1014"/>
                  </a:cubicBezTo>
                  <a:cubicBezTo>
                    <a:pt x="6106" y="4071"/>
                    <a:pt x="11976" y="6451"/>
                    <a:pt x="17548" y="9481"/>
                  </a:cubicBezTo>
                  <a:cubicBezTo>
                    <a:pt x="17637" y="9527"/>
                    <a:pt x="17724" y="9547"/>
                    <a:pt x="17806" y="9547"/>
                  </a:cubicBezTo>
                  <a:cubicBezTo>
                    <a:pt x="18301" y="9547"/>
                    <a:pt x="18622" y="8812"/>
                    <a:pt x="18089" y="8534"/>
                  </a:cubicBezTo>
                  <a:cubicBezTo>
                    <a:pt x="12517" y="5477"/>
                    <a:pt x="6647" y="3097"/>
                    <a:pt x="1075" y="68"/>
                  </a:cubicBezTo>
                  <a:cubicBezTo>
                    <a:pt x="986" y="21"/>
                    <a:pt x="899" y="1"/>
                    <a:pt x="81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" name="Google Shape;198;p8"/>
            <p:cNvSpPr/>
            <p:nvPr/>
          </p:nvSpPr>
          <p:spPr>
            <a:xfrm>
              <a:off x="1874275" y="1217950"/>
              <a:ext cx="185325" cy="183975"/>
            </a:xfrm>
            <a:custGeom>
              <a:avLst/>
              <a:gdLst/>
              <a:ahLst/>
              <a:cxnLst/>
              <a:rect l="l" t="t" r="r" b="b"/>
              <a:pathLst>
                <a:path w="7413" h="7359" extrusionOk="0">
                  <a:moveTo>
                    <a:pt x="3703" y="1"/>
                  </a:moveTo>
                  <a:cubicBezTo>
                    <a:pt x="3686" y="1"/>
                    <a:pt x="3669" y="1"/>
                    <a:pt x="3652" y="1"/>
                  </a:cubicBezTo>
                  <a:cubicBezTo>
                    <a:pt x="1624" y="28"/>
                    <a:pt x="1" y="1678"/>
                    <a:pt x="28" y="3734"/>
                  </a:cubicBezTo>
                  <a:cubicBezTo>
                    <a:pt x="55" y="5746"/>
                    <a:pt x="1704" y="7359"/>
                    <a:pt x="3711" y="7359"/>
                  </a:cubicBezTo>
                  <a:cubicBezTo>
                    <a:pt x="3727" y="7359"/>
                    <a:pt x="3744" y="7359"/>
                    <a:pt x="3761" y="7359"/>
                  </a:cubicBezTo>
                  <a:cubicBezTo>
                    <a:pt x="5789" y="7332"/>
                    <a:pt x="7412" y="5655"/>
                    <a:pt x="7385" y="3626"/>
                  </a:cubicBezTo>
                  <a:cubicBezTo>
                    <a:pt x="7358" y="1614"/>
                    <a:pt x="5735" y="1"/>
                    <a:pt x="370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" name="Google Shape;199;p8"/>
            <p:cNvSpPr/>
            <p:nvPr/>
          </p:nvSpPr>
          <p:spPr>
            <a:xfrm>
              <a:off x="1486800" y="2418275"/>
              <a:ext cx="185325" cy="183975"/>
            </a:xfrm>
            <a:custGeom>
              <a:avLst/>
              <a:gdLst/>
              <a:ahLst/>
              <a:cxnLst/>
              <a:rect l="l" t="t" r="r" b="b"/>
              <a:pathLst>
                <a:path w="7413" h="7359" extrusionOk="0">
                  <a:moveTo>
                    <a:pt x="3702" y="0"/>
                  </a:moveTo>
                  <a:cubicBezTo>
                    <a:pt x="3686" y="0"/>
                    <a:pt x="3669" y="0"/>
                    <a:pt x="3652" y="1"/>
                  </a:cubicBezTo>
                  <a:cubicBezTo>
                    <a:pt x="1623" y="28"/>
                    <a:pt x="1" y="1678"/>
                    <a:pt x="28" y="3733"/>
                  </a:cubicBezTo>
                  <a:cubicBezTo>
                    <a:pt x="54" y="5745"/>
                    <a:pt x="1704" y="7358"/>
                    <a:pt x="3710" y="7358"/>
                  </a:cubicBezTo>
                  <a:cubicBezTo>
                    <a:pt x="3727" y="7358"/>
                    <a:pt x="3744" y="7358"/>
                    <a:pt x="3760" y="7358"/>
                  </a:cubicBezTo>
                  <a:cubicBezTo>
                    <a:pt x="5789" y="7331"/>
                    <a:pt x="7412" y="5654"/>
                    <a:pt x="7385" y="3625"/>
                  </a:cubicBezTo>
                  <a:cubicBezTo>
                    <a:pt x="7358" y="1613"/>
                    <a:pt x="5708" y="0"/>
                    <a:pt x="370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" name="Google Shape;200;p8"/>
            <p:cNvSpPr/>
            <p:nvPr/>
          </p:nvSpPr>
          <p:spPr>
            <a:xfrm>
              <a:off x="2374700" y="1458700"/>
              <a:ext cx="185300" cy="183975"/>
            </a:xfrm>
            <a:custGeom>
              <a:avLst/>
              <a:gdLst/>
              <a:ahLst/>
              <a:cxnLst/>
              <a:rect l="l" t="t" r="r" b="b"/>
              <a:pathLst>
                <a:path w="7412" h="7359" extrusionOk="0">
                  <a:moveTo>
                    <a:pt x="3702" y="0"/>
                  </a:moveTo>
                  <a:cubicBezTo>
                    <a:pt x="3685" y="0"/>
                    <a:pt x="3668" y="1"/>
                    <a:pt x="3652" y="1"/>
                  </a:cubicBezTo>
                  <a:cubicBezTo>
                    <a:pt x="1623" y="28"/>
                    <a:pt x="0" y="1678"/>
                    <a:pt x="27" y="3734"/>
                  </a:cubicBezTo>
                  <a:cubicBezTo>
                    <a:pt x="54" y="5746"/>
                    <a:pt x="1704" y="7358"/>
                    <a:pt x="3710" y="7358"/>
                  </a:cubicBezTo>
                  <a:cubicBezTo>
                    <a:pt x="3727" y="7358"/>
                    <a:pt x="3743" y="7358"/>
                    <a:pt x="3760" y="7358"/>
                  </a:cubicBezTo>
                  <a:cubicBezTo>
                    <a:pt x="5789" y="7331"/>
                    <a:pt x="7412" y="5654"/>
                    <a:pt x="7385" y="3625"/>
                  </a:cubicBezTo>
                  <a:cubicBezTo>
                    <a:pt x="7358" y="1613"/>
                    <a:pt x="5708" y="0"/>
                    <a:pt x="370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" name="Google Shape;201;p8"/>
            <p:cNvSpPr/>
            <p:nvPr/>
          </p:nvSpPr>
          <p:spPr>
            <a:xfrm>
              <a:off x="2551175" y="1944225"/>
              <a:ext cx="233325" cy="232000"/>
            </a:xfrm>
            <a:custGeom>
              <a:avLst/>
              <a:gdLst/>
              <a:ahLst/>
              <a:cxnLst/>
              <a:rect l="l" t="t" r="r" b="b"/>
              <a:pathLst>
                <a:path w="9333" h="9280" extrusionOk="0">
                  <a:moveTo>
                    <a:pt x="4649" y="1"/>
                  </a:moveTo>
                  <a:cubicBezTo>
                    <a:pt x="4633" y="1"/>
                    <a:pt x="4616" y="1"/>
                    <a:pt x="4599" y="1"/>
                  </a:cubicBezTo>
                  <a:cubicBezTo>
                    <a:pt x="2030" y="28"/>
                    <a:pt x="1" y="2138"/>
                    <a:pt x="28" y="4708"/>
                  </a:cubicBezTo>
                  <a:cubicBezTo>
                    <a:pt x="55" y="7260"/>
                    <a:pt x="2137" y="9279"/>
                    <a:pt x="4684" y="9279"/>
                  </a:cubicBezTo>
                  <a:cubicBezTo>
                    <a:pt x="4701" y="9279"/>
                    <a:pt x="4718" y="9279"/>
                    <a:pt x="4735" y="9279"/>
                  </a:cubicBezTo>
                  <a:cubicBezTo>
                    <a:pt x="7304" y="9252"/>
                    <a:pt x="9333" y="7142"/>
                    <a:pt x="9306" y="4572"/>
                  </a:cubicBezTo>
                  <a:cubicBezTo>
                    <a:pt x="9279" y="2046"/>
                    <a:pt x="7196" y="1"/>
                    <a:pt x="464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" name="Google Shape;202;p8"/>
            <p:cNvSpPr/>
            <p:nvPr/>
          </p:nvSpPr>
          <p:spPr>
            <a:xfrm>
              <a:off x="2938675" y="1409325"/>
              <a:ext cx="233325" cy="232025"/>
            </a:xfrm>
            <a:custGeom>
              <a:avLst/>
              <a:gdLst/>
              <a:ahLst/>
              <a:cxnLst/>
              <a:rect l="l" t="t" r="r" b="b"/>
              <a:pathLst>
                <a:path w="9333" h="9281" extrusionOk="0">
                  <a:moveTo>
                    <a:pt x="4649" y="1"/>
                  </a:moveTo>
                  <a:cubicBezTo>
                    <a:pt x="4632" y="1"/>
                    <a:pt x="4615" y="1"/>
                    <a:pt x="4598" y="1"/>
                  </a:cubicBezTo>
                  <a:cubicBezTo>
                    <a:pt x="2029" y="55"/>
                    <a:pt x="0" y="2165"/>
                    <a:pt x="27" y="4708"/>
                  </a:cubicBezTo>
                  <a:cubicBezTo>
                    <a:pt x="54" y="7244"/>
                    <a:pt x="2110" y="9280"/>
                    <a:pt x="4635" y="9280"/>
                  </a:cubicBezTo>
                  <a:cubicBezTo>
                    <a:pt x="4668" y="9280"/>
                    <a:pt x="4701" y="9280"/>
                    <a:pt x="4734" y="9279"/>
                  </a:cubicBezTo>
                  <a:cubicBezTo>
                    <a:pt x="7303" y="9252"/>
                    <a:pt x="9332" y="7142"/>
                    <a:pt x="9305" y="4600"/>
                  </a:cubicBezTo>
                  <a:cubicBezTo>
                    <a:pt x="9278" y="2047"/>
                    <a:pt x="7196" y="1"/>
                    <a:pt x="46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" name="Google Shape;203;p8"/>
            <p:cNvSpPr/>
            <p:nvPr/>
          </p:nvSpPr>
          <p:spPr>
            <a:xfrm>
              <a:off x="1466525" y="937325"/>
              <a:ext cx="234000" cy="231975"/>
            </a:xfrm>
            <a:custGeom>
              <a:avLst/>
              <a:gdLst/>
              <a:ahLst/>
              <a:cxnLst/>
              <a:rect l="l" t="t" r="r" b="b"/>
              <a:pathLst>
                <a:path w="9360" h="9279" extrusionOk="0">
                  <a:moveTo>
                    <a:pt x="4675" y="1"/>
                  </a:moveTo>
                  <a:cubicBezTo>
                    <a:pt x="4659" y="1"/>
                    <a:pt x="4642" y="1"/>
                    <a:pt x="4625" y="1"/>
                  </a:cubicBezTo>
                  <a:cubicBezTo>
                    <a:pt x="2056" y="28"/>
                    <a:pt x="0" y="2138"/>
                    <a:pt x="54" y="4707"/>
                  </a:cubicBezTo>
                  <a:cubicBezTo>
                    <a:pt x="81" y="7260"/>
                    <a:pt x="2163" y="9279"/>
                    <a:pt x="4683" y="9279"/>
                  </a:cubicBezTo>
                  <a:cubicBezTo>
                    <a:pt x="4700" y="9279"/>
                    <a:pt x="4717" y="9279"/>
                    <a:pt x="4734" y="9279"/>
                  </a:cubicBezTo>
                  <a:cubicBezTo>
                    <a:pt x="7303" y="9252"/>
                    <a:pt x="9359" y="7142"/>
                    <a:pt x="9332" y="4572"/>
                  </a:cubicBezTo>
                  <a:cubicBezTo>
                    <a:pt x="9278" y="2046"/>
                    <a:pt x="7195" y="1"/>
                    <a:pt x="467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" name="Google Shape;204;p8"/>
            <p:cNvSpPr/>
            <p:nvPr/>
          </p:nvSpPr>
          <p:spPr>
            <a:xfrm>
              <a:off x="2565375" y="1056350"/>
              <a:ext cx="131900" cy="130550"/>
            </a:xfrm>
            <a:custGeom>
              <a:avLst/>
              <a:gdLst/>
              <a:ahLst/>
              <a:cxnLst/>
              <a:rect l="l" t="t" r="r" b="b"/>
              <a:pathLst>
                <a:path w="5276" h="5222" extrusionOk="0">
                  <a:moveTo>
                    <a:pt x="2647" y="0"/>
                  </a:moveTo>
                  <a:cubicBezTo>
                    <a:pt x="2630" y="0"/>
                    <a:pt x="2614" y="0"/>
                    <a:pt x="2598" y="1"/>
                  </a:cubicBezTo>
                  <a:cubicBezTo>
                    <a:pt x="1137" y="28"/>
                    <a:pt x="1" y="1191"/>
                    <a:pt x="1" y="2651"/>
                  </a:cubicBezTo>
                  <a:cubicBezTo>
                    <a:pt x="28" y="4069"/>
                    <a:pt x="1191" y="5221"/>
                    <a:pt x="2629" y="5221"/>
                  </a:cubicBezTo>
                  <a:cubicBezTo>
                    <a:pt x="2646" y="5221"/>
                    <a:pt x="2662" y="5221"/>
                    <a:pt x="2679" y="5221"/>
                  </a:cubicBezTo>
                  <a:cubicBezTo>
                    <a:pt x="4112" y="5221"/>
                    <a:pt x="5276" y="4031"/>
                    <a:pt x="5249" y="2570"/>
                  </a:cubicBezTo>
                  <a:cubicBezTo>
                    <a:pt x="5222" y="1153"/>
                    <a:pt x="4058" y="0"/>
                    <a:pt x="264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" name="Google Shape;205;p8"/>
            <p:cNvSpPr/>
            <p:nvPr/>
          </p:nvSpPr>
          <p:spPr>
            <a:xfrm>
              <a:off x="1404300" y="1690650"/>
              <a:ext cx="131900" cy="130550"/>
            </a:xfrm>
            <a:custGeom>
              <a:avLst/>
              <a:gdLst/>
              <a:ahLst/>
              <a:cxnLst/>
              <a:rect l="l" t="t" r="r" b="b"/>
              <a:pathLst>
                <a:path w="5276" h="5222" extrusionOk="0">
                  <a:moveTo>
                    <a:pt x="2673" y="0"/>
                  </a:moveTo>
                  <a:cubicBezTo>
                    <a:pt x="2657" y="0"/>
                    <a:pt x="2641" y="0"/>
                    <a:pt x="2624" y="1"/>
                  </a:cubicBezTo>
                  <a:cubicBezTo>
                    <a:pt x="1164" y="1"/>
                    <a:pt x="1" y="1191"/>
                    <a:pt x="28" y="2651"/>
                  </a:cubicBezTo>
                  <a:cubicBezTo>
                    <a:pt x="54" y="4069"/>
                    <a:pt x="1218" y="5222"/>
                    <a:pt x="2629" y="5222"/>
                  </a:cubicBezTo>
                  <a:cubicBezTo>
                    <a:pt x="2646" y="5222"/>
                    <a:pt x="2662" y="5221"/>
                    <a:pt x="2678" y="5221"/>
                  </a:cubicBezTo>
                  <a:cubicBezTo>
                    <a:pt x="4139" y="5194"/>
                    <a:pt x="5275" y="4031"/>
                    <a:pt x="5275" y="2570"/>
                  </a:cubicBezTo>
                  <a:cubicBezTo>
                    <a:pt x="5248" y="1153"/>
                    <a:pt x="4085" y="0"/>
                    <a:pt x="267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" name="Google Shape;206;p8"/>
            <p:cNvSpPr/>
            <p:nvPr/>
          </p:nvSpPr>
          <p:spPr>
            <a:xfrm>
              <a:off x="1829650" y="1902300"/>
              <a:ext cx="131900" cy="130550"/>
            </a:xfrm>
            <a:custGeom>
              <a:avLst/>
              <a:gdLst/>
              <a:ahLst/>
              <a:cxnLst/>
              <a:rect l="l" t="t" r="r" b="b"/>
              <a:pathLst>
                <a:path w="5276" h="5222" extrusionOk="0">
                  <a:moveTo>
                    <a:pt x="2673" y="1"/>
                  </a:moveTo>
                  <a:cubicBezTo>
                    <a:pt x="2657" y="1"/>
                    <a:pt x="2641" y="1"/>
                    <a:pt x="2624" y="1"/>
                  </a:cubicBezTo>
                  <a:cubicBezTo>
                    <a:pt x="1164" y="1"/>
                    <a:pt x="0" y="1191"/>
                    <a:pt x="28" y="2652"/>
                  </a:cubicBezTo>
                  <a:cubicBezTo>
                    <a:pt x="54" y="4069"/>
                    <a:pt x="1218" y="5222"/>
                    <a:pt x="2629" y="5222"/>
                  </a:cubicBezTo>
                  <a:cubicBezTo>
                    <a:pt x="2646" y="5222"/>
                    <a:pt x="2662" y="5222"/>
                    <a:pt x="2678" y="5222"/>
                  </a:cubicBezTo>
                  <a:cubicBezTo>
                    <a:pt x="4139" y="5194"/>
                    <a:pt x="5275" y="4004"/>
                    <a:pt x="5275" y="2571"/>
                  </a:cubicBezTo>
                  <a:cubicBezTo>
                    <a:pt x="5248" y="1153"/>
                    <a:pt x="4085" y="1"/>
                    <a:pt x="26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07" name="Google Shape;207;p8"/>
          <p:cNvGrpSpPr/>
          <p:nvPr/>
        </p:nvGrpSpPr>
        <p:grpSpPr>
          <a:xfrm rot="8525974">
            <a:off x="8106815" y="439712"/>
            <a:ext cx="661419" cy="929019"/>
            <a:chOff x="2374700" y="1056350"/>
            <a:chExt cx="797300" cy="1119875"/>
          </a:xfrm>
        </p:grpSpPr>
        <p:sp>
          <p:nvSpPr>
            <p:cNvPr id="208" name="Google Shape;208;p8"/>
            <p:cNvSpPr/>
            <p:nvPr/>
          </p:nvSpPr>
          <p:spPr>
            <a:xfrm>
              <a:off x="2450775" y="1537550"/>
              <a:ext cx="233975" cy="535475"/>
            </a:xfrm>
            <a:custGeom>
              <a:avLst/>
              <a:gdLst/>
              <a:ahLst/>
              <a:cxnLst/>
              <a:rect l="l" t="t" r="r" b="b"/>
              <a:pathLst>
                <a:path w="9359" h="21419" extrusionOk="0">
                  <a:moveTo>
                    <a:pt x="666" y="0"/>
                  </a:moveTo>
                  <a:cubicBezTo>
                    <a:pt x="334" y="0"/>
                    <a:pt x="1" y="265"/>
                    <a:pt x="149" y="661"/>
                  </a:cubicBezTo>
                  <a:cubicBezTo>
                    <a:pt x="2637" y="7531"/>
                    <a:pt x="5667" y="14185"/>
                    <a:pt x="8155" y="21056"/>
                  </a:cubicBezTo>
                  <a:cubicBezTo>
                    <a:pt x="8251" y="21310"/>
                    <a:pt x="8470" y="21419"/>
                    <a:pt x="8687" y="21419"/>
                  </a:cubicBezTo>
                  <a:cubicBezTo>
                    <a:pt x="9025" y="21419"/>
                    <a:pt x="9359" y="21154"/>
                    <a:pt x="9210" y="20758"/>
                  </a:cubicBezTo>
                  <a:cubicBezTo>
                    <a:pt x="6722" y="13888"/>
                    <a:pt x="3692" y="7234"/>
                    <a:pt x="1177" y="363"/>
                  </a:cubicBezTo>
                  <a:cubicBezTo>
                    <a:pt x="1092" y="109"/>
                    <a:pt x="880" y="0"/>
                    <a:pt x="66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" name="Google Shape;209;p8"/>
            <p:cNvSpPr/>
            <p:nvPr/>
          </p:nvSpPr>
          <p:spPr>
            <a:xfrm>
              <a:off x="2450150" y="1109250"/>
              <a:ext cx="198025" cy="454125"/>
            </a:xfrm>
            <a:custGeom>
              <a:avLst/>
              <a:gdLst/>
              <a:ahLst/>
              <a:cxnLst/>
              <a:rect l="l" t="t" r="r" b="b"/>
              <a:pathLst>
                <a:path w="7921" h="18165" extrusionOk="0">
                  <a:moveTo>
                    <a:pt x="7266" y="1"/>
                  </a:moveTo>
                  <a:cubicBezTo>
                    <a:pt x="7044" y="1"/>
                    <a:pt x="6817" y="113"/>
                    <a:pt x="6720" y="373"/>
                  </a:cubicBezTo>
                  <a:lnTo>
                    <a:pt x="147" y="17522"/>
                  </a:lnTo>
                  <a:cubicBezTo>
                    <a:pt x="1" y="17912"/>
                    <a:pt x="322" y="18165"/>
                    <a:pt x="655" y="18165"/>
                  </a:cubicBezTo>
                  <a:cubicBezTo>
                    <a:pt x="877" y="18165"/>
                    <a:pt x="1104" y="18052"/>
                    <a:pt x="1202" y="17793"/>
                  </a:cubicBezTo>
                  <a:lnTo>
                    <a:pt x="7775" y="644"/>
                  </a:lnTo>
                  <a:cubicBezTo>
                    <a:pt x="7921" y="254"/>
                    <a:pt x="7599" y="1"/>
                    <a:pt x="72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" name="Google Shape;210;p8"/>
            <p:cNvSpPr/>
            <p:nvPr/>
          </p:nvSpPr>
          <p:spPr>
            <a:xfrm>
              <a:off x="2449975" y="1511450"/>
              <a:ext cx="623075" cy="52775"/>
            </a:xfrm>
            <a:custGeom>
              <a:avLst/>
              <a:gdLst/>
              <a:ahLst/>
              <a:cxnLst/>
              <a:rect l="l" t="t" r="r" b="b"/>
              <a:pathLst>
                <a:path w="24923" h="2111" extrusionOk="0">
                  <a:moveTo>
                    <a:pt x="24252" y="0"/>
                  </a:moveTo>
                  <a:cubicBezTo>
                    <a:pt x="24244" y="0"/>
                    <a:pt x="24236" y="0"/>
                    <a:pt x="24228" y="1"/>
                  </a:cubicBezTo>
                  <a:lnTo>
                    <a:pt x="695" y="1028"/>
                  </a:lnTo>
                  <a:cubicBezTo>
                    <a:pt x="0" y="1055"/>
                    <a:pt x="18" y="2111"/>
                    <a:pt x="670" y="2111"/>
                  </a:cubicBezTo>
                  <a:cubicBezTo>
                    <a:pt x="678" y="2111"/>
                    <a:pt x="687" y="2111"/>
                    <a:pt x="695" y="2110"/>
                  </a:cubicBezTo>
                  <a:lnTo>
                    <a:pt x="24228" y="1083"/>
                  </a:lnTo>
                  <a:cubicBezTo>
                    <a:pt x="24922" y="1056"/>
                    <a:pt x="24904" y="0"/>
                    <a:pt x="2425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" name="Google Shape;211;p8"/>
            <p:cNvSpPr/>
            <p:nvPr/>
          </p:nvSpPr>
          <p:spPr>
            <a:xfrm>
              <a:off x="2374700" y="1458700"/>
              <a:ext cx="185300" cy="183975"/>
            </a:xfrm>
            <a:custGeom>
              <a:avLst/>
              <a:gdLst/>
              <a:ahLst/>
              <a:cxnLst/>
              <a:rect l="l" t="t" r="r" b="b"/>
              <a:pathLst>
                <a:path w="7412" h="7359" extrusionOk="0">
                  <a:moveTo>
                    <a:pt x="3702" y="0"/>
                  </a:moveTo>
                  <a:cubicBezTo>
                    <a:pt x="3685" y="0"/>
                    <a:pt x="3668" y="1"/>
                    <a:pt x="3652" y="1"/>
                  </a:cubicBezTo>
                  <a:cubicBezTo>
                    <a:pt x="1623" y="28"/>
                    <a:pt x="0" y="1678"/>
                    <a:pt x="27" y="3734"/>
                  </a:cubicBezTo>
                  <a:cubicBezTo>
                    <a:pt x="54" y="5746"/>
                    <a:pt x="1704" y="7358"/>
                    <a:pt x="3710" y="7358"/>
                  </a:cubicBezTo>
                  <a:cubicBezTo>
                    <a:pt x="3727" y="7358"/>
                    <a:pt x="3743" y="7358"/>
                    <a:pt x="3760" y="7358"/>
                  </a:cubicBezTo>
                  <a:cubicBezTo>
                    <a:pt x="5789" y="7331"/>
                    <a:pt x="7412" y="5654"/>
                    <a:pt x="7385" y="3625"/>
                  </a:cubicBezTo>
                  <a:cubicBezTo>
                    <a:pt x="7358" y="1613"/>
                    <a:pt x="5708" y="0"/>
                    <a:pt x="370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" name="Google Shape;212;p8"/>
            <p:cNvSpPr/>
            <p:nvPr/>
          </p:nvSpPr>
          <p:spPr>
            <a:xfrm>
              <a:off x="2551175" y="1944225"/>
              <a:ext cx="233325" cy="232000"/>
            </a:xfrm>
            <a:custGeom>
              <a:avLst/>
              <a:gdLst/>
              <a:ahLst/>
              <a:cxnLst/>
              <a:rect l="l" t="t" r="r" b="b"/>
              <a:pathLst>
                <a:path w="9333" h="9280" extrusionOk="0">
                  <a:moveTo>
                    <a:pt x="4649" y="1"/>
                  </a:moveTo>
                  <a:cubicBezTo>
                    <a:pt x="4633" y="1"/>
                    <a:pt x="4616" y="1"/>
                    <a:pt x="4599" y="1"/>
                  </a:cubicBezTo>
                  <a:cubicBezTo>
                    <a:pt x="2030" y="28"/>
                    <a:pt x="1" y="2138"/>
                    <a:pt x="28" y="4708"/>
                  </a:cubicBezTo>
                  <a:cubicBezTo>
                    <a:pt x="55" y="7260"/>
                    <a:pt x="2137" y="9279"/>
                    <a:pt x="4684" y="9279"/>
                  </a:cubicBezTo>
                  <a:cubicBezTo>
                    <a:pt x="4701" y="9279"/>
                    <a:pt x="4718" y="9279"/>
                    <a:pt x="4735" y="9279"/>
                  </a:cubicBezTo>
                  <a:cubicBezTo>
                    <a:pt x="7304" y="9252"/>
                    <a:pt x="9333" y="7142"/>
                    <a:pt x="9306" y="4572"/>
                  </a:cubicBezTo>
                  <a:cubicBezTo>
                    <a:pt x="9279" y="2046"/>
                    <a:pt x="7196" y="1"/>
                    <a:pt x="464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" name="Google Shape;213;p8"/>
            <p:cNvSpPr/>
            <p:nvPr/>
          </p:nvSpPr>
          <p:spPr>
            <a:xfrm>
              <a:off x="2938675" y="1409325"/>
              <a:ext cx="233325" cy="232025"/>
            </a:xfrm>
            <a:custGeom>
              <a:avLst/>
              <a:gdLst/>
              <a:ahLst/>
              <a:cxnLst/>
              <a:rect l="l" t="t" r="r" b="b"/>
              <a:pathLst>
                <a:path w="9333" h="9281" extrusionOk="0">
                  <a:moveTo>
                    <a:pt x="4649" y="1"/>
                  </a:moveTo>
                  <a:cubicBezTo>
                    <a:pt x="4632" y="1"/>
                    <a:pt x="4615" y="1"/>
                    <a:pt x="4598" y="1"/>
                  </a:cubicBezTo>
                  <a:cubicBezTo>
                    <a:pt x="2029" y="55"/>
                    <a:pt x="0" y="2165"/>
                    <a:pt x="27" y="4708"/>
                  </a:cubicBezTo>
                  <a:cubicBezTo>
                    <a:pt x="54" y="7244"/>
                    <a:pt x="2110" y="9280"/>
                    <a:pt x="4635" y="9280"/>
                  </a:cubicBezTo>
                  <a:cubicBezTo>
                    <a:pt x="4668" y="9280"/>
                    <a:pt x="4701" y="9280"/>
                    <a:pt x="4734" y="9279"/>
                  </a:cubicBezTo>
                  <a:cubicBezTo>
                    <a:pt x="7303" y="9252"/>
                    <a:pt x="9332" y="7142"/>
                    <a:pt x="9305" y="4600"/>
                  </a:cubicBezTo>
                  <a:cubicBezTo>
                    <a:pt x="9278" y="2047"/>
                    <a:pt x="7196" y="1"/>
                    <a:pt x="46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" name="Google Shape;214;p8"/>
            <p:cNvSpPr/>
            <p:nvPr/>
          </p:nvSpPr>
          <p:spPr>
            <a:xfrm>
              <a:off x="2565375" y="1056350"/>
              <a:ext cx="131900" cy="130550"/>
            </a:xfrm>
            <a:custGeom>
              <a:avLst/>
              <a:gdLst/>
              <a:ahLst/>
              <a:cxnLst/>
              <a:rect l="l" t="t" r="r" b="b"/>
              <a:pathLst>
                <a:path w="5276" h="5222" extrusionOk="0">
                  <a:moveTo>
                    <a:pt x="2647" y="0"/>
                  </a:moveTo>
                  <a:cubicBezTo>
                    <a:pt x="2630" y="0"/>
                    <a:pt x="2614" y="0"/>
                    <a:pt x="2598" y="1"/>
                  </a:cubicBezTo>
                  <a:cubicBezTo>
                    <a:pt x="1137" y="28"/>
                    <a:pt x="1" y="1191"/>
                    <a:pt x="1" y="2651"/>
                  </a:cubicBezTo>
                  <a:cubicBezTo>
                    <a:pt x="28" y="4069"/>
                    <a:pt x="1191" y="5221"/>
                    <a:pt x="2629" y="5221"/>
                  </a:cubicBezTo>
                  <a:cubicBezTo>
                    <a:pt x="2646" y="5221"/>
                    <a:pt x="2662" y="5221"/>
                    <a:pt x="2679" y="5221"/>
                  </a:cubicBezTo>
                  <a:cubicBezTo>
                    <a:pt x="4112" y="5221"/>
                    <a:pt x="5276" y="4031"/>
                    <a:pt x="5249" y="2570"/>
                  </a:cubicBezTo>
                  <a:cubicBezTo>
                    <a:pt x="5222" y="1153"/>
                    <a:pt x="4058" y="0"/>
                    <a:pt x="264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2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" name="Google Shape;267;p11"/>
          <p:cNvSpPr txBox="1">
            <a:spLocks noGrp="1"/>
          </p:cNvSpPr>
          <p:nvPr>
            <p:ph type="title" hasCustomPrompt="1"/>
          </p:nvPr>
        </p:nvSpPr>
        <p:spPr>
          <a:xfrm>
            <a:off x="4572000" y="472900"/>
            <a:ext cx="3801900" cy="2100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9600"/>
              <a:buNone/>
              <a:defRPr sz="175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9600"/>
              <a:buNone/>
              <a:defRPr sz="96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9600"/>
              <a:buNone/>
              <a:defRPr sz="96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9600"/>
              <a:buNone/>
              <a:defRPr sz="96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9600"/>
              <a:buNone/>
              <a:defRPr sz="96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9600"/>
              <a:buNone/>
              <a:defRPr sz="96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9600"/>
              <a:buNone/>
              <a:defRPr sz="96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9600"/>
              <a:buNone/>
              <a:defRPr sz="96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9600"/>
              <a:buNone/>
              <a:defRPr sz="9600">
                <a:solidFill>
                  <a:schemeClr val="dk2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268" name="Google Shape;268;p11"/>
          <p:cNvSpPr txBox="1">
            <a:spLocks noGrp="1"/>
          </p:cNvSpPr>
          <p:nvPr>
            <p:ph type="subTitle" idx="1"/>
          </p:nvPr>
        </p:nvSpPr>
        <p:spPr>
          <a:xfrm>
            <a:off x="713225" y="3640075"/>
            <a:ext cx="3801900" cy="87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grpSp>
        <p:nvGrpSpPr>
          <p:cNvPr id="269" name="Google Shape;269;p11"/>
          <p:cNvGrpSpPr/>
          <p:nvPr/>
        </p:nvGrpSpPr>
        <p:grpSpPr>
          <a:xfrm rot="3600094">
            <a:off x="745128" y="357182"/>
            <a:ext cx="661471" cy="929092"/>
            <a:chOff x="2374700" y="1056350"/>
            <a:chExt cx="797300" cy="1119875"/>
          </a:xfrm>
        </p:grpSpPr>
        <p:sp>
          <p:nvSpPr>
            <p:cNvPr id="270" name="Google Shape;270;p11"/>
            <p:cNvSpPr/>
            <p:nvPr/>
          </p:nvSpPr>
          <p:spPr>
            <a:xfrm>
              <a:off x="2450775" y="1537550"/>
              <a:ext cx="233975" cy="535475"/>
            </a:xfrm>
            <a:custGeom>
              <a:avLst/>
              <a:gdLst/>
              <a:ahLst/>
              <a:cxnLst/>
              <a:rect l="l" t="t" r="r" b="b"/>
              <a:pathLst>
                <a:path w="9359" h="21419" extrusionOk="0">
                  <a:moveTo>
                    <a:pt x="666" y="0"/>
                  </a:moveTo>
                  <a:cubicBezTo>
                    <a:pt x="334" y="0"/>
                    <a:pt x="1" y="265"/>
                    <a:pt x="149" y="661"/>
                  </a:cubicBezTo>
                  <a:cubicBezTo>
                    <a:pt x="2637" y="7531"/>
                    <a:pt x="5667" y="14185"/>
                    <a:pt x="8155" y="21056"/>
                  </a:cubicBezTo>
                  <a:cubicBezTo>
                    <a:pt x="8251" y="21310"/>
                    <a:pt x="8470" y="21419"/>
                    <a:pt x="8687" y="21419"/>
                  </a:cubicBezTo>
                  <a:cubicBezTo>
                    <a:pt x="9025" y="21419"/>
                    <a:pt x="9359" y="21154"/>
                    <a:pt x="9210" y="20758"/>
                  </a:cubicBezTo>
                  <a:cubicBezTo>
                    <a:pt x="6722" y="13888"/>
                    <a:pt x="3692" y="7234"/>
                    <a:pt x="1177" y="363"/>
                  </a:cubicBezTo>
                  <a:cubicBezTo>
                    <a:pt x="1092" y="109"/>
                    <a:pt x="880" y="0"/>
                    <a:pt x="66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Google Shape;271;p11"/>
            <p:cNvSpPr/>
            <p:nvPr/>
          </p:nvSpPr>
          <p:spPr>
            <a:xfrm>
              <a:off x="2450150" y="1109250"/>
              <a:ext cx="198025" cy="454125"/>
            </a:xfrm>
            <a:custGeom>
              <a:avLst/>
              <a:gdLst/>
              <a:ahLst/>
              <a:cxnLst/>
              <a:rect l="l" t="t" r="r" b="b"/>
              <a:pathLst>
                <a:path w="7921" h="18165" extrusionOk="0">
                  <a:moveTo>
                    <a:pt x="7266" y="1"/>
                  </a:moveTo>
                  <a:cubicBezTo>
                    <a:pt x="7044" y="1"/>
                    <a:pt x="6817" y="113"/>
                    <a:pt x="6720" y="373"/>
                  </a:cubicBezTo>
                  <a:lnTo>
                    <a:pt x="147" y="17522"/>
                  </a:lnTo>
                  <a:cubicBezTo>
                    <a:pt x="1" y="17912"/>
                    <a:pt x="322" y="18165"/>
                    <a:pt x="655" y="18165"/>
                  </a:cubicBezTo>
                  <a:cubicBezTo>
                    <a:pt x="877" y="18165"/>
                    <a:pt x="1104" y="18052"/>
                    <a:pt x="1202" y="17793"/>
                  </a:cubicBezTo>
                  <a:lnTo>
                    <a:pt x="7775" y="644"/>
                  </a:lnTo>
                  <a:cubicBezTo>
                    <a:pt x="7921" y="254"/>
                    <a:pt x="7599" y="1"/>
                    <a:pt x="726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" name="Google Shape;272;p11"/>
            <p:cNvSpPr/>
            <p:nvPr/>
          </p:nvSpPr>
          <p:spPr>
            <a:xfrm>
              <a:off x="2449975" y="1511450"/>
              <a:ext cx="623075" cy="52775"/>
            </a:xfrm>
            <a:custGeom>
              <a:avLst/>
              <a:gdLst/>
              <a:ahLst/>
              <a:cxnLst/>
              <a:rect l="l" t="t" r="r" b="b"/>
              <a:pathLst>
                <a:path w="24923" h="2111" extrusionOk="0">
                  <a:moveTo>
                    <a:pt x="24252" y="0"/>
                  </a:moveTo>
                  <a:cubicBezTo>
                    <a:pt x="24244" y="0"/>
                    <a:pt x="24236" y="0"/>
                    <a:pt x="24228" y="1"/>
                  </a:cubicBezTo>
                  <a:lnTo>
                    <a:pt x="695" y="1028"/>
                  </a:lnTo>
                  <a:cubicBezTo>
                    <a:pt x="0" y="1055"/>
                    <a:pt x="18" y="2111"/>
                    <a:pt x="670" y="2111"/>
                  </a:cubicBezTo>
                  <a:cubicBezTo>
                    <a:pt x="678" y="2111"/>
                    <a:pt x="687" y="2111"/>
                    <a:pt x="695" y="2110"/>
                  </a:cubicBezTo>
                  <a:lnTo>
                    <a:pt x="24228" y="1083"/>
                  </a:lnTo>
                  <a:cubicBezTo>
                    <a:pt x="24922" y="1056"/>
                    <a:pt x="24904" y="0"/>
                    <a:pt x="2425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" name="Google Shape;273;p11"/>
            <p:cNvSpPr/>
            <p:nvPr/>
          </p:nvSpPr>
          <p:spPr>
            <a:xfrm>
              <a:off x="2374700" y="1458700"/>
              <a:ext cx="185300" cy="183975"/>
            </a:xfrm>
            <a:custGeom>
              <a:avLst/>
              <a:gdLst/>
              <a:ahLst/>
              <a:cxnLst/>
              <a:rect l="l" t="t" r="r" b="b"/>
              <a:pathLst>
                <a:path w="7412" h="7359" extrusionOk="0">
                  <a:moveTo>
                    <a:pt x="3702" y="0"/>
                  </a:moveTo>
                  <a:cubicBezTo>
                    <a:pt x="3685" y="0"/>
                    <a:pt x="3668" y="1"/>
                    <a:pt x="3652" y="1"/>
                  </a:cubicBezTo>
                  <a:cubicBezTo>
                    <a:pt x="1623" y="28"/>
                    <a:pt x="0" y="1678"/>
                    <a:pt x="27" y="3734"/>
                  </a:cubicBezTo>
                  <a:cubicBezTo>
                    <a:pt x="54" y="5746"/>
                    <a:pt x="1704" y="7358"/>
                    <a:pt x="3710" y="7358"/>
                  </a:cubicBezTo>
                  <a:cubicBezTo>
                    <a:pt x="3727" y="7358"/>
                    <a:pt x="3743" y="7358"/>
                    <a:pt x="3760" y="7358"/>
                  </a:cubicBezTo>
                  <a:cubicBezTo>
                    <a:pt x="5789" y="7331"/>
                    <a:pt x="7412" y="5654"/>
                    <a:pt x="7385" y="3625"/>
                  </a:cubicBezTo>
                  <a:cubicBezTo>
                    <a:pt x="7358" y="1613"/>
                    <a:pt x="5708" y="0"/>
                    <a:pt x="370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4" name="Google Shape;274;p11"/>
            <p:cNvSpPr/>
            <p:nvPr/>
          </p:nvSpPr>
          <p:spPr>
            <a:xfrm>
              <a:off x="2551175" y="1944225"/>
              <a:ext cx="233325" cy="232000"/>
            </a:xfrm>
            <a:custGeom>
              <a:avLst/>
              <a:gdLst/>
              <a:ahLst/>
              <a:cxnLst/>
              <a:rect l="l" t="t" r="r" b="b"/>
              <a:pathLst>
                <a:path w="9333" h="9280" extrusionOk="0">
                  <a:moveTo>
                    <a:pt x="4649" y="1"/>
                  </a:moveTo>
                  <a:cubicBezTo>
                    <a:pt x="4633" y="1"/>
                    <a:pt x="4616" y="1"/>
                    <a:pt x="4599" y="1"/>
                  </a:cubicBezTo>
                  <a:cubicBezTo>
                    <a:pt x="2030" y="28"/>
                    <a:pt x="1" y="2138"/>
                    <a:pt x="28" y="4708"/>
                  </a:cubicBezTo>
                  <a:cubicBezTo>
                    <a:pt x="55" y="7260"/>
                    <a:pt x="2137" y="9279"/>
                    <a:pt x="4684" y="9279"/>
                  </a:cubicBezTo>
                  <a:cubicBezTo>
                    <a:pt x="4701" y="9279"/>
                    <a:pt x="4718" y="9279"/>
                    <a:pt x="4735" y="9279"/>
                  </a:cubicBezTo>
                  <a:cubicBezTo>
                    <a:pt x="7304" y="9252"/>
                    <a:pt x="9333" y="7142"/>
                    <a:pt x="9306" y="4572"/>
                  </a:cubicBezTo>
                  <a:cubicBezTo>
                    <a:pt x="9279" y="2046"/>
                    <a:pt x="7196" y="1"/>
                    <a:pt x="464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Google Shape;275;p11"/>
            <p:cNvSpPr/>
            <p:nvPr/>
          </p:nvSpPr>
          <p:spPr>
            <a:xfrm>
              <a:off x="2938675" y="1409325"/>
              <a:ext cx="233325" cy="232025"/>
            </a:xfrm>
            <a:custGeom>
              <a:avLst/>
              <a:gdLst/>
              <a:ahLst/>
              <a:cxnLst/>
              <a:rect l="l" t="t" r="r" b="b"/>
              <a:pathLst>
                <a:path w="9333" h="9281" extrusionOk="0">
                  <a:moveTo>
                    <a:pt x="4649" y="1"/>
                  </a:moveTo>
                  <a:cubicBezTo>
                    <a:pt x="4632" y="1"/>
                    <a:pt x="4615" y="1"/>
                    <a:pt x="4598" y="1"/>
                  </a:cubicBezTo>
                  <a:cubicBezTo>
                    <a:pt x="2029" y="55"/>
                    <a:pt x="0" y="2165"/>
                    <a:pt x="27" y="4708"/>
                  </a:cubicBezTo>
                  <a:cubicBezTo>
                    <a:pt x="54" y="7244"/>
                    <a:pt x="2110" y="9280"/>
                    <a:pt x="4635" y="9280"/>
                  </a:cubicBezTo>
                  <a:cubicBezTo>
                    <a:pt x="4668" y="9280"/>
                    <a:pt x="4701" y="9280"/>
                    <a:pt x="4734" y="9279"/>
                  </a:cubicBezTo>
                  <a:cubicBezTo>
                    <a:pt x="7303" y="9252"/>
                    <a:pt x="9332" y="7142"/>
                    <a:pt x="9305" y="4600"/>
                  </a:cubicBezTo>
                  <a:cubicBezTo>
                    <a:pt x="9278" y="2047"/>
                    <a:pt x="7196" y="1"/>
                    <a:pt x="46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" name="Google Shape;276;p11"/>
            <p:cNvSpPr/>
            <p:nvPr/>
          </p:nvSpPr>
          <p:spPr>
            <a:xfrm>
              <a:off x="2565375" y="1056350"/>
              <a:ext cx="131900" cy="130550"/>
            </a:xfrm>
            <a:custGeom>
              <a:avLst/>
              <a:gdLst/>
              <a:ahLst/>
              <a:cxnLst/>
              <a:rect l="l" t="t" r="r" b="b"/>
              <a:pathLst>
                <a:path w="5276" h="5222" extrusionOk="0">
                  <a:moveTo>
                    <a:pt x="2647" y="0"/>
                  </a:moveTo>
                  <a:cubicBezTo>
                    <a:pt x="2630" y="0"/>
                    <a:pt x="2614" y="0"/>
                    <a:pt x="2598" y="1"/>
                  </a:cubicBezTo>
                  <a:cubicBezTo>
                    <a:pt x="1137" y="28"/>
                    <a:pt x="1" y="1191"/>
                    <a:pt x="1" y="2651"/>
                  </a:cubicBezTo>
                  <a:cubicBezTo>
                    <a:pt x="28" y="4069"/>
                    <a:pt x="1191" y="5221"/>
                    <a:pt x="2629" y="5221"/>
                  </a:cubicBezTo>
                  <a:cubicBezTo>
                    <a:pt x="2646" y="5221"/>
                    <a:pt x="2662" y="5221"/>
                    <a:pt x="2679" y="5221"/>
                  </a:cubicBezTo>
                  <a:cubicBezTo>
                    <a:pt x="4112" y="5221"/>
                    <a:pt x="5276" y="4031"/>
                    <a:pt x="5249" y="2570"/>
                  </a:cubicBezTo>
                  <a:cubicBezTo>
                    <a:pt x="5222" y="1153"/>
                    <a:pt x="4058" y="0"/>
                    <a:pt x="264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CUSTOM_6">
    <p:spTree>
      <p:nvGrpSpPr>
        <p:cNvPr id="1" name="Shape 4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" name="Google Shape;487;p18"/>
          <p:cNvSpPr txBox="1">
            <a:spLocks noGrp="1"/>
          </p:cNvSpPr>
          <p:nvPr>
            <p:ph type="title"/>
          </p:nvPr>
        </p:nvSpPr>
        <p:spPr>
          <a:xfrm>
            <a:off x="4090800" y="3309838"/>
            <a:ext cx="4360200" cy="531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200"/>
              <a:buNone/>
              <a:defRPr sz="2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/>
          </a:p>
        </p:txBody>
      </p:sp>
      <p:sp>
        <p:nvSpPr>
          <p:cNvPr id="488" name="Google Shape;488;p18"/>
          <p:cNvSpPr txBox="1">
            <a:spLocks noGrp="1"/>
          </p:cNvSpPr>
          <p:nvPr>
            <p:ph type="subTitle" idx="1"/>
          </p:nvPr>
        </p:nvSpPr>
        <p:spPr>
          <a:xfrm>
            <a:off x="2514600" y="1322225"/>
            <a:ext cx="5936400" cy="1877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2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3">
  <p:cSld name="CUSTOM_14_1_1">
    <p:spTree>
      <p:nvGrpSpPr>
        <p:cNvPr id="1" name="Shape 5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" name="Google Shape;546;p22"/>
          <p:cNvSpPr txBox="1">
            <a:spLocks noGrp="1"/>
          </p:cNvSpPr>
          <p:nvPr>
            <p:ph type="title"/>
          </p:nvPr>
        </p:nvSpPr>
        <p:spPr>
          <a:xfrm>
            <a:off x="3777400" y="1239378"/>
            <a:ext cx="4525500" cy="75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5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547" name="Google Shape;547;p22"/>
          <p:cNvSpPr txBox="1">
            <a:spLocks noGrp="1"/>
          </p:cNvSpPr>
          <p:nvPr>
            <p:ph type="title" idx="2" hasCustomPrompt="1"/>
          </p:nvPr>
        </p:nvSpPr>
        <p:spPr>
          <a:xfrm>
            <a:off x="2437575" y="1539723"/>
            <a:ext cx="1101300" cy="603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548" name="Google Shape;548;p22"/>
          <p:cNvSpPr txBox="1">
            <a:spLocks noGrp="1"/>
          </p:cNvSpPr>
          <p:nvPr>
            <p:ph type="subTitle" idx="1"/>
          </p:nvPr>
        </p:nvSpPr>
        <p:spPr>
          <a:xfrm>
            <a:off x="3777400" y="2046132"/>
            <a:ext cx="4525500" cy="359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549" name="Google Shape;549;p22"/>
          <p:cNvGrpSpPr/>
          <p:nvPr/>
        </p:nvGrpSpPr>
        <p:grpSpPr>
          <a:xfrm>
            <a:off x="3385087" y="281537"/>
            <a:ext cx="475878" cy="397876"/>
            <a:chOff x="5428050" y="3546975"/>
            <a:chExt cx="475878" cy="397876"/>
          </a:xfrm>
        </p:grpSpPr>
        <p:sp>
          <p:nvSpPr>
            <p:cNvPr id="550" name="Google Shape;550;p22"/>
            <p:cNvSpPr/>
            <p:nvPr/>
          </p:nvSpPr>
          <p:spPr>
            <a:xfrm>
              <a:off x="5509829" y="3637232"/>
              <a:ext cx="92935" cy="234122"/>
            </a:xfrm>
            <a:custGeom>
              <a:avLst/>
              <a:gdLst/>
              <a:ahLst/>
              <a:cxnLst/>
              <a:rect l="l" t="t" r="r" b="b"/>
              <a:pathLst>
                <a:path w="1425" h="3590" extrusionOk="0">
                  <a:moveTo>
                    <a:pt x="239" y="1"/>
                  </a:moveTo>
                  <a:cubicBezTo>
                    <a:pt x="178" y="1"/>
                    <a:pt x="117" y="28"/>
                    <a:pt x="67" y="90"/>
                  </a:cubicBezTo>
                  <a:cubicBezTo>
                    <a:pt x="25" y="139"/>
                    <a:pt x="0" y="200"/>
                    <a:pt x="7" y="267"/>
                  </a:cubicBezTo>
                  <a:cubicBezTo>
                    <a:pt x="13" y="334"/>
                    <a:pt x="25" y="407"/>
                    <a:pt x="49" y="474"/>
                  </a:cubicBezTo>
                  <a:cubicBezTo>
                    <a:pt x="98" y="638"/>
                    <a:pt x="153" y="802"/>
                    <a:pt x="195" y="972"/>
                  </a:cubicBezTo>
                  <a:cubicBezTo>
                    <a:pt x="293" y="1295"/>
                    <a:pt x="390" y="1630"/>
                    <a:pt x="487" y="1952"/>
                  </a:cubicBezTo>
                  <a:cubicBezTo>
                    <a:pt x="566" y="2214"/>
                    <a:pt x="645" y="2482"/>
                    <a:pt x="731" y="2743"/>
                  </a:cubicBezTo>
                  <a:cubicBezTo>
                    <a:pt x="816" y="2999"/>
                    <a:pt x="883" y="3339"/>
                    <a:pt x="1084" y="3540"/>
                  </a:cubicBezTo>
                  <a:cubicBezTo>
                    <a:pt x="1117" y="3574"/>
                    <a:pt x="1160" y="3589"/>
                    <a:pt x="1202" y="3589"/>
                  </a:cubicBezTo>
                  <a:cubicBezTo>
                    <a:pt x="1281" y="3589"/>
                    <a:pt x="1358" y="3534"/>
                    <a:pt x="1370" y="3443"/>
                  </a:cubicBezTo>
                  <a:cubicBezTo>
                    <a:pt x="1424" y="3187"/>
                    <a:pt x="1303" y="2907"/>
                    <a:pt x="1236" y="2658"/>
                  </a:cubicBezTo>
                  <a:cubicBezTo>
                    <a:pt x="1163" y="2378"/>
                    <a:pt x="1071" y="2098"/>
                    <a:pt x="986" y="1818"/>
                  </a:cubicBezTo>
                  <a:cubicBezTo>
                    <a:pt x="895" y="1514"/>
                    <a:pt x="798" y="1210"/>
                    <a:pt x="700" y="906"/>
                  </a:cubicBezTo>
                  <a:cubicBezTo>
                    <a:pt x="627" y="668"/>
                    <a:pt x="566" y="407"/>
                    <a:pt x="475" y="175"/>
                  </a:cubicBezTo>
                  <a:cubicBezTo>
                    <a:pt x="427" y="68"/>
                    <a:pt x="333" y="1"/>
                    <a:pt x="23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" name="Google Shape;551;p22"/>
            <p:cNvSpPr/>
            <p:nvPr/>
          </p:nvSpPr>
          <p:spPr>
            <a:xfrm>
              <a:off x="5601912" y="3745032"/>
              <a:ext cx="225848" cy="123517"/>
            </a:xfrm>
            <a:custGeom>
              <a:avLst/>
              <a:gdLst/>
              <a:ahLst/>
              <a:cxnLst/>
              <a:rect l="l" t="t" r="r" b="b"/>
              <a:pathLst>
                <a:path w="3463" h="1894" extrusionOk="0">
                  <a:moveTo>
                    <a:pt x="3195" y="1"/>
                  </a:moveTo>
                  <a:cubicBezTo>
                    <a:pt x="3161" y="1"/>
                    <a:pt x="3127" y="9"/>
                    <a:pt x="3097" y="25"/>
                  </a:cubicBezTo>
                  <a:lnTo>
                    <a:pt x="2939" y="104"/>
                  </a:lnTo>
                  <a:cubicBezTo>
                    <a:pt x="2787" y="153"/>
                    <a:pt x="2641" y="232"/>
                    <a:pt x="2507" y="293"/>
                  </a:cubicBezTo>
                  <a:cubicBezTo>
                    <a:pt x="2239" y="409"/>
                    <a:pt x="1972" y="536"/>
                    <a:pt x="1710" y="664"/>
                  </a:cubicBezTo>
                  <a:cubicBezTo>
                    <a:pt x="1546" y="737"/>
                    <a:pt x="1381" y="816"/>
                    <a:pt x="1217" y="895"/>
                  </a:cubicBezTo>
                  <a:cubicBezTo>
                    <a:pt x="1065" y="975"/>
                    <a:pt x="913" y="1041"/>
                    <a:pt x="761" y="1114"/>
                  </a:cubicBezTo>
                  <a:cubicBezTo>
                    <a:pt x="639" y="1175"/>
                    <a:pt x="499" y="1236"/>
                    <a:pt x="365" y="1309"/>
                  </a:cubicBezTo>
                  <a:lnTo>
                    <a:pt x="359" y="1309"/>
                  </a:lnTo>
                  <a:lnTo>
                    <a:pt x="158" y="1400"/>
                  </a:lnTo>
                  <a:cubicBezTo>
                    <a:pt x="85" y="1437"/>
                    <a:pt x="31" y="1504"/>
                    <a:pt x="12" y="1589"/>
                  </a:cubicBezTo>
                  <a:cubicBezTo>
                    <a:pt x="0" y="1674"/>
                    <a:pt x="24" y="1766"/>
                    <a:pt x="79" y="1826"/>
                  </a:cubicBezTo>
                  <a:cubicBezTo>
                    <a:pt x="117" y="1872"/>
                    <a:pt x="169" y="1894"/>
                    <a:pt x="223" y="1894"/>
                  </a:cubicBezTo>
                  <a:cubicBezTo>
                    <a:pt x="256" y="1894"/>
                    <a:pt x="290" y="1885"/>
                    <a:pt x="323" y="1869"/>
                  </a:cubicBezTo>
                  <a:lnTo>
                    <a:pt x="481" y="1790"/>
                  </a:lnTo>
                  <a:cubicBezTo>
                    <a:pt x="633" y="1741"/>
                    <a:pt x="773" y="1662"/>
                    <a:pt x="913" y="1601"/>
                  </a:cubicBezTo>
                  <a:cubicBezTo>
                    <a:pt x="1181" y="1486"/>
                    <a:pt x="1442" y="1358"/>
                    <a:pt x="1710" y="1230"/>
                  </a:cubicBezTo>
                  <a:cubicBezTo>
                    <a:pt x="1874" y="1157"/>
                    <a:pt x="2039" y="1078"/>
                    <a:pt x="2197" y="999"/>
                  </a:cubicBezTo>
                  <a:cubicBezTo>
                    <a:pt x="2349" y="926"/>
                    <a:pt x="2507" y="853"/>
                    <a:pt x="2659" y="774"/>
                  </a:cubicBezTo>
                  <a:cubicBezTo>
                    <a:pt x="2787" y="713"/>
                    <a:pt x="2927" y="652"/>
                    <a:pt x="3061" y="585"/>
                  </a:cubicBezTo>
                  <a:lnTo>
                    <a:pt x="3262" y="488"/>
                  </a:lnTo>
                  <a:cubicBezTo>
                    <a:pt x="3335" y="451"/>
                    <a:pt x="3389" y="384"/>
                    <a:pt x="3408" y="305"/>
                  </a:cubicBezTo>
                  <a:cubicBezTo>
                    <a:pt x="3462" y="220"/>
                    <a:pt x="3432" y="104"/>
                    <a:pt x="3341" y="68"/>
                  </a:cubicBezTo>
                  <a:cubicBezTo>
                    <a:pt x="3303" y="23"/>
                    <a:pt x="3249" y="1"/>
                    <a:pt x="319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" name="Google Shape;552;p22"/>
            <p:cNvSpPr/>
            <p:nvPr/>
          </p:nvSpPr>
          <p:spPr>
            <a:xfrm>
              <a:off x="5742775" y="3680600"/>
              <a:ext cx="161152" cy="144386"/>
            </a:xfrm>
            <a:custGeom>
              <a:avLst/>
              <a:gdLst/>
              <a:ahLst/>
              <a:cxnLst/>
              <a:rect l="l" t="t" r="r" b="b"/>
              <a:pathLst>
                <a:path w="2471" h="2214" extrusionOk="0">
                  <a:moveTo>
                    <a:pt x="1291" y="0"/>
                  </a:moveTo>
                  <a:cubicBezTo>
                    <a:pt x="952" y="0"/>
                    <a:pt x="612" y="151"/>
                    <a:pt x="384" y="405"/>
                  </a:cubicBezTo>
                  <a:cubicBezTo>
                    <a:pt x="0" y="837"/>
                    <a:pt x="67" y="1531"/>
                    <a:pt x="487" y="1914"/>
                  </a:cubicBezTo>
                  <a:cubicBezTo>
                    <a:pt x="560" y="1981"/>
                    <a:pt x="645" y="2042"/>
                    <a:pt x="730" y="2084"/>
                  </a:cubicBezTo>
                  <a:cubicBezTo>
                    <a:pt x="897" y="2170"/>
                    <a:pt x="1086" y="2214"/>
                    <a:pt x="1275" y="2214"/>
                  </a:cubicBezTo>
                  <a:cubicBezTo>
                    <a:pt x="1568" y="2214"/>
                    <a:pt x="1859" y="2108"/>
                    <a:pt x="2063" y="1890"/>
                  </a:cubicBezTo>
                  <a:cubicBezTo>
                    <a:pt x="2471" y="1464"/>
                    <a:pt x="2459" y="746"/>
                    <a:pt x="2051" y="326"/>
                  </a:cubicBezTo>
                  <a:cubicBezTo>
                    <a:pt x="2027" y="295"/>
                    <a:pt x="1996" y="265"/>
                    <a:pt x="1966" y="241"/>
                  </a:cubicBezTo>
                  <a:cubicBezTo>
                    <a:pt x="1767" y="75"/>
                    <a:pt x="1529" y="0"/>
                    <a:pt x="129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" name="Google Shape;553;p22"/>
            <p:cNvSpPr/>
            <p:nvPr/>
          </p:nvSpPr>
          <p:spPr>
            <a:xfrm>
              <a:off x="5476504" y="3748032"/>
              <a:ext cx="220696" cy="196819"/>
            </a:xfrm>
            <a:custGeom>
              <a:avLst/>
              <a:gdLst/>
              <a:ahLst/>
              <a:cxnLst/>
              <a:rect l="l" t="t" r="r" b="b"/>
              <a:pathLst>
                <a:path w="3384" h="3018" extrusionOk="0">
                  <a:moveTo>
                    <a:pt x="1770" y="0"/>
                  </a:moveTo>
                  <a:cubicBezTo>
                    <a:pt x="1391" y="0"/>
                    <a:pt x="1017" y="147"/>
                    <a:pt x="737" y="423"/>
                  </a:cubicBezTo>
                  <a:cubicBezTo>
                    <a:pt x="232" y="910"/>
                    <a:pt x="0" y="1720"/>
                    <a:pt x="402" y="2377"/>
                  </a:cubicBezTo>
                  <a:cubicBezTo>
                    <a:pt x="457" y="2474"/>
                    <a:pt x="524" y="2559"/>
                    <a:pt x="603" y="2632"/>
                  </a:cubicBezTo>
                  <a:cubicBezTo>
                    <a:pt x="873" y="2889"/>
                    <a:pt x="1249" y="3018"/>
                    <a:pt x="1633" y="3018"/>
                  </a:cubicBezTo>
                  <a:cubicBezTo>
                    <a:pt x="1943" y="3018"/>
                    <a:pt x="2257" y="2934"/>
                    <a:pt x="2526" y="2766"/>
                  </a:cubicBezTo>
                  <a:cubicBezTo>
                    <a:pt x="3286" y="2285"/>
                    <a:pt x="3384" y="1154"/>
                    <a:pt x="2860" y="515"/>
                  </a:cubicBezTo>
                  <a:cubicBezTo>
                    <a:pt x="2739" y="357"/>
                    <a:pt x="2580" y="235"/>
                    <a:pt x="2398" y="144"/>
                  </a:cubicBezTo>
                  <a:cubicBezTo>
                    <a:pt x="2198" y="47"/>
                    <a:pt x="1983" y="0"/>
                    <a:pt x="177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" name="Google Shape;554;p22"/>
            <p:cNvSpPr/>
            <p:nvPr/>
          </p:nvSpPr>
          <p:spPr>
            <a:xfrm>
              <a:off x="5428050" y="3546975"/>
              <a:ext cx="166761" cy="143603"/>
            </a:xfrm>
            <a:custGeom>
              <a:avLst/>
              <a:gdLst/>
              <a:ahLst/>
              <a:cxnLst/>
              <a:rect l="l" t="t" r="r" b="b"/>
              <a:pathLst>
                <a:path w="2557" h="2202" extrusionOk="0">
                  <a:moveTo>
                    <a:pt x="1336" y="0"/>
                  </a:moveTo>
                  <a:cubicBezTo>
                    <a:pt x="1004" y="0"/>
                    <a:pt x="679" y="141"/>
                    <a:pt x="451" y="403"/>
                  </a:cubicBezTo>
                  <a:cubicBezTo>
                    <a:pt x="403" y="458"/>
                    <a:pt x="366" y="513"/>
                    <a:pt x="330" y="574"/>
                  </a:cubicBezTo>
                  <a:cubicBezTo>
                    <a:pt x="1" y="1164"/>
                    <a:pt x="275" y="1748"/>
                    <a:pt x="737" y="2028"/>
                  </a:cubicBezTo>
                  <a:cubicBezTo>
                    <a:pt x="917" y="2138"/>
                    <a:pt x="1126" y="2202"/>
                    <a:pt x="1340" y="2202"/>
                  </a:cubicBezTo>
                  <a:cubicBezTo>
                    <a:pt x="1610" y="2202"/>
                    <a:pt x="1887" y="2099"/>
                    <a:pt x="2119" y="1858"/>
                  </a:cubicBezTo>
                  <a:cubicBezTo>
                    <a:pt x="2557" y="1407"/>
                    <a:pt x="2514" y="634"/>
                    <a:pt x="2033" y="239"/>
                  </a:cubicBezTo>
                  <a:cubicBezTo>
                    <a:pt x="1948" y="166"/>
                    <a:pt x="1851" y="111"/>
                    <a:pt x="1747" y="75"/>
                  </a:cubicBezTo>
                  <a:cubicBezTo>
                    <a:pt x="1613" y="25"/>
                    <a:pt x="1474" y="0"/>
                    <a:pt x="133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55" name="Google Shape;555;p22"/>
          <p:cNvGrpSpPr/>
          <p:nvPr/>
        </p:nvGrpSpPr>
        <p:grpSpPr>
          <a:xfrm rot="-5237941">
            <a:off x="-1432949" y="-881709"/>
            <a:ext cx="3707174" cy="3728900"/>
            <a:chOff x="-741470" y="2755466"/>
            <a:chExt cx="3961335" cy="3984550"/>
          </a:xfrm>
        </p:grpSpPr>
        <p:sp>
          <p:nvSpPr>
            <p:cNvPr id="556" name="Google Shape;556;p22"/>
            <p:cNvSpPr/>
            <p:nvPr/>
          </p:nvSpPr>
          <p:spPr>
            <a:xfrm rot="3504383">
              <a:off x="2120535" y="5166032"/>
              <a:ext cx="186903" cy="322656"/>
            </a:xfrm>
            <a:custGeom>
              <a:avLst/>
              <a:gdLst/>
              <a:ahLst/>
              <a:cxnLst/>
              <a:rect l="l" t="t" r="r" b="b"/>
              <a:pathLst>
                <a:path w="7476" h="12906" extrusionOk="0">
                  <a:moveTo>
                    <a:pt x="651" y="0"/>
                  </a:moveTo>
                  <a:cubicBezTo>
                    <a:pt x="323" y="0"/>
                    <a:pt x="1" y="331"/>
                    <a:pt x="213" y="721"/>
                  </a:cubicBezTo>
                  <a:lnTo>
                    <a:pt x="6412" y="12650"/>
                  </a:lnTo>
                  <a:cubicBezTo>
                    <a:pt x="6515" y="12830"/>
                    <a:pt x="6674" y="12905"/>
                    <a:pt x="6831" y="12905"/>
                  </a:cubicBezTo>
                  <a:cubicBezTo>
                    <a:pt x="7156" y="12905"/>
                    <a:pt x="7475" y="12582"/>
                    <a:pt x="7283" y="12198"/>
                  </a:cubicBezTo>
                  <a:lnTo>
                    <a:pt x="1084" y="286"/>
                  </a:lnTo>
                  <a:cubicBezTo>
                    <a:pt x="983" y="84"/>
                    <a:pt x="816" y="0"/>
                    <a:pt x="65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" name="Google Shape;557;p22"/>
            <p:cNvSpPr/>
            <p:nvPr/>
          </p:nvSpPr>
          <p:spPr>
            <a:xfrm rot="3504383">
              <a:off x="2014927" y="5064932"/>
              <a:ext cx="246104" cy="435032"/>
            </a:xfrm>
            <a:custGeom>
              <a:avLst/>
              <a:gdLst/>
              <a:ahLst/>
              <a:cxnLst/>
              <a:rect l="l" t="t" r="r" b="b"/>
              <a:pathLst>
                <a:path w="9844" h="17401" extrusionOk="0">
                  <a:moveTo>
                    <a:pt x="660" y="0"/>
                  </a:moveTo>
                  <a:cubicBezTo>
                    <a:pt x="329" y="0"/>
                    <a:pt x="0" y="341"/>
                    <a:pt x="214" y="734"/>
                  </a:cubicBezTo>
                  <a:lnTo>
                    <a:pt x="8758" y="17120"/>
                  </a:lnTo>
                  <a:cubicBezTo>
                    <a:pt x="8852" y="17318"/>
                    <a:pt x="9014" y="17401"/>
                    <a:pt x="9176" y="17401"/>
                  </a:cubicBezTo>
                  <a:cubicBezTo>
                    <a:pt x="9507" y="17401"/>
                    <a:pt x="9843" y="17060"/>
                    <a:pt x="9630" y="16667"/>
                  </a:cubicBezTo>
                  <a:lnTo>
                    <a:pt x="1085" y="281"/>
                  </a:lnTo>
                  <a:cubicBezTo>
                    <a:pt x="985" y="83"/>
                    <a:pt x="822" y="0"/>
                    <a:pt x="66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" name="Google Shape;558;p22"/>
            <p:cNvSpPr/>
            <p:nvPr/>
          </p:nvSpPr>
          <p:spPr>
            <a:xfrm rot="3504383">
              <a:off x="1915198" y="4972895"/>
              <a:ext cx="293705" cy="527484"/>
            </a:xfrm>
            <a:custGeom>
              <a:avLst/>
              <a:gdLst/>
              <a:ahLst/>
              <a:cxnLst/>
              <a:rect l="l" t="t" r="r" b="b"/>
              <a:pathLst>
                <a:path w="11748" h="21099" extrusionOk="0">
                  <a:moveTo>
                    <a:pt x="661" y="1"/>
                  </a:moveTo>
                  <a:cubicBezTo>
                    <a:pt x="332" y="1"/>
                    <a:pt x="1" y="336"/>
                    <a:pt x="213" y="738"/>
                  </a:cubicBezTo>
                  <a:lnTo>
                    <a:pt x="10684" y="20843"/>
                  </a:lnTo>
                  <a:cubicBezTo>
                    <a:pt x="10788" y="21023"/>
                    <a:pt x="10947" y="21098"/>
                    <a:pt x="11104" y="21098"/>
                  </a:cubicBezTo>
                  <a:cubicBezTo>
                    <a:pt x="11429" y="21098"/>
                    <a:pt x="11748" y="20775"/>
                    <a:pt x="11556" y="20391"/>
                  </a:cubicBezTo>
                  <a:lnTo>
                    <a:pt x="1084" y="286"/>
                  </a:lnTo>
                  <a:cubicBezTo>
                    <a:pt x="989" y="84"/>
                    <a:pt x="825" y="1"/>
                    <a:pt x="66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" name="Google Shape;559;p22"/>
            <p:cNvSpPr/>
            <p:nvPr/>
          </p:nvSpPr>
          <p:spPr>
            <a:xfrm rot="3504383">
              <a:off x="1823402" y="4896076"/>
              <a:ext cx="326131" cy="589810"/>
            </a:xfrm>
            <a:custGeom>
              <a:avLst/>
              <a:gdLst/>
              <a:ahLst/>
              <a:cxnLst/>
              <a:rect l="l" t="t" r="r" b="b"/>
              <a:pathLst>
                <a:path w="13045" h="23592" extrusionOk="0">
                  <a:moveTo>
                    <a:pt x="660" y="1"/>
                  </a:moveTo>
                  <a:cubicBezTo>
                    <a:pt x="329" y="1"/>
                    <a:pt x="1" y="341"/>
                    <a:pt x="214" y="735"/>
                  </a:cubicBezTo>
                  <a:lnTo>
                    <a:pt x="11993" y="23336"/>
                  </a:lnTo>
                  <a:cubicBezTo>
                    <a:pt x="12091" y="23516"/>
                    <a:pt x="12246" y="23591"/>
                    <a:pt x="12401" y="23591"/>
                  </a:cubicBezTo>
                  <a:cubicBezTo>
                    <a:pt x="12722" y="23591"/>
                    <a:pt x="13045" y="23268"/>
                    <a:pt x="12864" y="22884"/>
                  </a:cubicBezTo>
                  <a:lnTo>
                    <a:pt x="1085" y="282"/>
                  </a:lnTo>
                  <a:cubicBezTo>
                    <a:pt x="986" y="83"/>
                    <a:pt x="823" y="1"/>
                    <a:pt x="66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0" name="Google Shape;560;p22"/>
            <p:cNvSpPr/>
            <p:nvPr/>
          </p:nvSpPr>
          <p:spPr>
            <a:xfrm rot="3504383">
              <a:off x="1734978" y="4827723"/>
              <a:ext cx="351106" cy="637161"/>
            </a:xfrm>
            <a:custGeom>
              <a:avLst/>
              <a:gdLst/>
              <a:ahLst/>
              <a:cxnLst/>
              <a:rect l="l" t="t" r="r" b="b"/>
              <a:pathLst>
                <a:path w="14044" h="25486" extrusionOk="0">
                  <a:moveTo>
                    <a:pt x="662" y="1"/>
                  </a:moveTo>
                  <a:cubicBezTo>
                    <a:pt x="333" y="1"/>
                    <a:pt x="0" y="341"/>
                    <a:pt x="225" y="734"/>
                  </a:cubicBezTo>
                  <a:lnTo>
                    <a:pt x="12958" y="25213"/>
                  </a:lnTo>
                  <a:cubicBezTo>
                    <a:pt x="13057" y="25405"/>
                    <a:pt x="13220" y="25486"/>
                    <a:pt x="13382" y="25486"/>
                  </a:cubicBezTo>
                  <a:cubicBezTo>
                    <a:pt x="13713" y="25486"/>
                    <a:pt x="14044" y="25149"/>
                    <a:pt x="13830" y="24743"/>
                  </a:cubicBezTo>
                  <a:lnTo>
                    <a:pt x="1079" y="282"/>
                  </a:lnTo>
                  <a:cubicBezTo>
                    <a:pt x="986" y="83"/>
                    <a:pt x="824" y="1"/>
                    <a:pt x="66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1" name="Google Shape;561;p22"/>
            <p:cNvSpPr/>
            <p:nvPr/>
          </p:nvSpPr>
          <p:spPr>
            <a:xfrm rot="3504383">
              <a:off x="1659028" y="4782426"/>
              <a:ext cx="351206" cy="637036"/>
            </a:xfrm>
            <a:custGeom>
              <a:avLst/>
              <a:gdLst/>
              <a:ahLst/>
              <a:cxnLst/>
              <a:rect l="l" t="t" r="r" b="b"/>
              <a:pathLst>
                <a:path w="14048" h="25481" extrusionOk="0">
                  <a:moveTo>
                    <a:pt x="654" y="1"/>
                  </a:moveTo>
                  <a:cubicBezTo>
                    <a:pt x="325" y="1"/>
                    <a:pt x="1" y="336"/>
                    <a:pt x="213" y="738"/>
                  </a:cubicBezTo>
                  <a:lnTo>
                    <a:pt x="12947" y="25200"/>
                  </a:lnTo>
                  <a:lnTo>
                    <a:pt x="12963" y="25200"/>
                  </a:lnTo>
                  <a:cubicBezTo>
                    <a:pt x="13057" y="25399"/>
                    <a:pt x="13218" y="25481"/>
                    <a:pt x="13381" y="25481"/>
                  </a:cubicBezTo>
                  <a:cubicBezTo>
                    <a:pt x="13712" y="25481"/>
                    <a:pt x="14048" y="25140"/>
                    <a:pt x="13835" y="24747"/>
                  </a:cubicBezTo>
                  <a:lnTo>
                    <a:pt x="1084" y="286"/>
                  </a:lnTo>
                  <a:cubicBezTo>
                    <a:pt x="984" y="85"/>
                    <a:pt x="818" y="1"/>
                    <a:pt x="65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2" name="Google Shape;562;p22"/>
            <p:cNvSpPr/>
            <p:nvPr/>
          </p:nvSpPr>
          <p:spPr>
            <a:xfrm rot="3504383">
              <a:off x="1583109" y="4736711"/>
              <a:ext cx="351106" cy="637186"/>
            </a:xfrm>
            <a:custGeom>
              <a:avLst/>
              <a:gdLst/>
              <a:ahLst/>
              <a:cxnLst/>
              <a:rect l="l" t="t" r="r" b="b"/>
              <a:pathLst>
                <a:path w="14044" h="25487" extrusionOk="0">
                  <a:moveTo>
                    <a:pt x="662" y="1"/>
                  </a:moveTo>
                  <a:cubicBezTo>
                    <a:pt x="333" y="1"/>
                    <a:pt x="0" y="341"/>
                    <a:pt x="225" y="734"/>
                  </a:cubicBezTo>
                  <a:lnTo>
                    <a:pt x="12958" y="25213"/>
                  </a:lnTo>
                  <a:cubicBezTo>
                    <a:pt x="13058" y="25406"/>
                    <a:pt x="13221" y="25486"/>
                    <a:pt x="13384" y="25486"/>
                  </a:cubicBezTo>
                  <a:cubicBezTo>
                    <a:pt x="13714" y="25486"/>
                    <a:pt x="14043" y="25153"/>
                    <a:pt x="13830" y="24760"/>
                  </a:cubicBezTo>
                  <a:lnTo>
                    <a:pt x="1079" y="282"/>
                  </a:lnTo>
                  <a:cubicBezTo>
                    <a:pt x="986" y="83"/>
                    <a:pt x="824" y="1"/>
                    <a:pt x="66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3" name="Google Shape;563;p22"/>
            <p:cNvSpPr/>
            <p:nvPr/>
          </p:nvSpPr>
          <p:spPr>
            <a:xfrm rot="3504383">
              <a:off x="1507526" y="4691940"/>
              <a:ext cx="350381" cy="636386"/>
            </a:xfrm>
            <a:custGeom>
              <a:avLst/>
              <a:gdLst/>
              <a:ahLst/>
              <a:cxnLst/>
              <a:rect l="l" t="t" r="r" b="b"/>
              <a:pathLst>
                <a:path w="14015" h="25455" extrusionOk="0">
                  <a:moveTo>
                    <a:pt x="637" y="1"/>
                  </a:moveTo>
                  <a:cubicBezTo>
                    <a:pt x="314" y="1"/>
                    <a:pt x="0" y="326"/>
                    <a:pt x="191" y="719"/>
                  </a:cubicBezTo>
                  <a:lnTo>
                    <a:pt x="12941" y="25198"/>
                  </a:lnTo>
                  <a:lnTo>
                    <a:pt x="12941" y="25181"/>
                  </a:lnTo>
                  <a:cubicBezTo>
                    <a:pt x="13041" y="25374"/>
                    <a:pt x="13202" y="25455"/>
                    <a:pt x="13363" y="25455"/>
                  </a:cubicBezTo>
                  <a:cubicBezTo>
                    <a:pt x="13690" y="25455"/>
                    <a:pt x="14015" y="25122"/>
                    <a:pt x="13813" y="24728"/>
                  </a:cubicBezTo>
                  <a:lnTo>
                    <a:pt x="1062" y="267"/>
                  </a:lnTo>
                  <a:cubicBezTo>
                    <a:pt x="957" y="79"/>
                    <a:pt x="796" y="1"/>
                    <a:pt x="63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4" name="Google Shape;564;p22"/>
            <p:cNvSpPr/>
            <p:nvPr/>
          </p:nvSpPr>
          <p:spPr>
            <a:xfrm rot="3504383">
              <a:off x="1443459" y="4669366"/>
              <a:ext cx="326806" cy="590435"/>
            </a:xfrm>
            <a:custGeom>
              <a:avLst/>
              <a:gdLst/>
              <a:ahLst/>
              <a:cxnLst/>
              <a:rect l="l" t="t" r="r" b="b"/>
              <a:pathLst>
                <a:path w="13072" h="23617" extrusionOk="0">
                  <a:moveTo>
                    <a:pt x="660" y="0"/>
                  </a:moveTo>
                  <a:cubicBezTo>
                    <a:pt x="329" y="0"/>
                    <a:pt x="0" y="341"/>
                    <a:pt x="214" y="734"/>
                  </a:cubicBezTo>
                  <a:lnTo>
                    <a:pt x="11976" y="23336"/>
                  </a:lnTo>
                  <a:cubicBezTo>
                    <a:pt x="12075" y="23534"/>
                    <a:pt x="12240" y="23617"/>
                    <a:pt x="12404" y="23617"/>
                  </a:cubicBezTo>
                  <a:cubicBezTo>
                    <a:pt x="12739" y="23617"/>
                    <a:pt x="13071" y="23276"/>
                    <a:pt x="12847" y="22883"/>
                  </a:cubicBezTo>
                  <a:lnTo>
                    <a:pt x="1085" y="281"/>
                  </a:lnTo>
                  <a:cubicBezTo>
                    <a:pt x="986" y="83"/>
                    <a:pt x="823" y="0"/>
                    <a:pt x="66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5" name="Google Shape;565;p22"/>
            <p:cNvSpPr/>
            <p:nvPr/>
          </p:nvSpPr>
          <p:spPr>
            <a:xfrm rot="3504383">
              <a:off x="1383979" y="4654916"/>
              <a:ext cx="293855" cy="527859"/>
            </a:xfrm>
            <a:custGeom>
              <a:avLst/>
              <a:gdLst/>
              <a:ahLst/>
              <a:cxnLst/>
              <a:rect l="l" t="t" r="r" b="b"/>
              <a:pathLst>
                <a:path w="11754" h="21114" extrusionOk="0">
                  <a:moveTo>
                    <a:pt x="663" y="1"/>
                  </a:moveTo>
                  <a:cubicBezTo>
                    <a:pt x="333" y="1"/>
                    <a:pt x="1" y="341"/>
                    <a:pt x="225" y="734"/>
                  </a:cubicBezTo>
                  <a:lnTo>
                    <a:pt x="10697" y="20840"/>
                  </a:lnTo>
                  <a:cubicBezTo>
                    <a:pt x="10796" y="21033"/>
                    <a:pt x="10956" y="21114"/>
                    <a:pt x="11114" y="21114"/>
                  </a:cubicBezTo>
                  <a:cubicBezTo>
                    <a:pt x="11436" y="21114"/>
                    <a:pt x="11753" y="20781"/>
                    <a:pt x="11551" y="20387"/>
                  </a:cubicBezTo>
                  <a:lnTo>
                    <a:pt x="1080" y="282"/>
                  </a:lnTo>
                  <a:cubicBezTo>
                    <a:pt x="986" y="83"/>
                    <a:pt x="825" y="1"/>
                    <a:pt x="66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6" name="Google Shape;566;p22"/>
            <p:cNvSpPr/>
            <p:nvPr/>
          </p:nvSpPr>
          <p:spPr>
            <a:xfrm rot="3504383">
              <a:off x="1332500" y="4656707"/>
              <a:ext cx="245154" cy="434407"/>
            </a:xfrm>
            <a:custGeom>
              <a:avLst/>
              <a:gdLst/>
              <a:ahLst/>
              <a:cxnLst/>
              <a:rect l="l" t="t" r="r" b="b"/>
              <a:pathLst>
                <a:path w="9806" h="17376" extrusionOk="0">
                  <a:moveTo>
                    <a:pt x="645" y="1"/>
                  </a:moveTo>
                  <a:cubicBezTo>
                    <a:pt x="320" y="1"/>
                    <a:pt x="1" y="324"/>
                    <a:pt x="193" y="708"/>
                  </a:cubicBezTo>
                  <a:lnTo>
                    <a:pt x="8721" y="17094"/>
                  </a:lnTo>
                  <a:cubicBezTo>
                    <a:pt x="8821" y="17293"/>
                    <a:pt x="8984" y="17375"/>
                    <a:pt x="9146" y="17375"/>
                  </a:cubicBezTo>
                  <a:cubicBezTo>
                    <a:pt x="9477" y="17375"/>
                    <a:pt x="9806" y="17035"/>
                    <a:pt x="9592" y="16642"/>
                  </a:cubicBezTo>
                  <a:lnTo>
                    <a:pt x="1064" y="256"/>
                  </a:lnTo>
                  <a:cubicBezTo>
                    <a:pt x="961" y="76"/>
                    <a:pt x="802" y="1"/>
                    <a:pt x="64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7" name="Google Shape;567;p22"/>
            <p:cNvSpPr/>
            <p:nvPr/>
          </p:nvSpPr>
          <p:spPr>
            <a:xfrm rot="3504383">
              <a:off x="1285801" y="4667444"/>
              <a:ext cx="187053" cy="322556"/>
            </a:xfrm>
            <a:custGeom>
              <a:avLst/>
              <a:gdLst/>
              <a:ahLst/>
              <a:cxnLst/>
              <a:rect l="l" t="t" r="r" b="b"/>
              <a:pathLst>
                <a:path w="7482" h="12902" extrusionOk="0">
                  <a:moveTo>
                    <a:pt x="644" y="0"/>
                  </a:moveTo>
                  <a:cubicBezTo>
                    <a:pt x="323" y="0"/>
                    <a:pt x="0" y="323"/>
                    <a:pt x="181" y="708"/>
                  </a:cubicBezTo>
                  <a:lnTo>
                    <a:pt x="6397" y="12637"/>
                  </a:lnTo>
                  <a:lnTo>
                    <a:pt x="6397" y="12620"/>
                  </a:lnTo>
                  <a:cubicBezTo>
                    <a:pt x="6491" y="12819"/>
                    <a:pt x="6652" y="12901"/>
                    <a:pt x="6815" y="12901"/>
                  </a:cubicBezTo>
                  <a:cubicBezTo>
                    <a:pt x="7145" y="12901"/>
                    <a:pt x="7482" y="12561"/>
                    <a:pt x="7268" y="12168"/>
                  </a:cubicBezTo>
                  <a:lnTo>
                    <a:pt x="1052" y="255"/>
                  </a:lnTo>
                  <a:cubicBezTo>
                    <a:pt x="954" y="75"/>
                    <a:pt x="799" y="0"/>
                    <a:pt x="64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8" name="Google Shape;568;p22"/>
            <p:cNvSpPr/>
            <p:nvPr/>
          </p:nvSpPr>
          <p:spPr>
            <a:xfrm rot="3504383">
              <a:off x="1012227" y="4503646"/>
              <a:ext cx="187053" cy="322831"/>
            </a:xfrm>
            <a:custGeom>
              <a:avLst/>
              <a:gdLst/>
              <a:ahLst/>
              <a:cxnLst/>
              <a:rect l="l" t="t" r="r" b="b"/>
              <a:pathLst>
                <a:path w="7482" h="12913" extrusionOk="0">
                  <a:moveTo>
                    <a:pt x="638" y="1"/>
                  </a:moveTo>
                  <a:cubicBezTo>
                    <a:pt x="318" y="1"/>
                    <a:pt x="1" y="326"/>
                    <a:pt x="181" y="719"/>
                  </a:cubicBezTo>
                  <a:lnTo>
                    <a:pt x="6397" y="12632"/>
                  </a:lnTo>
                  <a:cubicBezTo>
                    <a:pt x="6491" y="12831"/>
                    <a:pt x="6652" y="12913"/>
                    <a:pt x="6814" y="12913"/>
                  </a:cubicBezTo>
                  <a:cubicBezTo>
                    <a:pt x="7145" y="12913"/>
                    <a:pt x="7481" y="12572"/>
                    <a:pt x="7268" y="12179"/>
                  </a:cubicBezTo>
                  <a:lnTo>
                    <a:pt x="1052" y="267"/>
                  </a:lnTo>
                  <a:cubicBezTo>
                    <a:pt x="953" y="79"/>
                    <a:pt x="795" y="1"/>
                    <a:pt x="63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9" name="Google Shape;569;p22"/>
            <p:cNvSpPr/>
            <p:nvPr/>
          </p:nvSpPr>
          <p:spPr>
            <a:xfrm rot="3504383">
              <a:off x="907227" y="4402354"/>
              <a:ext cx="245154" cy="434582"/>
            </a:xfrm>
            <a:custGeom>
              <a:avLst/>
              <a:gdLst/>
              <a:ahLst/>
              <a:cxnLst/>
              <a:rect l="l" t="t" r="r" b="b"/>
              <a:pathLst>
                <a:path w="9806" h="17383" extrusionOk="0">
                  <a:moveTo>
                    <a:pt x="644" y="0"/>
                  </a:moveTo>
                  <a:cubicBezTo>
                    <a:pt x="319" y="0"/>
                    <a:pt x="0" y="331"/>
                    <a:pt x="192" y="715"/>
                  </a:cubicBezTo>
                  <a:lnTo>
                    <a:pt x="8721" y="17101"/>
                  </a:lnTo>
                  <a:cubicBezTo>
                    <a:pt x="8820" y="17300"/>
                    <a:pt x="8983" y="17382"/>
                    <a:pt x="9146" y="17382"/>
                  </a:cubicBezTo>
                  <a:cubicBezTo>
                    <a:pt x="9477" y="17382"/>
                    <a:pt x="9805" y="17042"/>
                    <a:pt x="9592" y="16649"/>
                  </a:cubicBezTo>
                  <a:lnTo>
                    <a:pt x="1064" y="263"/>
                  </a:lnTo>
                  <a:cubicBezTo>
                    <a:pt x="960" y="77"/>
                    <a:pt x="801" y="0"/>
                    <a:pt x="64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0" name="Google Shape;570;p22"/>
            <p:cNvSpPr/>
            <p:nvPr/>
          </p:nvSpPr>
          <p:spPr>
            <a:xfrm rot="3504383">
              <a:off x="806985" y="4309739"/>
              <a:ext cx="293755" cy="527384"/>
            </a:xfrm>
            <a:custGeom>
              <a:avLst/>
              <a:gdLst/>
              <a:ahLst/>
              <a:cxnLst/>
              <a:rect l="l" t="t" r="r" b="b"/>
              <a:pathLst>
                <a:path w="11750" h="21095" extrusionOk="0">
                  <a:moveTo>
                    <a:pt x="668" y="1"/>
                  </a:moveTo>
                  <a:cubicBezTo>
                    <a:pt x="334" y="1"/>
                    <a:pt x="1" y="341"/>
                    <a:pt x="226" y="734"/>
                  </a:cubicBezTo>
                  <a:lnTo>
                    <a:pt x="10697" y="20840"/>
                  </a:lnTo>
                  <a:cubicBezTo>
                    <a:pt x="10795" y="21020"/>
                    <a:pt x="10950" y="21095"/>
                    <a:pt x="11105" y="21095"/>
                  </a:cubicBezTo>
                  <a:cubicBezTo>
                    <a:pt x="11427" y="21095"/>
                    <a:pt x="11749" y="20772"/>
                    <a:pt x="11568" y="20387"/>
                  </a:cubicBezTo>
                  <a:lnTo>
                    <a:pt x="1097" y="282"/>
                  </a:lnTo>
                  <a:cubicBezTo>
                    <a:pt x="997" y="83"/>
                    <a:pt x="832" y="1"/>
                    <a:pt x="6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1" name="Google Shape;571;p22"/>
            <p:cNvSpPr/>
            <p:nvPr/>
          </p:nvSpPr>
          <p:spPr>
            <a:xfrm rot="3504383">
              <a:off x="715444" y="4233871"/>
              <a:ext cx="325431" cy="589185"/>
            </a:xfrm>
            <a:custGeom>
              <a:avLst/>
              <a:gdLst/>
              <a:ahLst/>
              <a:cxnLst/>
              <a:rect l="l" t="t" r="r" b="b"/>
              <a:pathLst>
                <a:path w="13017" h="23567" extrusionOk="0">
                  <a:moveTo>
                    <a:pt x="637" y="0"/>
                  </a:moveTo>
                  <a:cubicBezTo>
                    <a:pt x="314" y="0"/>
                    <a:pt x="0" y="325"/>
                    <a:pt x="191" y="719"/>
                  </a:cubicBezTo>
                  <a:lnTo>
                    <a:pt x="11953" y="23304"/>
                  </a:lnTo>
                  <a:cubicBezTo>
                    <a:pt x="12051" y="23489"/>
                    <a:pt x="12208" y="23566"/>
                    <a:pt x="12365" y="23566"/>
                  </a:cubicBezTo>
                  <a:cubicBezTo>
                    <a:pt x="12690" y="23566"/>
                    <a:pt x="13016" y="23236"/>
                    <a:pt x="12824" y="22851"/>
                  </a:cubicBezTo>
                  <a:lnTo>
                    <a:pt x="1062" y="266"/>
                  </a:lnTo>
                  <a:cubicBezTo>
                    <a:pt x="957" y="79"/>
                    <a:pt x="796" y="0"/>
                    <a:pt x="63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2" name="Google Shape;572;p22"/>
            <p:cNvSpPr/>
            <p:nvPr/>
          </p:nvSpPr>
          <p:spPr>
            <a:xfrm rot="3504383">
              <a:off x="626546" y="4164285"/>
              <a:ext cx="351256" cy="637361"/>
            </a:xfrm>
            <a:custGeom>
              <a:avLst/>
              <a:gdLst/>
              <a:ahLst/>
              <a:cxnLst/>
              <a:rect l="l" t="t" r="r" b="b"/>
              <a:pathLst>
                <a:path w="14050" h="25494" extrusionOk="0">
                  <a:moveTo>
                    <a:pt x="668" y="0"/>
                  </a:moveTo>
                  <a:cubicBezTo>
                    <a:pt x="337" y="0"/>
                    <a:pt x="1" y="340"/>
                    <a:pt x="214" y="734"/>
                  </a:cubicBezTo>
                  <a:lnTo>
                    <a:pt x="12965" y="25212"/>
                  </a:lnTo>
                  <a:cubicBezTo>
                    <a:pt x="13058" y="25411"/>
                    <a:pt x="13220" y="25493"/>
                    <a:pt x="13382" y="25493"/>
                  </a:cubicBezTo>
                  <a:cubicBezTo>
                    <a:pt x="13713" y="25493"/>
                    <a:pt x="14049" y="25153"/>
                    <a:pt x="13836" y="24760"/>
                  </a:cubicBezTo>
                  <a:lnTo>
                    <a:pt x="1086" y="281"/>
                  </a:lnTo>
                  <a:cubicBezTo>
                    <a:pt x="992" y="82"/>
                    <a:pt x="830" y="0"/>
                    <a:pt x="66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3" name="Google Shape;573;p22"/>
            <p:cNvSpPr/>
            <p:nvPr/>
          </p:nvSpPr>
          <p:spPr>
            <a:xfrm rot="3504383">
              <a:off x="551174" y="4119607"/>
              <a:ext cx="350381" cy="636386"/>
            </a:xfrm>
            <a:custGeom>
              <a:avLst/>
              <a:gdLst/>
              <a:ahLst/>
              <a:cxnLst/>
              <a:rect l="l" t="t" r="r" b="b"/>
              <a:pathLst>
                <a:path w="14015" h="25455" extrusionOk="0">
                  <a:moveTo>
                    <a:pt x="637" y="1"/>
                  </a:moveTo>
                  <a:cubicBezTo>
                    <a:pt x="314" y="1"/>
                    <a:pt x="0" y="326"/>
                    <a:pt x="191" y="720"/>
                  </a:cubicBezTo>
                  <a:lnTo>
                    <a:pt x="12941" y="25181"/>
                  </a:lnTo>
                  <a:cubicBezTo>
                    <a:pt x="13041" y="25374"/>
                    <a:pt x="13202" y="25455"/>
                    <a:pt x="13363" y="25455"/>
                  </a:cubicBezTo>
                  <a:cubicBezTo>
                    <a:pt x="13690" y="25455"/>
                    <a:pt x="14015" y="25122"/>
                    <a:pt x="13813" y="24729"/>
                  </a:cubicBezTo>
                  <a:lnTo>
                    <a:pt x="1062" y="267"/>
                  </a:lnTo>
                  <a:cubicBezTo>
                    <a:pt x="958" y="79"/>
                    <a:pt x="796" y="1"/>
                    <a:pt x="63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4" name="Google Shape;574;p22"/>
            <p:cNvSpPr/>
            <p:nvPr/>
          </p:nvSpPr>
          <p:spPr>
            <a:xfrm rot="3504383">
              <a:off x="475396" y="4074185"/>
              <a:ext cx="350056" cy="636236"/>
            </a:xfrm>
            <a:custGeom>
              <a:avLst/>
              <a:gdLst/>
              <a:ahLst/>
              <a:cxnLst/>
              <a:rect l="l" t="t" r="r" b="b"/>
              <a:pathLst>
                <a:path w="14002" h="25449" extrusionOk="0">
                  <a:moveTo>
                    <a:pt x="645" y="0"/>
                  </a:moveTo>
                  <a:cubicBezTo>
                    <a:pt x="320" y="0"/>
                    <a:pt x="1" y="323"/>
                    <a:pt x="193" y="708"/>
                  </a:cubicBezTo>
                  <a:lnTo>
                    <a:pt x="12943" y="25186"/>
                  </a:lnTo>
                  <a:cubicBezTo>
                    <a:pt x="13036" y="25372"/>
                    <a:pt x="13191" y="25449"/>
                    <a:pt x="13347" y="25449"/>
                  </a:cubicBezTo>
                  <a:cubicBezTo>
                    <a:pt x="13671" y="25449"/>
                    <a:pt x="14001" y="25118"/>
                    <a:pt x="13798" y="24734"/>
                  </a:cubicBezTo>
                  <a:lnTo>
                    <a:pt x="1064" y="255"/>
                  </a:lnTo>
                  <a:cubicBezTo>
                    <a:pt x="961" y="75"/>
                    <a:pt x="802" y="0"/>
                    <a:pt x="64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5" name="Google Shape;575;p22"/>
            <p:cNvSpPr/>
            <p:nvPr/>
          </p:nvSpPr>
          <p:spPr>
            <a:xfrm rot="3504383">
              <a:off x="399785" y="4028749"/>
              <a:ext cx="349731" cy="636086"/>
            </a:xfrm>
            <a:custGeom>
              <a:avLst/>
              <a:gdLst/>
              <a:ahLst/>
              <a:cxnLst/>
              <a:rect l="l" t="t" r="r" b="b"/>
              <a:pathLst>
                <a:path w="13989" h="25443" extrusionOk="0">
                  <a:moveTo>
                    <a:pt x="633" y="0"/>
                  </a:moveTo>
                  <a:cubicBezTo>
                    <a:pt x="315" y="0"/>
                    <a:pt x="1" y="325"/>
                    <a:pt x="192" y="719"/>
                  </a:cubicBezTo>
                  <a:lnTo>
                    <a:pt x="12925" y="25180"/>
                  </a:lnTo>
                  <a:cubicBezTo>
                    <a:pt x="13029" y="25366"/>
                    <a:pt x="13188" y="25443"/>
                    <a:pt x="13345" y="25443"/>
                  </a:cubicBezTo>
                  <a:cubicBezTo>
                    <a:pt x="13670" y="25443"/>
                    <a:pt x="13989" y="25112"/>
                    <a:pt x="13797" y="24728"/>
                  </a:cubicBezTo>
                  <a:lnTo>
                    <a:pt x="1046" y="266"/>
                  </a:lnTo>
                  <a:cubicBezTo>
                    <a:pt x="947" y="79"/>
                    <a:pt x="790" y="0"/>
                    <a:pt x="63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6" name="Google Shape;576;p22"/>
            <p:cNvSpPr/>
            <p:nvPr/>
          </p:nvSpPr>
          <p:spPr>
            <a:xfrm rot="3504383">
              <a:off x="335463" y="4006091"/>
              <a:ext cx="326706" cy="589985"/>
            </a:xfrm>
            <a:custGeom>
              <a:avLst/>
              <a:gdLst/>
              <a:ahLst/>
              <a:cxnLst/>
              <a:rect l="l" t="t" r="r" b="b"/>
              <a:pathLst>
                <a:path w="13068" h="23599" extrusionOk="0">
                  <a:moveTo>
                    <a:pt x="667" y="1"/>
                  </a:moveTo>
                  <a:cubicBezTo>
                    <a:pt x="337" y="1"/>
                    <a:pt x="1" y="341"/>
                    <a:pt x="214" y="734"/>
                  </a:cubicBezTo>
                  <a:lnTo>
                    <a:pt x="11992" y="23336"/>
                  </a:lnTo>
                  <a:cubicBezTo>
                    <a:pt x="12091" y="23521"/>
                    <a:pt x="12249" y="23599"/>
                    <a:pt x="12408" y="23599"/>
                  </a:cubicBezTo>
                  <a:cubicBezTo>
                    <a:pt x="12737" y="23599"/>
                    <a:pt x="13067" y="23268"/>
                    <a:pt x="12864" y="22884"/>
                  </a:cubicBezTo>
                  <a:lnTo>
                    <a:pt x="1085" y="282"/>
                  </a:lnTo>
                  <a:cubicBezTo>
                    <a:pt x="991" y="83"/>
                    <a:pt x="830" y="1"/>
                    <a:pt x="66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7" name="Google Shape;577;p22"/>
            <p:cNvSpPr/>
            <p:nvPr/>
          </p:nvSpPr>
          <p:spPr>
            <a:xfrm rot="3504383">
              <a:off x="276041" y="3991853"/>
              <a:ext cx="293755" cy="527559"/>
            </a:xfrm>
            <a:custGeom>
              <a:avLst/>
              <a:gdLst/>
              <a:ahLst/>
              <a:cxnLst/>
              <a:rect l="l" t="t" r="r" b="b"/>
              <a:pathLst>
                <a:path w="11750" h="21102" extrusionOk="0">
                  <a:moveTo>
                    <a:pt x="660" y="0"/>
                  </a:moveTo>
                  <a:cubicBezTo>
                    <a:pt x="330" y="0"/>
                    <a:pt x="1" y="341"/>
                    <a:pt x="214" y="734"/>
                  </a:cubicBezTo>
                  <a:lnTo>
                    <a:pt x="10686" y="20839"/>
                  </a:lnTo>
                  <a:cubicBezTo>
                    <a:pt x="10784" y="21025"/>
                    <a:pt x="10941" y="21102"/>
                    <a:pt x="11098" y="21102"/>
                  </a:cubicBezTo>
                  <a:cubicBezTo>
                    <a:pt x="11423" y="21102"/>
                    <a:pt x="11749" y="20771"/>
                    <a:pt x="11557" y="20387"/>
                  </a:cubicBezTo>
                  <a:lnTo>
                    <a:pt x="1086" y="281"/>
                  </a:lnTo>
                  <a:cubicBezTo>
                    <a:pt x="986" y="83"/>
                    <a:pt x="823" y="0"/>
                    <a:pt x="66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8" name="Google Shape;578;p22"/>
            <p:cNvSpPr/>
            <p:nvPr/>
          </p:nvSpPr>
          <p:spPr>
            <a:xfrm rot="3504383">
              <a:off x="224692" y="3993408"/>
              <a:ext cx="244479" cy="434157"/>
            </a:xfrm>
            <a:custGeom>
              <a:avLst/>
              <a:gdLst/>
              <a:ahLst/>
              <a:cxnLst/>
              <a:rect l="l" t="t" r="r" b="b"/>
              <a:pathLst>
                <a:path w="9779" h="17366" extrusionOk="0">
                  <a:moveTo>
                    <a:pt x="644" y="0"/>
                  </a:moveTo>
                  <a:cubicBezTo>
                    <a:pt x="323" y="0"/>
                    <a:pt x="0" y="324"/>
                    <a:pt x="181" y="708"/>
                  </a:cubicBezTo>
                  <a:lnTo>
                    <a:pt x="8726" y="17110"/>
                  </a:lnTo>
                  <a:cubicBezTo>
                    <a:pt x="8824" y="17290"/>
                    <a:pt x="8979" y="17366"/>
                    <a:pt x="9134" y="17366"/>
                  </a:cubicBezTo>
                  <a:cubicBezTo>
                    <a:pt x="9456" y="17366"/>
                    <a:pt x="9778" y="17042"/>
                    <a:pt x="9597" y="16658"/>
                  </a:cubicBezTo>
                  <a:lnTo>
                    <a:pt x="1052" y="255"/>
                  </a:lnTo>
                  <a:cubicBezTo>
                    <a:pt x="954" y="76"/>
                    <a:pt x="799" y="0"/>
                    <a:pt x="64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9" name="Google Shape;579;p22"/>
            <p:cNvSpPr/>
            <p:nvPr/>
          </p:nvSpPr>
          <p:spPr>
            <a:xfrm rot="3504383">
              <a:off x="177770" y="4003737"/>
              <a:ext cx="186678" cy="322506"/>
            </a:xfrm>
            <a:custGeom>
              <a:avLst/>
              <a:gdLst/>
              <a:ahLst/>
              <a:cxnLst/>
              <a:rect l="l" t="t" r="r" b="b"/>
              <a:pathLst>
                <a:path w="7467" h="12900" extrusionOk="0">
                  <a:moveTo>
                    <a:pt x="652" y="0"/>
                  </a:moveTo>
                  <a:cubicBezTo>
                    <a:pt x="323" y="0"/>
                    <a:pt x="1" y="331"/>
                    <a:pt x="204" y="715"/>
                  </a:cubicBezTo>
                  <a:lnTo>
                    <a:pt x="6403" y="12644"/>
                  </a:lnTo>
                  <a:cubicBezTo>
                    <a:pt x="6507" y="12824"/>
                    <a:pt x="6665" y="12899"/>
                    <a:pt x="6822" y="12899"/>
                  </a:cubicBezTo>
                  <a:cubicBezTo>
                    <a:pt x="7148" y="12899"/>
                    <a:pt x="7466" y="12576"/>
                    <a:pt x="7274" y="12192"/>
                  </a:cubicBezTo>
                  <a:lnTo>
                    <a:pt x="1075" y="263"/>
                  </a:lnTo>
                  <a:cubicBezTo>
                    <a:pt x="971" y="77"/>
                    <a:pt x="811" y="0"/>
                    <a:pt x="65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0" name="Google Shape;580;p22"/>
            <p:cNvSpPr/>
            <p:nvPr/>
          </p:nvSpPr>
          <p:spPr>
            <a:xfrm rot="3504383">
              <a:off x="-92805" y="3842306"/>
              <a:ext cx="187028" cy="322831"/>
            </a:xfrm>
            <a:custGeom>
              <a:avLst/>
              <a:gdLst/>
              <a:ahLst/>
              <a:cxnLst/>
              <a:rect l="l" t="t" r="r" b="b"/>
              <a:pathLst>
                <a:path w="7481" h="12913" extrusionOk="0">
                  <a:moveTo>
                    <a:pt x="637" y="0"/>
                  </a:moveTo>
                  <a:cubicBezTo>
                    <a:pt x="318" y="0"/>
                    <a:pt x="0" y="325"/>
                    <a:pt x="180" y="719"/>
                  </a:cubicBezTo>
                  <a:lnTo>
                    <a:pt x="6396" y="12631"/>
                  </a:lnTo>
                  <a:cubicBezTo>
                    <a:pt x="6490" y="12830"/>
                    <a:pt x="6651" y="12912"/>
                    <a:pt x="6814" y="12912"/>
                  </a:cubicBezTo>
                  <a:cubicBezTo>
                    <a:pt x="7144" y="12912"/>
                    <a:pt x="7480" y="12572"/>
                    <a:pt x="7267" y="12179"/>
                  </a:cubicBezTo>
                  <a:lnTo>
                    <a:pt x="1051" y="266"/>
                  </a:lnTo>
                  <a:cubicBezTo>
                    <a:pt x="952" y="79"/>
                    <a:pt x="794" y="0"/>
                    <a:pt x="63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1" name="Google Shape;581;p22"/>
            <p:cNvSpPr/>
            <p:nvPr/>
          </p:nvSpPr>
          <p:spPr>
            <a:xfrm rot="3504383">
              <a:off x="-197479" y="3740885"/>
              <a:ext cx="244329" cy="433932"/>
            </a:xfrm>
            <a:custGeom>
              <a:avLst/>
              <a:gdLst/>
              <a:ahLst/>
              <a:cxnLst/>
              <a:rect l="l" t="t" r="r" b="b"/>
              <a:pathLst>
                <a:path w="9773" h="17357" extrusionOk="0">
                  <a:moveTo>
                    <a:pt x="640" y="1"/>
                  </a:moveTo>
                  <a:cubicBezTo>
                    <a:pt x="319" y="1"/>
                    <a:pt x="1" y="324"/>
                    <a:pt x="193" y="708"/>
                  </a:cubicBezTo>
                  <a:lnTo>
                    <a:pt x="8721" y="17094"/>
                  </a:lnTo>
                  <a:cubicBezTo>
                    <a:pt x="8819" y="17280"/>
                    <a:pt x="8974" y="17357"/>
                    <a:pt x="9129" y="17357"/>
                  </a:cubicBezTo>
                  <a:cubicBezTo>
                    <a:pt x="9451" y="17357"/>
                    <a:pt x="9773" y="17026"/>
                    <a:pt x="9592" y="16642"/>
                  </a:cubicBezTo>
                  <a:lnTo>
                    <a:pt x="1047" y="256"/>
                  </a:lnTo>
                  <a:cubicBezTo>
                    <a:pt x="949" y="76"/>
                    <a:pt x="794" y="1"/>
                    <a:pt x="64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2" name="Google Shape;582;p22"/>
            <p:cNvSpPr/>
            <p:nvPr/>
          </p:nvSpPr>
          <p:spPr>
            <a:xfrm rot="3504383">
              <a:off x="-298188" y="3649432"/>
              <a:ext cx="293755" cy="527384"/>
            </a:xfrm>
            <a:custGeom>
              <a:avLst/>
              <a:gdLst/>
              <a:ahLst/>
              <a:cxnLst/>
              <a:rect l="l" t="t" r="r" b="b"/>
              <a:pathLst>
                <a:path w="11750" h="21095" extrusionOk="0">
                  <a:moveTo>
                    <a:pt x="645" y="0"/>
                  </a:moveTo>
                  <a:cubicBezTo>
                    <a:pt x="319" y="0"/>
                    <a:pt x="1" y="323"/>
                    <a:pt x="193" y="708"/>
                  </a:cubicBezTo>
                  <a:lnTo>
                    <a:pt x="10664" y="20813"/>
                  </a:lnTo>
                  <a:cubicBezTo>
                    <a:pt x="10758" y="21012"/>
                    <a:pt x="10920" y="21094"/>
                    <a:pt x="11082" y="21094"/>
                  </a:cubicBezTo>
                  <a:cubicBezTo>
                    <a:pt x="11413" y="21094"/>
                    <a:pt x="11749" y="20754"/>
                    <a:pt x="11536" y="20361"/>
                  </a:cubicBezTo>
                  <a:lnTo>
                    <a:pt x="1064" y="255"/>
                  </a:lnTo>
                  <a:cubicBezTo>
                    <a:pt x="960" y="75"/>
                    <a:pt x="802" y="0"/>
                    <a:pt x="64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3" name="Google Shape;583;p22"/>
            <p:cNvSpPr/>
            <p:nvPr/>
          </p:nvSpPr>
          <p:spPr>
            <a:xfrm rot="3504383">
              <a:off x="-390583" y="3572344"/>
              <a:ext cx="326556" cy="589960"/>
            </a:xfrm>
            <a:custGeom>
              <a:avLst/>
              <a:gdLst/>
              <a:ahLst/>
              <a:cxnLst/>
              <a:rect l="l" t="t" r="r" b="b"/>
              <a:pathLst>
                <a:path w="13062" h="23598" extrusionOk="0">
                  <a:moveTo>
                    <a:pt x="656" y="1"/>
                  </a:moveTo>
                  <a:cubicBezTo>
                    <a:pt x="328" y="1"/>
                    <a:pt x="0" y="336"/>
                    <a:pt x="215" y="732"/>
                  </a:cubicBezTo>
                  <a:lnTo>
                    <a:pt x="11977" y="23317"/>
                  </a:lnTo>
                  <a:cubicBezTo>
                    <a:pt x="12071" y="23516"/>
                    <a:pt x="12232" y="23598"/>
                    <a:pt x="12395" y="23598"/>
                  </a:cubicBezTo>
                  <a:cubicBezTo>
                    <a:pt x="12725" y="23598"/>
                    <a:pt x="13062" y="23258"/>
                    <a:pt x="12848" y="22864"/>
                  </a:cubicBezTo>
                  <a:lnTo>
                    <a:pt x="1070" y="263"/>
                  </a:lnTo>
                  <a:cubicBezTo>
                    <a:pt x="972" y="78"/>
                    <a:pt x="814" y="1"/>
                    <a:pt x="65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4" name="Google Shape;584;p22"/>
            <p:cNvSpPr/>
            <p:nvPr/>
          </p:nvSpPr>
          <p:spPr>
            <a:xfrm rot="3504383">
              <a:off x="-478049" y="3503354"/>
              <a:ext cx="349881" cy="636486"/>
            </a:xfrm>
            <a:custGeom>
              <a:avLst/>
              <a:gdLst/>
              <a:ahLst/>
              <a:cxnLst/>
              <a:rect l="l" t="t" r="r" b="b"/>
              <a:pathLst>
                <a:path w="13995" h="25459" extrusionOk="0">
                  <a:moveTo>
                    <a:pt x="644" y="0"/>
                  </a:moveTo>
                  <a:cubicBezTo>
                    <a:pt x="319" y="0"/>
                    <a:pt x="0" y="324"/>
                    <a:pt x="192" y="708"/>
                  </a:cubicBezTo>
                  <a:lnTo>
                    <a:pt x="12943" y="25186"/>
                  </a:lnTo>
                  <a:lnTo>
                    <a:pt x="12943" y="25203"/>
                  </a:lnTo>
                  <a:cubicBezTo>
                    <a:pt x="13041" y="25383"/>
                    <a:pt x="13196" y="25458"/>
                    <a:pt x="13351" y="25458"/>
                  </a:cubicBezTo>
                  <a:cubicBezTo>
                    <a:pt x="13672" y="25458"/>
                    <a:pt x="13995" y="25135"/>
                    <a:pt x="13814" y="24751"/>
                  </a:cubicBezTo>
                  <a:lnTo>
                    <a:pt x="1064" y="256"/>
                  </a:lnTo>
                  <a:cubicBezTo>
                    <a:pt x="960" y="76"/>
                    <a:pt x="802" y="0"/>
                    <a:pt x="64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5" name="Google Shape;585;p22"/>
            <p:cNvSpPr/>
            <p:nvPr/>
          </p:nvSpPr>
          <p:spPr>
            <a:xfrm rot="3504383">
              <a:off x="-553838" y="3458191"/>
              <a:ext cx="349756" cy="636061"/>
            </a:xfrm>
            <a:custGeom>
              <a:avLst/>
              <a:gdLst/>
              <a:ahLst/>
              <a:cxnLst/>
              <a:rect l="l" t="t" r="r" b="b"/>
              <a:pathLst>
                <a:path w="13990" h="25442" extrusionOk="0">
                  <a:moveTo>
                    <a:pt x="639" y="0"/>
                  </a:moveTo>
                  <a:cubicBezTo>
                    <a:pt x="319" y="0"/>
                    <a:pt x="0" y="324"/>
                    <a:pt x="192" y="708"/>
                  </a:cubicBezTo>
                  <a:lnTo>
                    <a:pt x="12943" y="25186"/>
                  </a:lnTo>
                  <a:lnTo>
                    <a:pt x="12926" y="25186"/>
                  </a:lnTo>
                  <a:cubicBezTo>
                    <a:pt x="13029" y="25366"/>
                    <a:pt x="13188" y="25441"/>
                    <a:pt x="13345" y="25441"/>
                  </a:cubicBezTo>
                  <a:cubicBezTo>
                    <a:pt x="13671" y="25441"/>
                    <a:pt x="13989" y="25118"/>
                    <a:pt x="13797" y="24734"/>
                  </a:cubicBezTo>
                  <a:lnTo>
                    <a:pt x="1047" y="256"/>
                  </a:lnTo>
                  <a:cubicBezTo>
                    <a:pt x="949" y="76"/>
                    <a:pt x="794" y="0"/>
                    <a:pt x="63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6" name="Google Shape;586;p22"/>
            <p:cNvSpPr/>
            <p:nvPr/>
          </p:nvSpPr>
          <p:spPr>
            <a:xfrm rot="3504383">
              <a:off x="2383500" y="5324239"/>
              <a:ext cx="187053" cy="322981"/>
            </a:xfrm>
            <a:custGeom>
              <a:avLst/>
              <a:gdLst/>
              <a:ahLst/>
              <a:cxnLst/>
              <a:rect l="l" t="t" r="r" b="b"/>
              <a:pathLst>
                <a:path w="7482" h="12919" extrusionOk="0">
                  <a:moveTo>
                    <a:pt x="644" y="1"/>
                  </a:moveTo>
                  <a:cubicBezTo>
                    <a:pt x="323" y="1"/>
                    <a:pt x="0" y="324"/>
                    <a:pt x="181" y="708"/>
                  </a:cubicBezTo>
                  <a:lnTo>
                    <a:pt x="6397" y="12637"/>
                  </a:lnTo>
                  <a:cubicBezTo>
                    <a:pt x="6491" y="12836"/>
                    <a:pt x="6652" y="12918"/>
                    <a:pt x="6815" y="12918"/>
                  </a:cubicBezTo>
                  <a:cubicBezTo>
                    <a:pt x="7146" y="12918"/>
                    <a:pt x="7482" y="12578"/>
                    <a:pt x="7269" y="12185"/>
                  </a:cubicBezTo>
                  <a:lnTo>
                    <a:pt x="1053" y="256"/>
                  </a:lnTo>
                  <a:cubicBezTo>
                    <a:pt x="954" y="76"/>
                    <a:pt x="799" y="1"/>
                    <a:pt x="64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7" name="Google Shape;587;p22"/>
            <p:cNvSpPr/>
            <p:nvPr/>
          </p:nvSpPr>
          <p:spPr>
            <a:xfrm rot="3504383">
              <a:off x="2429994" y="5313356"/>
              <a:ext cx="245979" cy="434607"/>
            </a:xfrm>
            <a:custGeom>
              <a:avLst/>
              <a:gdLst/>
              <a:ahLst/>
              <a:cxnLst/>
              <a:rect l="l" t="t" r="r" b="b"/>
              <a:pathLst>
                <a:path w="9839" h="17384" extrusionOk="0">
                  <a:moveTo>
                    <a:pt x="660" y="0"/>
                  </a:moveTo>
                  <a:cubicBezTo>
                    <a:pt x="330" y="0"/>
                    <a:pt x="1" y="340"/>
                    <a:pt x="214" y="734"/>
                  </a:cubicBezTo>
                  <a:lnTo>
                    <a:pt x="8742" y="17119"/>
                  </a:lnTo>
                  <a:lnTo>
                    <a:pt x="8742" y="17103"/>
                  </a:lnTo>
                  <a:cubicBezTo>
                    <a:pt x="8842" y="17302"/>
                    <a:pt x="9007" y="17384"/>
                    <a:pt x="9171" y="17384"/>
                  </a:cubicBezTo>
                  <a:cubicBezTo>
                    <a:pt x="9506" y="17384"/>
                    <a:pt x="9838" y="17043"/>
                    <a:pt x="9614" y="16650"/>
                  </a:cubicBezTo>
                  <a:lnTo>
                    <a:pt x="1086" y="281"/>
                  </a:lnTo>
                  <a:cubicBezTo>
                    <a:pt x="986" y="82"/>
                    <a:pt x="823" y="0"/>
                    <a:pt x="66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8" name="Google Shape;588;p22"/>
            <p:cNvSpPr/>
            <p:nvPr/>
          </p:nvSpPr>
          <p:spPr>
            <a:xfrm rot="3504383">
              <a:off x="2481948" y="5312929"/>
              <a:ext cx="293730" cy="527384"/>
            </a:xfrm>
            <a:custGeom>
              <a:avLst/>
              <a:gdLst/>
              <a:ahLst/>
              <a:cxnLst/>
              <a:rect l="l" t="t" r="r" b="b"/>
              <a:pathLst>
                <a:path w="11749" h="21095" extrusionOk="0">
                  <a:moveTo>
                    <a:pt x="644" y="0"/>
                  </a:moveTo>
                  <a:cubicBezTo>
                    <a:pt x="319" y="0"/>
                    <a:pt x="0" y="324"/>
                    <a:pt x="192" y="708"/>
                  </a:cubicBezTo>
                  <a:lnTo>
                    <a:pt x="10664" y="20813"/>
                  </a:lnTo>
                  <a:cubicBezTo>
                    <a:pt x="10758" y="21012"/>
                    <a:pt x="10919" y="21094"/>
                    <a:pt x="11082" y="21094"/>
                  </a:cubicBezTo>
                  <a:cubicBezTo>
                    <a:pt x="11412" y="21094"/>
                    <a:pt x="11749" y="20754"/>
                    <a:pt x="11535" y="20361"/>
                  </a:cubicBezTo>
                  <a:lnTo>
                    <a:pt x="1064" y="256"/>
                  </a:lnTo>
                  <a:cubicBezTo>
                    <a:pt x="960" y="76"/>
                    <a:pt x="801" y="0"/>
                    <a:pt x="64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" name="Google Shape;589;p22"/>
            <p:cNvSpPr/>
            <p:nvPr/>
          </p:nvSpPr>
          <p:spPr>
            <a:xfrm rot="3504383">
              <a:off x="2541452" y="5326975"/>
              <a:ext cx="326281" cy="589810"/>
            </a:xfrm>
            <a:custGeom>
              <a:avLst/>
              <a:gdLst/>
              <a:ahLst/>
              <a:cxnLst/>
              <a:rect l="l" t="t" r="r" b="b"/>
              <a:pathLst>
                <a:path w="13051" h="23592" extrusionOk="0">
                  <a:moveTo>
                    <a:pt x="653" y="1"/>
                  </a:moveTo>
                  <a:cubicBezTo>
                    <a:pt x="327" y="1"/>
                    <a:pt x="1" y="324"/>
                    <a:pt x="193" y="708"/>
                  </a:cubicBezTo>
                  <a:lnTo>
                    <a:pt x="11972" y="23310"/>
                  </a:lnTo>
                  <a:cubicBezTo>
                    <a:pt x="12066" y="23509"/>
                    <a:pt x="12227" y="23591"/>
                    <a:pt x="12389" y="23591"/>
                  </a:cubicBezTo>
                  <a:cubicBezTo>
                    <a:pt x="12718" y="23591"/>
                    <a:pt x="13051" y="23251"/>
                    <a:pt x="12826" y="22858"/>
                  </a:cubicBezTo>
                  <a:lnTo>
                    <a:pt x="1064" y="256"/>
                  </a:lnTo>
                  <a:cubicBezTo>
                    <a:pt x="966" y="76"/>
                    <a:pt x="810" y="1"/>
                    <a:pt x="65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" name="Google Shape;590;p22"/>
            <p:cNvSpPr/>
            <p:nvPr/>
          </p:nvSpPr>
          <p:spPr>
            <a:xfrm rot="3504383">
              <a:off x="2604961" y="5348405"/>
              <a:ext cx="351256" cy="636936"/>
            </a:xfrm>
            <a:custGeom>
              <a:avLst/>
              <a:gdLst/>
              <a:ahLst/>
              <a:cxnLst/>
              <a:rect l="l" t="t" r="r" b="b"/>
              <a:pathLst>
                <a:path w="14050" h="25477" extrusionOk="0">
                  <a:moveTo>
                    <a:pt x="668" y="0"/>
                  </a:moveTo>
                  <a:cubicBezTo>
                    <a:pt x="337" y="0"/>
                    <a:pt x="1" y="341"/>
                    <a:pt x="214" y="734"/>
                  </a:cubicBezTo>
                  <a:lnTo>
                    <a:pt x="12965" y="25195"/>
                  </a:lnTo>
                  <a:cubicBezTo>
                    <a:pt x="13059" y="25394"/>
                    <a:pt x="13220" y="25476"/>
                    <a:pt x="13382" y="25476"/>
                  </a:cubicBezTo>
                  <a:cubicBezTo>
                    <a:pt x="13713" y="25476"/>
                    <a:pt x="14049" y="25136"/>
                    <a:pt x="13836" y="24743"/>
                  </a:cubicBezTo>
                  <a:lnTo>
                    <a:pt x="1086" y="281"/>
                  </a:lnTo>
                  <a:cubicBezTo>
                    <a:pt x="992" y="82"/>
                    <a:pt x="830" y="0"/>
                    <a:pt x="66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" name="Google Shape;591;p22"/>
            <p:cNvSpPr/>
            <p:nvPr/>
          </p:nvSpPr>
          <p:spPr>
            <a:xfrm rot="3504383">
              <a:off x="2680893" y="5393579"/>
              <a:ext cx="351106" cy="637361"/>
            </a:xfrm>
            <a:custGeom>
              <a:avLst/>
              <a:gdLst/>
              <a:ahLst/>
              <a:cxnLst/>
              <a:rect l="l" t="t" r="r" b="b"/>
              <a:pathLst>
                <a:path w="14044" h="25494" extrusionOk="0">
                  <a:moveTo>
                    <a:pt x="663" y="0"/>
                  </a:moveTo>
                  <a:cubicBezTo>
                    <a:pt x="333" y="0"/>
                    <a:pt x="1" y="341"/>
                    <a:pt x="225" y="734"/>
                  </a:cubicBezTo>
                  <a:lnTo>
                    <a:pt x="12959" y="25212"/>
                  </a:lnTo>
                  <a:cubicBezTo>
                    <a:pt x="13058" y="25411"/>
                    <a:pt x="13221" y="25493"/>
                    <a:pt x="13384" y="25493"/>
                  </a:cubicBezTo>
                  <a:cubicBezTo>
                    <a:pt x="13715" y="25493"/>
                    <a:pt x="14043" y="25153"/>
                    <a:pt x="13830" y="24760"/>
                  </a:cubicBezTo>
                  <a:lnTo>
                    <a:pt x="1080" y="281"/>
                  </a:lnTo>
                  <a:cubicBezTo>
                    <a:pt x="986" y="83"/>
                    <a:pt x="825" y="0"/>
                    <a:pt x="66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" name="Google Shape;592;p22"/>
            <p:cNvSpPr/>
            <p:nvPr/>
          </p:nvSpPr>
          <p:spPr>
            <a:xfrm rot="3504383">
              <a:off x="1172190" y="4687378"/>
              <a:ext cx="131827" cy="109102"/>
            </a:xfrm>
            <a:custGeom>
              <a:avLst/>
              <a:gdLst/>
              <a:ahLst/>
              <a:cxnLst/>
              <a:rect l="l" t="t" r="r" b="b"/>
              <a:pathLst>
                <a:path w="5273" h="4364" extrusionOk="0">
                  <a:moveTo>
                    <a:pt x="2766" y="0"/>
                  </a:moveTo>
                  <a:cubicBezTo>
                    <a:pt x="2406" y="0"/>
                    <a:pt x="2034" y="93"/>
                    <a:pt x="1676" y="298"/>
                  </a:cubicBezTo>
                  <a:cubicBezTo>
                    <a:pt x="0" y="1270"/>
                    <a:pt x="318" y="3783"/>
                    <a:pt x="2195" y="4286"/>
                  </a:cubicBezTo>
                  <a:cubicBezTo>
                    <a:pt x="2387" y="4339"/>
                    <a:pt x="2579" y="4364"/>
                    <a:pt x="2769" y="4364"/>
                  </a:cubicBezTo>
                  <a:cubicBezTo>
                    <a:pt x="3726" y="4364"/>
                    <a:pt x="4610" y="3726"/>
                    <a:pt x="4876" y="2761"/>
                  </a:cubicBezTo>
                  <a:cubicBezTo>
                    <a:pt x="5272" y="1282"/>
                    <a:pt x="4106" y="0"/>
                    <a:pt x="276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593" name="Google Shape;593;p22"/>
            <p:cNvGrpSpPr/>
            <p:nvPr/>
          </p:nvGrpSpPr>
          <p:grpSpPr>
            <a:xfrm>
              <a:off x="-360684" y="2755466"/>
              <a:ext cx="3204205" cy="3984550"/>
              <a:chOff x="-360684" y="2755466"/>
              <a:chExt cx="3204205" cy="3984550"/>
            </a:xfrm>
          </p:grpSpPr>
          <p:sp>
            <p:nvSpPr>
              <p:cNvPr id="594" name="Google Shape;594;p22"/>
              <p:cNvSpPr/>
              <p:nvPr/>
            </p:nvSpPr>
            <p:spPr>
              <a:xfrm rot="3504383">
                <a:off x="-659952" y="4036303"/>
                <a:ext cx="3802741" cy="1422875"/>
              </a:xfrm>
              <a:custGeom>
                <a:avLst/>
                <a:gdLst/>
                <a:ahLst/>
                <a:cxnLst/>
                <a:rect l="l" t="t" r="r" b="b"/>
                <a:pathLst>
                  <a:path w="152107" h="56914" extrusionOk="0">
                    <a:moveTo>
                      <a:pt x="105131" y="1"/>
                    </a:moveTo>
                    <a:cubicBezTo>
                      <a:pt x="101027" y="1"/>
                      <a:pt x="96660" y="922"/>
                      <a:pt x="91883" y="3410"/>
                    </a:cubicBezTo>
                    <a:cubicBezTo>
                      <a:pt x="80155" y="9508"/>
                      <a:pt x="77591" y="19025"/>
                      <a:pt x="75111" y="28240"/>
                    </a:cubicBezTo>
                    <a:cubicBezTo>
                      <a:pt x="72615" y="37488"/>
                      <a:pt x="70253" y="46234"/>
                      <a:pt x="59161" y="52014"/>
                    </a:cubicBezTo>
                    <a:cubicBezTo>
                      <a:pt x="54656" y="54366"/>
                      <a:pt x="50572" y="55248"/>
                      <a:pt x="46705" y="55248"/>
                    </a:cubicBezTo>
                    <a:cubicBezTo>
                      <a:pt x="41067" y="55248"/>
                      <a:pt x="35891" y="53373"/>
                      <a:pt x="30544" y="51445"/>
                    </a:cubicBezTo>
                    <a:cubicBezTo>
                      <a:pt x="25224" y="49516"/>
                      <a:pt x="19798" y="47551"/>
                      <a:pt x="13814" y="47551"/>
                    </a:cubicBezTo>
                    <a:cubicBezTo>
                      <a:pt x="9715" y="47551"/>
                      <a:pt x="5355" y="48473"/>
                      <a:pt x="587" y="50959"/>
                    </a:cubicBezTo>
                    <a:cubicBezTo>
                      <a:pt x="168" y="51177"/>
                      <a:pt x="0" y="51679"/>
                      <a:pt x="218" y="52098"/>
                    </a:cubicBezTo>
                    <a:cubicBezTo>
                      <a:pt x="371" y="52380"/>
                      <a:pt x="663" y="52546"/>
                      <a:pt x="968" y="52546"/>
                    </a:cubicBezTo>
                    <a:cubicBezTo>
                      <a:pt x="1099" y="52546"/>
                      <a:pt x="1232" y="52515"/>
                      <a:pt x="1358" y="52450"/>
                    </a:cubicBezTo>
                    <a:cubicBezTo>
                      <a:pt x="5875" y="50096"/>
                      <a:pt x="9965" y="49212"/>
                      <a:pt x="13835" y="49212"/>
                    </a:cubicBezTo>
                    <a:cubicBezTo>
                      <a:pt x="19466" y="49212"/>
                      <a:pt x="24632" y="51083"/>
                      <a:pt x="29975" y="53020"/>
                    </a:cubicBezTo>
                    <a:cubicBezTo>
                      <a:pt x="35294" y="54949"/>
                      <a:pt x="40720" y="56913"/>
                      <a:pt x="46705" y="56913"/>
                    </a:cubicBezTo>
                    <a:cubicBezTo>
                      <a:pt x="50803" y="56913"/>
                      <a:pt x="55164" y="55991"/>
                      <a:pt x="59932" y="53506"/>
                    </a:cubicBezTo>
                    <a:cubicBezTo>
                      <a:pt x="71677" y="47390"/>
                      <a:pt x="74240" y="37874"/>
                      <a:pt x="76720" y="28675"/>
                    </a:cubicBezTo>
                    <a:cubicBezTo>
                      <a:pt x="79216" y="19410"/>
                      <a:pt x="81562" y="10664"/>
                      <a:pt x="92670" y="4901"/>
                    </a:cubicBezTo>
                    <a:cubicBezTo>
                      <a:pt x="97190" y="2552"/>
                      <a:pt x="101282" y="1670"/>
                      <a:pt x="105154" y="1670"/>
                    </a:cubicBezTo>
                    <a:cubicBezTo>
                      <a:pt x="110782" y="1670"/>
                      <a:pt x="115947" y="3535"/>
                      <a:pt x="121287" y="5470"/>
                    </a:cubicBezTo>
                    <a:cubicBezTo>
                      <a:pt x="126611" y="7391"/>
                      <a:pt x="132042" y="9359"/>
                      <a:pt x="138035" y="9359"/>
                    </a:cubicBezTo>
                    <a:cubicBezTo>
                      <a:pt x="142132" y="9359"/>
                      <a:pt x="146492" y="8439"/>
                      <a:pt x="151261" y="5956"/>
                    </a:cubicBezTo>
                    <a:cubicBezTo>
                      <a:pt x="152107" y="5512"/>
                      <a:pt x="151653" y="4357"/>
                      <a:pt x="150885" y="4357"/>
                    </a:cubicBezTo>
                    <a:cubicBezTo>
                      <a:pt x="150756" y="4357"/>
                      <a:pt x="150617" y="4390"/>
                      <a:pt x="150474" y="4465"/>
                    </a:cubicBezTo>
                    <a:cubicBezTo>
                      <a:pt x="145969" y="6809"/>
                      <a:pt x="141885" y="7690"/>
                      <a:pt x="138019" y="7690"/>
                    </a:cubicBezTo>
                    <a:cubicBezTo>
                      <a:pt x="132381" y="7690"/>
                      <a:pt x="127204" y="5817"/>
                      <a:pt x="121857" y="3879"/>
                    </a:cubicBezTo>
                    <a:cubicBezTo>
                      <a:pt x="116539" y="1960"/>
                      <a:pt x="111115" y="1"/>
                      <a:pt x="10513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595" name="Google Shape;595;p22"/>
              <p:cNvGrpSpPr/>
              <p:nvPr/>
            </p:nvGrpSpPr>
            <p:grpSpPr>
              <a:xfrm>
                <a:off x="-211186" y="3448204"/>
                <a:ext cx="2901595" cy="2592599"/>
                <a:chOff x="-211186" y="3448204"/>
                <a:chExt cx="2901595" cy="2592599"/>
              </a:xfrm>
            </p:grpSpPr>
            <p:sp>
              <p:nvSpPr>
                <p:cNvPr id="596" name="Google Shape;596;p22"/>
                <p:cNvSpPr/>
                <p:nvPr/>
              </p:nvSpPr>
              <p:spPr>
                <a:xfrm rot="3504383">
                  <a:off x="2558439" y="5909959"/>
                  <a:ext cx="112302" cy="10895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92" h="4358" extrusionOk="0">
                      <a:moveTo>
                        <a:pt x="2146" y="1"/>
                      </a:moveTo>
                      <a:cubicBezTo>
                        <a:pt x="2079" y="1"/>
                        <a:pt x="2012" y="5"/>
                        <a:pt x="1944" y="13"/>
                      </a:cubicBezTo>
                      <a:cubicBezTo>
                        <a:pt x="1810" y="30"/>
                        <a:pt x="1676" y="64"/>
                        <a:pt x="1542" y="97"/>
                      </a:cubicBezTo>
                      <a:cubicBezTo>
                        <a:pt x="1023" y="281"/>
                        <a:pt x="604" y="650"/>
                        <a:pt x="353" y="1136"/>
                      </a:cubicBezTo>
                      <a:cubicBezTo>
                        <a:pt x="85" y="1638"/>
                        <a:pt x="1" y="2225"/>
                        <a:pt x="152" y="2778"/>
                      </a:cubicBezTo>
                      <a:cubicBezTo>
                        <a:pt x="286" y="3347"/>
                        <a:pt x="654" y="3817"/>
                        <a:pt x="1157" y="4101"/>
                      </a:cubicBezTo>
                      <a:cubicBezTo>
                        <a:pt x="1486" y="4271"/>
                        <a:pt x="1844" y="4357"/>
                        <a:pt x="2200" y="4357"/>
                      </a:cubicBezTo>
                      <a:cubicBezTo>
                        <a:pt x="2443" y="4357"/>
                        <a:pt x="2685" y="4317"/>
                        <a:pt x="2916" y="4235"/>
                      </a:cubicBezTo>
                      <a:cubicBezTo>
                        <a:pt x="3067" y="4185"/>
                        <a:pt x="3218" y="4118"/>
                        <a:pt x="3352" y="4051"/>
                      </a:cubicBezTo>
                      <a:cubicBezTo>
                        <a:pt x="3486" y="3967"/>
                        <a:pt x="3603" y="3884"/>
                        <a:pt x="3720" y="3766"/>
                      </a:cubicBezTo>
                      <a:cubicBezTo>
                        <a:pt x="3938" y="3582"/>
                        <a:pt x="4123" y="3347"/>
                        <a:pt x="4240" y="3079"/>
                      </a:cubicBezTo>
                      <a:cubicBezTo>
                        <a:pt x="4491" y="2543"/>
                        <a:pt x="4491" y="1940"/>
                        <a:pt x="4273" y="1404"/>
                      </a:cubicBezTo>
                      <a:cubicBezTo>
                        <a:pt x="4056" y="884"/>
                        <a:pt x="3637" y="449"/>
                        <a:pt x="3117" y="214"/>
                      </a:cubicBezTo>
                      <a:cubicBezTo>
                        <a:pt x="2883" y="97"/>
                        <a:pt x="2615" y="30"/>
                        <a:pt x="2347" y="13"/>
                      </a:cubicBezTo>
                      <a:cubicBezTo>
                        <a:pt x="2280" y="5"/>
                        <a:pt x="2213" y="1"/>
                        <a:pt x="2146" y="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97" name="Google Shape;597;p22"/>
                <p:cNvSpPr/>
                <p:nvPr/>
              </p:nvSpPr>
              <p:spPr>
                <a:xfrm rot="3504383">
                  <a:off x="2438930" y="5777674"/>
                  <a:ext cx="111452" cy="10897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58" h="4359" extrusionOk="0">
                      <a:moveTo>
                        <a:pt x="2210" y="1"/>
                      </a:moveTo>
                      <a:cubicBezTo>
                        <a:pt x="1910" y="1"/>
                        <a:pt x="1608" y="69"/>
                        <a:pt x="1324" y="207"/>
                      </a:cubicBezTo>
                      <a:cubicBezTo>
                        <a:pt x="1207" y="257"/>
                        <a:pt x="1090" y="324"/>
                        <a:pt x="989" y="408"/>
                      </a:cubicBezTo>
                      <a:cubicBezTo>
                        <a:pt x="872" y="492"/>
                        <a:pt x="771" y="576"/>
                        <a:pt x="687" y="676"/>
                      </a:cubicBezTo>
                      <a:cubicBezTo>
                        <a:pt x="285" y="1078"/>
                        <a:pt x="51" y="1631"/>
                        <a:pt x="34" y="2201"/>
                      </a:cubicBezTo>
                      <a:cubicBezTo>
                        <a:pt x="1" y="2787"/>
                        <a:pt x="235" y="3340"/>
                        <a:pt x="654" y="3742"/>
                      </a:cubicBezTo>
                      <a:cubicBezTo>
                        <a:pt x="754" y="3860"/>
                        <a:pt x="872" y="3943"/>
                        <a:pt x="989" y="4027"/>
                      </a:cubicBezTo>
                      <a:cubicBezTo>
                        <a:pt x="1123" y="4094"/>
                        <a:pt x="1257" y="4161"/>
                        <a:pt x="1391" y="4211"/>
                      </a:cubicBezTo>
                      <a:cubicBezTo>
                        <a:pt x="1654" y="4311"/>
                        <a:pt x="1925" y="4358"/>
                        <a:pt x="2194" y="4358"/>
                      </a:cubicBezTo>
                      <a:cubicBezTo>
                        <a:pt x="2833" y="4358"/>
                        <a:pt x="3456" y="4087"/>
                        <a:pt x="3904" y="3592"/>
                      </a:cubicBezTo>
                      <a:cubicBezTo>
                        <a:pt x="4290" y="3156"/>
                        <a:pt x="4457" y="2570"/>
                        <a:pt x="4373" y="1983"/>
                      </a:cubicBezTo>
                      <a:cubicBezTo>
                        <a:pt x="4290" y="1413"/>
                        <a:pt x="4022" y="911"/>
                        <a:pt x="3586" y="542"/>
                      </a:cubicBezTo>
                      <a:cubicBezTo>
                        <a:pt x="3199" y="187"/>
                        <a:pt x="2708" y="1"/>
                        <a:pt x="2210" y="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98" name="Google Shape;598;p22"/>
                <p:cNvSpPr/>
                <p:nvPr/>
              </p:nvSpPr>
              <p:spPr>
                <a:xfrm rot="3504383">
                  <a:off x="2356701" y="5616929"/>
                  <a:ext cx="112277" cy="10920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91" h="4368" extrusionOk="0">
                      <a:moveTo>
                        <a:pt x="2267" y="1"/>
                      </a:moveTo>
                      <a:cubicBezTo>
                        <a:pt x="2137" y="1"/>
                        <a:pt x="2006" y="12"/>
                        <a:pt x="1877" y="36"/>
                      </a:cubicBezTo>
                      <a:cubicBezTo>
                        <a:pt x="1608" y="103"/>
                        <a:pt x="1357" y="204"/>
                        <a:pt x="1123" y="355"/>
                      </a:cubicBezTo>
                      <a:cubicBezTo>
                        <a:pt x="637" y="656"/>
                        <a:pt x="285" y="1142"/>
                        <a:pt x="151" y="1695"/>
                      </a:cubicBezTo>
                      <a:cubicBezTo>
                        <a:pt x="0" y="2265"/>
                        <a:pt x="101" y="2851"/>
                        <a:pt x="402" y="3337"/>
                      </a:cubicBezTo>
                      <a:cubicBezTo>
                        <a:pt x="570" y="3588"/>
                        <a:pt x="771" y="3806"/>
                        <a:pt x="1005" y="3974"/>
                      </a:cubicBezTo>
                      <a:cubicBezTo>
                        <a:pt x="1257" y="4141"/>
                        <a:pt x="1541" y="4258"/>
                        <a:pt x="1843" y="4325"/>
                      </a:cubicBezTo>
                      <a:cubicBezTo>
                        <a:pt x="1987" y="4353"/>
                        <a:pt x="2131" y="4367"/>
                        <a:pt x="2274" y="4367"/>
                      </a:cubicBezTo>
                      <a:cubicBezTo>
                        <a:pt x="2729" y="4367"/>
                        <a:pt x="3170" y="4228"/>
                        <a:pt x="3552" y="3974"/>
                      </a:cubicBezTo>
                      <a:cubicBezTo>
                        <a:pt x="4038" y="3638"/>
                        <a:pt x="4339" y="3119"/>
                        <a:pt x="4423" y="2549"/>
                      </a:cubicBezTo>
                      <a:cubicBezTo>
                        <a:pt x="4490" y="1980"/>
                        <a:pt x="4356" y="1393"/>
                        <a:pt x="4021" y="924"/>
                      </a:cubicBezTo>
                      <a:cubicBezTo>
                        <a:pt x="3626" y="332"/>
                        <a:pt x="2958" y="1"/>
                        <a:pt x="2267" y="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99" name="Google Shape;599;p22"/>
                <p:cNvSpPr/>
                <p:nvPr/>
              </p:nvSpPr>
              <p:spPr>
                <a:xfrm rot="3504383">
                  <a:off x="2303578" y="5442660"/>
                  <a:ext cx="117727" cy="10912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09" h="4365" extrusionOk="0">
                      <a:moveTo>
                        <a:pt x="2482" y="1"/>
                      </a:moveTo>
                      <a:cubicBezTo>
                        <a:pt x="1584" y="1"/>
                        <a:pt x="740" y="555"/>
                        <a:pt x="419" y="1451"/>
                      </a:cubicBezTo>
                      <a:cubicBezTo>
                        <a:pt x="0" y="2607"/>
                        <a:pt x="603" y="3863"/>
                        <a:pt x="1759" y="4249"/>
                      </a:cubicBezTo>
                      <a:cubicBezTo>
                        <a:pt x="1990" y="4326"/>
                        <a:pt x="2231" y="4365"/>
                        <a:pt x="2473" y="4365"/>
                      </a:cubicBezTo>
                      <a:cubicBezTo>
                        <a:pt x="2811" y="4365"/>
                        <a:pt x="3148" y="4288"/>
                        <a:pt x="3452" y="4132"/>
                      </a:cubicBezTo>
                      <a:cubicBezTo>
                        <a:pt x="3971" y="3880"/>
                        <a:pt x="4373" y="3411"/>
                        <a:pt x="4541" y="2858"/>
                      </a:cubicBezTo>
                      <a:cubicBezTo>
                        <a:pt x="4708" y="2305"/>
                        <a:pt x="4658" y="1702"/>
                        <a:pt x="4407" y="1199"/>
                      </a:cubicBezTo>
                      <a:cubicBezTo>
                        <a:pt x="4155" y="680"/>
                        <a:pt x="3703" y="295"/>
                        <a:pt x="3167" y="110"/>
                      </a:cubicBezTo>
                      <a:cubicBezTo>
                        <a:pt x="2940" y="36"/>
                        <a:pt x="2709" y="1"/>
                        <a:pt x="2482" y="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00" name="Google Shape;600;p22"/>
                <p:cNvSpPr/>
                <p:nvPr/>
              </p:nvSpPr>
              <p:spPr>
                <a:xfrm rot="3504383">
                  <a:off x="2270606" y="5269590"/>
                  <a:ext cx="112727" cy="10942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509" h="4377" extrusionOk="0">
                      <a:moveTo>
                        <a:pt x="2232" y="1"/>
                      </a:moveTo>
                      <a:cubicBezTo>
                        <a:pt x="1908" y="1"/>
                        <a:pt x="1576" y="75"/>
                        <a:pt x="1257" y="236"/>
                      </a:cubicBezTo>
                      <a:cubicBezTo>
                        <a:pt x="738" y="487"/>
                        <a:pt x="353" y="940"/>
                        <a:pt x="168" y="1509"/>
                      </a:cubicBezTo>
                      <a:cubicBezTo>
                        <a:pt x="1" y="2046"/>
                        <a:pt x="34" y="2649"/>
                        <a:pt x="302" y="3168"/>
                      </a:cubicBezTo>
                      <a:cubicBezTo>
                        <a:pt x="554" y="3671"/>
                        <a:pt x="989" y="4073"/>
                        <a:pt x="1525" y="4257"/>
                      </a:cubicBezTo>
                      <a:cubicBezTo>
                        <a:pt x="1763" y="4338"/>
                        <a:pt x="2003" y="4376"/>
                        <a:pt x="2236" y="4376"/>
                      </a:cubicBezTo>
                      <a:cubicBezTo>
                        <a:pt x="3450" y="4376"/>
                        <a:pt x="4508" y="3352"/>
                        <a:pt x="4424" y="2046"/>
                      </a:cubicBezTo>
                      <a:cubicBezTo>
                        <a:pt x="4334" y="844"/>
                        <a:pt x="3326" y="1"/>
                        <a:pt x="2232" y="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01" name="Google Shape;601;p22"/>
                <p:cNvSpPr/>
                <p:nvPr/>
              </p:nvSpPr>
              <p:spPr>
                <a:xfrm rot="3504383">
                  <a:off x="2223391" y="5097035"/>
                  <a:ext cx="112277" cy="10915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91" h="4366" extrusionOk="0">
                      <a:moveTo>
                        <a:pt x="2189" y="1"/>
                      </a:moveTo>
                      <a:cubicBezTo>
                        <a:pt x="1750" y="1"/>
                        <a:pt x="1322" y="129"/>
                        <a:pt x="955" y="373"/>
                      </a:cubicBezTo>
                      <a:cubicBezTo>
                        <a:pt x="470" y="708"/>
                        <a:pt x="151" y="1228"/>
                        <a:pt x="67" y="1797"/>
                      </a:cubicBezTo>
                      <a:cubicBezTo>
                        <a:pt x="0" y="2367"/>
                        <a:pt x="134" y="2954"/>
                        <a:pt x="453" y="3423"/>
                      </a:cubicBezTo>
                      <a:cubicBezTo>
                        <a:pt x="754" y="3875"/>
                        <a:pt x="1223" y="4210"/>
                        <a:pt x="1760" y="4327"/>
                      </a:cubicBezTo>
                      <a:cubicBezTo>
                        <a:pt x="1902" y="4353"/>
                        <a:pt x="2040" y="4365"/>
                        <a:pt x="2178" y="4365"/>
                      </a:cubicBezTo>
                      <a:cubicBezTo>
                        <a:pt x="2317" y="4365"/>
                        <a:pt x="2455" y="4353"/>
                        <a:pt x="2597" y="4327"/>
                      </a:cubicBezTo>
                      <a:cubicBezTo>
                        <a:pt x="2865" y="4277"/>
                        <a:pt x="3117" y="4177"/>
                        <a:pt x="3351" y="4043"/>
                      </a:cubicBezTo>
                      <a:cubicBezTo>
                        <a:pt x="3837" y="3741"/>
                        <a:pt x="4189" y="3255"/>
                        <a:pt x="4340" y="2702"/>
                      </a:cubicBezTo>
                      <a:cubicBezTo>
                        <a:pt x="4491" y="2133"/>
                        <a:pt x="4407" y="1546"/>
                        <a:pt x="4105" y="1044"/>
                      </a:cubicBezTo>
                      <a:cubicBezTo>
                        <a:pt x="3954" y="792"/>
                        <a:pt x="3753" y="591"/>
                        <a:pt x="3519" y="424"/>
                      </a:cubicBezTo>
                      <a:cubicBezTo>
                        <a:pt x="3268" y="239"/>
                        <a:pt x="2983" y="122"/>
                        <a:pt x="2681" y="55"/>
                      </a:cubicBezTo>
                      <a:cubicBezTo>
                        <a:pt x="2517" y="19"/>
                        <a:pt x="2352" y="1"/>
                        <a:pt x="2189" y="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02" name="Google Shape;602;p22"/>
                <p:cNvSpPr/>
                <p:nvPr/>
              </p:nvSpPr>
              <p:spPr>
                <a:xfrm rot="3504383">
                  <a:off x="2144857" y="4935142"/>
                  <a:ext cx="111427" cy="10912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57" h="4365" extrusionOk="0">
                      <a:moveTo>
                        <a:pt x="2277" y="0"/>
                      </a:moveTo>
                      <a:cubicBezTo>
                        <a:pt x="2244" y="0"/>
                        <a:pt x="2211" y="1"/>
                        <a:pt x="2178" y="3"/>
                      </a:cubicBezTo>
                      <a:cubicBezTo>
                        <a:pt x="1877" y="3"/>
                        <a:pt x="1558" y="87"/>
                        <a:pt x="1274" y="204"/>
                      </a:cubicBezTo>
                      <a:cubicBezTo>
                        <a:pt x="1005" y="338"/>
                        <a:pt x="771" y="506"/>
                        <a:pt x="570" y="740"/>
                      </a:cubicBezTo>
                      <a:cubicBezTo>
                        <a:pt x="184" y="1176"/>
                        <a:pt x="0" y="1746"/>
                        <a:pt x="67" y="2332"/>
                      </a:cubicBezTo>
                      <a:lnTo>
                        <a:pt x="67" y="2349"/>
                      </a:lnTo>
                      <a:cubicBezTo>
                        <a:pt x="168" y="3186"/>
                        <a:pt x="721" y="3907"/>
                        <a:pt x="1525" y="4225"/>
                      </a:cubicBezTo>
                      <a:cubicBezTo>
                        <a:pt x="1757" y="4318"/>
                        <a:pt x="2003" y="4364"/>
                        <a:pt x="2249" y="4364"/>
                      </a:cubicBezTo>
                      <a:cubicBezTo>
                        <a:pt x="2535" y="4364"/>
                        <a:pt x="2821" y="4301"/>
                        <a:pt x="3083" y="4175"/>
                      </a:cubicBezTo>
                      <a:cubicBezTo>
                        <a:pt x="3334" y="4074"/>
                        <a:pt x="3552" y="3924"/>
                        <a:pt x="3736" y="3723"/>
                      </a:cubicBezTo>
                      <a:cubicBezTo>
                        <a:pt x="4155" y="3320"/>
                        <a:pt x="4390" y="2784"/>
                        <a:pt x="4423" y="2215"/>
                      </a:cubicBezTo>
                      <a:cubicBezTo>
                        <a:pt x="4457" y="1628"/>
                        <a:pt x="4239" y="1059"/>
                        <a:pt x="3837" y="640"/>
                      </a:cubicBezTo>
                      <a:cubicBezTo>
                        <a:pt x="3619" y="439"/>
                        <a:pt x="3385" y="271"/>
                        <a:pt x="3100" y="154"/>
                      </a:cubicBezTo>
                      <a:cubicBezTo>
                        <a:pt x="2844" y="64"/>
                        <a:pt x="2562" y="0"/>
                        <a:pt x="2277" y="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03" name="Google Shape;603;p22"/>
                <p:cNvSpPr/>
                <p:nvPr/>
              </p:nvSpPr>
              <p:spPr>
                <a:xfrm rot="3504383">
                  <a:off x="2026742" y="4800111"/>
                  <a:ext cx="112702" cy="10912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508" h="4365" extrusionOk="0">
                      <a:moveTo>
                        <a:pt x="2301" y="0"/>
                      </a:moveTo>
                      <a:cubicBezTo>
                        <a:pt x="2074" y="0"/>
                        <a:pt x="1847" y="34"/>
                        <a:pt x="1626" y="103"/>
                      </a:cubicBezTo>
                      <a:cubicBezTo>
                        <a:pt x="1325" y="204"/>
                        <a:pt x="1056" y="355"/>
                        <a:pt x="805" y="556"/>
                      </a:cubicBezTo>
                      <a:cubicBezTo>
                        <a:pt x="587" y="740"/>
                        <a:pt x="403" y="975"/>
                        <a:pt x="286" y="1243"/>
                      </a:cubicBezTo>
                      <a:cubicBezTo>
                        <a:pt x="18" y="1779"/>
                        <a:pt x="1" y="2382"/>
                        <a:pt x="219" y="2918"/>
                      </a:cubicBezTo>
                      <a:cubicBezTo>
                        <a:pt x="437" y="3454"/>
                        <a:pt x="839" y="3890"/>
                        <a:pt x="1358" y="4141"/>
                      </a:cubicBezTo>
                      <a:cubicBezTo>
                        <a:pt x="1593" y="4259"/>
                        <a:pt x="1861" y="4326"/>
                        <a:pt x="2129" y="4359"/>
                      </a:cubicBezTo>
                      <a:cubicBezTo>
                        <a:pt x="2189" y="4363"/>
                        <a:pt x="2249" y="4365"/>
                        <a:pt x="2310" y="4365"/>
                      </a:cubicBezTo>
                      <a:cubicBezTo>
                        <a:pt x="2517" y="4365"/>
                        <a:pt x="2725" y="4340"/>
                        <a:pt x="2933" y="4275"/>
                      </a:cubicBezTo>
                      <a:cubicBezTo>
                        <a:pt x="3452" y="4108"/>
                        <a:pt x="3871" y="3739"/>
                        <a:pt x="4139" y="3270"/>
                      </a:cubicBezTo>
                      <a:cubicBezTo>
                        <a:pt x="4424" y="2767"/>
                        <a:pt x="4508" y="2181"/>
                        <a:pt x="4391" y="1628"/>
                      </a:cubicBezTo>
                      <a:cubicBezTo>
                        <a:pt x="4257" y="1058"/>
                        <a:pt x="3888" y="556"/>
                        <a:pt x="3385" y="271"/>
                      </a:cubicBezTo>
                      <a:cubicBezTo>
                        <a:pt x="3051" y="93"/>
                        <a:pt x="2677" y="0"/>
                        <a:pt x="2301" y="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04" name="Google Shape;604;p22"/>
                <p:cNvSpPr/>
                <p:nvPr/>
              </p:nvSpPr>
              <p:spPr>
                <a:xfrm rot="3504383">
                  <a:off x="1880113" y="4699683"/>
                  <a:ext cx="111027" cy="10880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41" h="4352" extrusionOk="0">
                      <a:moveTo>
                        <a:pt x="2255" y="0"/>
                      </a:moveTo>
                      <a:cubicBezTo>
                        <a:pt x="2013" y="0"/>
                        <a:pt x="1773" y="39"/>
                        <a:pt x="1542" y="112"/>
                      </a:cubicBezTo>
                      <a:cubicBezTo>
                        <a:pt x="1392" y="179"/>
                        <a:pt x="1258" y="246"/>
                        <a:pt x="1123" y="330"/>
                      </a:cubicBezTo>
                      <a:cubicBezTo>
                        <a:pt x="855" y="481"/>
                        <a:pt x="621" y="682"/>
                        <a:pt x="437" y="933"/>
                      </a:cubicBezTo>
                      <a:cubicBezTo>
                        <a:pt x="269" y="1168"/>
                        <a:pt x="135" y="1436"/>
                        <a:pt x="68" y="1721"/>
                      </a:cubicBezTo>
                      <a:cubicBezTo>
                        <a:pt x="1" y="2006"/>
                        <a:pt x="1" y="2291"/>
                        <a:pt x="51" y="2559"/>
                      </a:cubicBezTo>
                      <a:cubicBezTo>
                        <a:pt x="101" y="2843"/>
                        <a:pt x="219" y="3111"/>
                        <a:pt x="386" y="3363"/>
                      </a:cubicBezTo>
                      <a:cubicBezTo>
                        <a:pt x="537" y="3597"/>
                        <a:pt x="755" y="3798"/>
                        <a:pt x="989" y="3949"/>
                      </a:cubicBezTo>
                      <a:cubicBezTo>
                        <a:pt x="1224" y="4117"/>
                        <a:pt x="1475" y="4217"/>
                        <a:pt x="1743" y="4284"/>
                      </a:cubicBezTo>
                      <a:cubicBezTo>
                        <a:pt x="1922" y="4329"/>
                        <a:pt x="2105" y="4351"/>
                        <a:pt x="2286" y="4351"/>
                      </a:cubicBezTo>
                      <a:cubicBezTo>
                        <a:pt x="2648" y="4351"/>
                        <a:pt x="3006" y="4262"/>
                        <a:pt x="3318" y="4083"/>
                      </a:cubicBezTo>
                      <a:cubicBezTo>
                        <a:pt x="3436" y="4016"/>
                        <a:pt x="3553" y="3932"/>
                        <a:pt x="3653" y="3832"/>
                      </a:cubicBezTo>
                      <a:cubicBezTo>
                        <a:pt x="3955" y="3564"/>
                        <a:pt x="4173" y="3212"/>
                        <a:pt x="4273" y="2810"/>
                      </a:cubicBezTo>
                      <a:cubicBezTo>
                        <a:pt x="4441" y="2257"/>
                        <a:pt x="4391" y="1671"/>
                        <a:pt x="4139" y="1151"/>
                      </a:cubicBezTo>
                      <a:cubicBezTo>
                        <a:pt x="3871" y="632"/>
                        <a:pt x="3402" y="246"/>
                        <a:pt x="2849" y="79"/>
                      </a:cubicBezTo>
                      <a:cubicBezTo>
                        <a:pt x="2653" y="26"/>
                        <a:pt x="2454" y="0"/>
                        <a:pt x="2255" y="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05" name="Google Shape;605;p22"/>
                <p:cNvSpPr/>
                <p:nvPr/>
              </p:nvSpPr>
              <p:spPr>
                <a:xfrm rot="3504383">
                  <a:off x="1714130" y="4634535"/>
                  <a:ext cx="109352" cy="10897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374" h="4359" extrusionOk="0">
                      <a:moveTo>
                        <a:pt x="2312" y="1"/>
                      </a:moveTo>
                      <a:cubicBezTo>
                        <a:pt x="2161" y="1"/>
                        <a:pt x="2011" y="18"/>
                        <a:pt x="1877" y="34"/>
                      </a:cubicBezTo>
                      <a:cubicBezTo>
                        <a:pt x="1726" y="68"/>
                        <a:pt x="1592" y="101"/>
                        <a:pt x="1458" y="152"/>
                      </a:cubicBezTo>
                      <a:cubicBezTo>
                        <a:pt x="1156" y="269"/>
                        <a:pt x="905" y="453"/>
                        <a:pt x="670" y="671"/>
                      </a:cubicBezTo>
                      <a:cubicBezTo>
                        <a:pt x="452" y="889"/>
                        <a:pt x="285" y="1157"/>
                        <a:pt x="151" y="1442"/>
                      </a:cubicBezTo>
                      <a:cubicBezTo>
                        <a:pt x="50" y="1727"/>
                        <a:pt x="0" y="2011"/>
                        <a:pt x="0" y="2313"/>
                      </a:cubicBezTo>
                      <a:cubicBezTo>
                        <a:pt x="17" y="2899"/>
                        <a:pt x="285" y="3452"/>
                        <a:pt x="737" y="3821"/>
                      </a:cubicBezTo>
                      <a:cubicBezTo>
                        <a:pt x="1155" y="4174"/>
                        <a:pt x="1680" y="4358"/>
                        <a:pt x="2224" y="4358"/>
                      </a:cubicBezTo>
                      <a:cubicBezTo>
                        <a:pt x="2248" y="4358"/>
                        <a:pt x="2272" y="4358"/>
                        <a:pt x="2295" y="4357"/>
                      </a:cubicBezTo>
                      <a:cubicBezTo>
                        <a:pt x="2564" y="4357"/>
                        <a:pt x="2832" y="4307"/>
                        <a:pt x="3083" y="4206"/>
                      </a:cubicBezTo>
                      <a:cubicBezTo>
                        <a:pt x="3334" y="4106"/>
                        <a:pt x="3552" y="3955"/>
                        <a:pt x="3736" y="3771"/>
                      </a:cubicBezTo>
                      <a:cubicBezTo>
                        <a:pt x="3937" y="3570"/>
                        <a:pt x="4088" y="3352"/>
                        <a:pt x="4189" y="3100"/>
                      </a:cubicBezTo>
                      <a:cubicBezTo>
                        <a:pt x="4239" y="2966"/>
                        <a:pt x="4273" y="2849"/>
                        <a:pt x="4306" y="2715"/>
                      </a:cubicBezTo>
                      <a:cubicBezTo>
                        <a:pt x="4340" y="2581"/>
                        <a:pt x="4356" y="2447"/>
                        <a:pt x="4356" y="2313"/>
                      </a:cubicBezTo>
                      <a:cubicBezTo>
                        <a:pt x="4373" y="1743"/>
                        <a:pt x="4172" y="1190"/>
                        <a:pt x="3820" y="738"/>
                      </a:cubicBezTo>
                      <a:cubicBezTo>
                        <a:pt x="3435" y="286"/>
                        <a:pt x="2899" y="34"/>
                        <a:pt x="2312" y="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06" name="Google Shape;606;p22"/>
                <p:cNvSpPr/>
                <p:nvPr/>
              </p:nvSpPr>
              <p:spPr>
                <a:xfrm rot="3504383">
                  <a:off x="1534317" y="4616730"/>
                  <a:ext cx="111452" cy="10925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58" h="4370" extrusionOk="0">
                      <a:moveTo>
                        <a:pt x="2277" y="1"/>
                      </a:moveTo>
                      <a:cubicBezTo>
                        <a:pt x="2110" y="1"/>
                        <a:pt x="1943" y="22"/>
                        <a:pt x="1776" y="66"/>
                      </a:cubicBezTo>
                      <a:cubicBezTo>
                        <a:pt x="1492" y="133"/>
                        <a:pt x="1223" y="267"/>
                        <a:pt x="989" y="435"/>
                      </a:cubicBezTo>
                      <a:cubicBezTo>
                        <a:pt x="738" y="636"/>
                        <a:pt x="537" y="870"/>
                        <a:pt x="369" y="1138"/>
                      </a:cubicBezTo>
                      <a:cubicBezTo>
                        <a:pt x="67" y="1658"/>
                        <a:pt x="0" y="2294"/>
                        <a:pt x="168" y="2881"/>
                      </a:cubicBezTo>
                      <a:cubicBezTo>
                        <a:pt x="335" y="3434"/>
                        <a:pt x="738" y="3886"/>
                        <a:pt x="1257" y="4137"/>
                      </a:cubicBezTo>
                      <a:cubicBezTo>
                        <a:pt x="1574" y="4291"/>
                        <a:pt x="1921" y="4369"/>
                        <a:pt x="2266" y="4369"/>
                      </a:cubicBezTo>
                      <a:cubicBezTo>
                        <a:pt x="2487" y="4369"/>
                        <a:pt x="2706" y="4337"/>
                        <a:pt x="2916" y="4271"/>
                      </a:cubicBezTo>
                      <a:cubicBezTo>
                        <a:pt x="3452" y="4104"/>
                        <a:pt x="3887" y="3769"/>
                        <a:pt x="4172" y="3283"/>
                      </a:cubicBezTo>
                      <a:cubicBezTo>
                        <a:pt x="4306" y="3048"/>
                        <a:pt x="4390" y="2797"/>
                        <a:pt x="4424" y="2529"/>
                      </a:cubicBezTo>
                      <a:cubicBezTo>
                        <a:pt x="4457" y="2261"/>
                        <a:pt x="4440" y="1993"/>
                        <a:pt x="4357" y="1725"/>
                      </a:cubicBezTo>
                      <a:cubicBezTo>
                        <a:pt x="4223" y="1172"/>
                        <a:pt x="3887" y="686"/>
                        <a:pt x="3418" y="351"/>
                      </a:cubicBezTo>
                      <a:cubicBezTo>
                        <a:pt x="3074" y="126"/>
                        <a:pt x="2680" y="1"/>
                        <a:pt x="2277" y="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07" name="Google Shape;607;p22"/>
                <p:cNvSpPr/>
                <p:nvPr/>
              </p:nvSpPr>
              <p:spPr>
                <a:xfrm rot="3504383">
                  <a:off x="1353133" y="4639545"/>
                  <a:ext cx="116477" cy="10932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59" h="4373" extrusionOk="0">
                      <a:moveTo>
                        <a:pt x="2435" y="1"/>
                      </a:moveTo>
                      <a:cubicBezTo>
                        <a:pt x="2127" y="1"/>
                        <a:pt x="1820" y="68"/>
                        <a:pt x="1542" y="203"/>
                      </a:cubicBezTo>
                      <a:cubicBezTo>
                        <a:pt x="1274" y="337"/>
                        <a:pt x="1039" y="504"/>
                        <a:pt x="855" y="722"/>
                      </a:cubicBezTo>
                      <a:cubicBezTo>
                        <a:pt x="654" y="940"/>
                        <a:pt x="503" y="1208"/>
                        <a:pt x="402" y="1493"/>
                      </a:cubicBezTo>
                      <a:cubicBezTo>
                        <a:pt x="0" y="2649"/>
                        <a:pt x="637" y="3922"/>
                        <a:pt x="1810" y="4274"/>
                      </a:cubicBezTo>
                      <a:cubicBezTo>
                        <a:pt x="2023" y="4341"/>
                        <a:pt x="2240" y="4373"/>
                        <a:pt x="2453" y="4373"/>
                      </a:cubicBezTo>
                      <a:cubicBezTo>
                        <a:pt x="3362" y="4373"/>
                        <a:pt x="4215" y="3796"/>
                        <a:pt x="4541" y="2900"/>
                      </a:cubicBezTo>
                      <a:cubicBezTo>
                        <a:pt x="4625" y="2632"/>
                        <a:pt x="4658" y="2347"/>
                        <a:pt x="4641" y="2063"/>
                      </a:cubicBezTo>
                      <a:cubicBezTo>
                        <a:pt x="4625" y="1795"/>
                        <a:pt x="4558" y="1527"/>
                        <a:pt x="4424" y="1275"/>
                      </a:cubicBezTo>
                      <a:cubicBezTo>
                        <a:pt x="4189" y="773"/>
                        <a:pt x="3753" y="354"/>
                        <a:pt x="3217" y="153"/>
                      </a:cubicBezTo>
                      <a:cubicBezTo>
                        <a:pt x="2968" y="52"/>
                        <a:pt x="2701" y="1"/>
                        <a:pt x="2435" y="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08" name="Google Shape;608;p22"/>
                <p:cNvSpPr/>
                <p:nvPr/>
              </p:nvSpPr>
              <p:spPr>
                <a:xfrm rot="3504383">
                  <a:off x="1011154" y="4738277"/>
                  <a:ext cx="111027" cy="10917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41" h="4367" extrusionOk="0">
                      <a:moveTo>
                        <a:pt x="2217" y="1"/>
                      </a:moveTo>
                      <a:cubicBezTo>
                        <a:pt x="1304" y="1"/>
                        <a:pt x="448" y="568"/>
                        <a:pt x="134" y="1467"/>
                      </a:cubicBezTo>
                      <a:cubicBezTo>
                        <a:pt x="34" y="1735"/>
                        <a:pt x="0" y="2020"/>
                        <a:pt x="17" y="2305"/>
                      </a:cubicBezTo>
                      <a:cubicBezTo>
                        <a:pt x="34" y="2573"/>
                        <a:pt x="118" y="2841"/>
                        <a:pt x="235" y="3075"/>
                      </a:cubicBezTo>
                      <a:cubicBezTo>
                        <a:pt x="469" y="3595"/>
                        <a:pt x="905" y="4014"/>
                        <a:pt x="1441" y="4215"/>
                      </a:cubicBezTo>
                      <a:cubicBezTo>
                        <a:pt x="1690" y="4316"/>
                        <a:pt x="1953" y="4366"/>
                        <a:pt x="2218" y="4366"/>
                      </a:cubicBezTo>
                      <a:cubicBezTo>
                        <a:pt x="2523" y="4366"/>
                        <a:pt x="2829" y="4299"/>
                        <a:pt x="3117" y="4164"/>
                      </a:cubicBezTo>
                      <a:cubicBezTo>
                        <a:pt x="3368" y="4030"/>
                        <a:pt x="3603" y="3863"/>
                        <a:pt x="3804" y="3645"/>
                      </a:cubicBezTo>
                      <a:cubicBezTo>
                        <a:pt x="4005" y="3427"/>
                        <a:pt x="4155" y="3159"/>
                        <a:pt x="4256" y="2874"/>
                      </a:cubicBezTo>
                      <a:cubicBezTo>
                        <a:pt x="4440" y="2305"/>
                        <a:pt x="4407" y="1685"/>
                        <a:pt x="4139" y="1165"/>
                      </a:cubicBezTo>
                      <a:cubicBezTo>
                        <a:pt x="3871" y="646"/>
                        <a:pt x="3401" y="261"/>
                        <a:pt x="2849" y="93"/>
                      </a:cubicBezTo>
                      <a:cubicBezTo>
                        <a:pt x="2639" y="31"/>
                        <a:pt x="2427" y="1"/>
                        <a:pt x="2217" y="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09" name="Google Shape;609;p22"/>
                <p:cNvSpPr/>
                <p:nvPr/>
              </p:nvSpPr>
              <p:spPr>
                <a:xfrm rot="3504383">
                  <a:off x="833491" y="4763634"/>
                  <a:ext cx="111427" cy="10905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57" h="4362" extrusionOk="0">
                      <a:moveTo>
                        <a:pt x="2191" y="1"/>
                      </a:moveTo>
                      <a:cubicBezTo>
                        <a:pt x="1971" y="1"/>
                        <a:pt x="1751" y="33"/>
                        <a:pt x="1542" y="99"/>
                      </a:cubicBezTo>
                      <a:cubicBezTo>
                        <a:pt x="1005" y="266"/>
                        <a:pt x="570" y="601"/>
                        <a:pt x="285" y="1087"/>
                      </a:cubicBezTo>
                      <a:cubicBezTo>
                        <a:pt x="151" y="1322"/>
                        <a:pt x="67" y="1573"/>
                        <a:pt x="50" y="1858"/>
                      </a:cubicBezTo>
                      <a:cubicBezTo>
                        <a:pt x="0" y="2109"/>
                        <a:pt x="34" y="2394"/>
                        <a:pt x="101" y="2645"/>
                      </a:cubicBezTo>
                      <a:cubicBezTo>
                        <a:pt x="235" y="3198"/>
                        <a:pt x="570" y="3684"/>
                        <a:pt x="1039" y="4019"/>
                      </a:cubicBezTo>
                      <a:cubicBezTo>
                        <a:pt x="1385" y="4246"/>
                        <a:pt x="1790" y="4362"/>
                        <a:pt x="2194" y="4362"/>
                      </a:cubicBezTo>
                      <a:cubicBezTo>
                        <a:pt x="2358" y="4362"/>
                        <a:pt x="2521" y="4343"/>
                        <a:pt x="2681" y="4304"/>
                      </a:cubicBezTo>
                      <a:cubicBezTo>
                        <a:pt x="2966" y="4237"/>
                        <a:pt x="3234" y="4103"/>
                        <a:pt x="3468" y="3919"/>
                      </a:cubicBezTo>
                      <a:cubicBezTo>
                        <a:pt x="3720" y="3734"/>
                        <a:pt x="3921" y="3500"/>
                        <a:pt x="4088" y="3232"/>
                      </a:cubicBezTo>
                      <a:cubicBezTo>
                        <a:pt x="4390" y="2696"/>
                        <a:pt x="4457" y="2076"/>
                        <a:pt x="4289" y="1489"/>
                      </a:cubicBezTo>
                      <a:cubicBezTo>
                        <a:pt x="4122" y="936"/>
                        <a:pt x="3720" y="467"/>
                        <a:pt x="3200" y="233"/>
                      </a:cubicBezTo>
                      <a:cubicBezTo>
                        <a:pt x="2884" y="79"/>
                        <a:pt x="2536" y="1"/>
                        <a:pt x="2191" y="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10" name="Google Shape;610;p22"/>
                <p:cNvSpPr/>
                <p:nvPr/>
              </p:nvSpPr>
              <p:spPr>
                <a:xfrm rot="3504383">
                  <a:off x="655943" y="4746034"/>
                  <a:ext cx="109752" cy="10895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390" h="4358" extrusionOk="0">
                      <a:moveTo>
                        <a:pt x="2144" y="0"/>
                      </a:moveTo>
                      <a:cubicBezTo>
                        <a:pt x="2122" y="0"/>
                        <a:pt x="2100" y="1"/>
                        <a:pt x="2078" y="1"/>
                      </a:cubicBezTo>
                      <a:cubicBezTo>
                        <a:pt x="1810" y="1"/>
                        <a:pt x="1542" y="68"/>
                        <a:pt x="1290" y="169"/>
                      </a:cubicBezTo>
                      <a:cubicBezTo>
                        <a:pt x="1039" y="269"/>
                        <a:pt x="821" y="420"/>
                        <a:pt x="620" y="605"/>
                      </a:cubicBezTo>
                      <a:cubicBezTo>
                        <a:pt x="436" y="789"/>
                        <a:pt x="285" y="1023"/>
                        <a:pt x="185" y="1275"/>
                      </a:cubicBezTo>
                      <a:cubicBezTo>
                        <a:pt x="134" y="1392"/>
                        <a:pt x="101" y="1526"/>
                        <a:pt x="67" y="1660"/>
                      </a:cubicBezTo>
                      <a:cubicBezTo>
                        <a:pt x="34" y="1777"/>
                        <a:pt x="17" y="1911"/>
                        <a:pt x="17" y="2045"/>
                      </a:cubicBezTo>
                      <a:cubicBezTo>
                        <a:pt x="0" y="2615"/>
                        <a:pt x="201" y="3185"/>
                        <a:pt x="570" y="3620"/>
                      </a:cubicBezTo>
                      <a:cubicBezTo>
                        <a:pt x="959" y="4093"/>
                        <a:pt x="1533" y="4358"/>
                        <a:pt x="2138" y="4358"/>
                      </a:cubicBezTo>
                      <a:cubicBezTo>
                        <a:pt x="2262" y="4358"/>
                        <a:pt x="2388" y="4347"/>
                        <a:pt x="2513" y="4324"/>
                      </a:cubicBezTo>
                      <a:cubicBezTo>
                        <a:pt x="2648" y="4307"/>
                        <a:pt x="2782" y="4257"/>
                        <a:pt x="2932" y="4207"/>
                      </a:cubicBezTo>
                      <a:cubicBezTo>
                        <a:pt x="3217" y="4089"/>
                        <a:pt x="3485" y="3922"/>
                        <a:pt x="3703" y="3704"/>
                      </a:cubicBezTo>
                      <a:cubicBezTo>
                        <a:pt x="3921" y="3470"/>
                        <a:pt x="4105" y="3201"/>
                        <a:pt x="4222" y="2917"/>
                      </a:cubicBezTo>
                      <a:cubicBezTo>
                        <a:pt x="4340" y="2649"/>
                        <a:pt x="4390" y="2347"/>
                        <a:pt x="4373" y="2062"/>
                      </a:cubicBezTo>
                      <a:cubicBezTo>
                        <a:pt x="4356" y="1476"/>
                        <a:pt x="4088" y="923"/>
                        <a:pt x="3653" y="554"/>
                      </a:cubicBezTo>
                      <a:cubicBezTo>
                        <a:pt x="3218" y="200"/>
                        <a:pt x="2690" y="0"/>
                        <a:pt x="2144" y="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11" name="Google Shape;611;p22"/>
                <p:cNvSpPr/>
                <p:nvPr/>
              </p:nvSpPr>
              <p:spPr>
                <a:xfrm rot="3504383">
                  <a:off x="488367" y="4680869"/>
                  <a:ext cx="111027" cy="10877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41" h="4351" extrusionOk="0">
                      <a:moveTo>
                        <a:pt x="2145" y="0"/>
                      </a:moveTo>
                      <a:cubicBezTo>
                        <a:pt x="2056" y="0"/>
                        <a:pt x="1966" y="6"/>
                        <a:pt x="1877" y="17"/>
                      </a:cubicBezTo>
                      <a:cubicBezTo>
                        <a:pt x="1609" y="50"/>
                        <a:pt x="1341" y="151"/>
                        <a:pt x="1106" y="285"/>
                      </a:cubicBezTo>
                      <a:cubicBezTo>
                        <a:pt x="989" y="352"/>
                        <a:pt x="888" y="436"/>
                        <a:pt x="788" y="536"/>
                      </a:cubicBezTo>
                      <a:cubicBezTo>
                        <a:pt x="687" y="620"/>
                        <a:pt x="587" y="720"/>
                        <a:pt x="503" y="821"/>
                      </a:cubicBezTo>
                      <a:cubicBezTo>
                        <a:pt x="352" y="1039"/>
                        <a:pt x="218" y="1290"/>
                        <a:pt x="151" y="1541"/>
                      </a:cubicBezTo>
                      <a:cubicBezTo>
                        <a:pt x="0" y="2094"/>
                        <a:pt x="51" y="2681"/>
                        <a:pt x="302" y="3200"/>
                      </a:cubicBezTo>
                      <a:cubicBezTo>
                        <a:pt x="570" y="3720"/>
                        <a:pt x="1039" y="4105"/>
                        <a:pt x="1592" y="4272"/>
                      </a:cubicBezTo>
                      <a:cubicBezTo>
                        <a:pt x="1788" y="4325"/>
                        <a:pt x="1988" y="4351"/>
                        <a:pt x="2186" y="4351"/>
                      </a:cubicBezTo>
                      <a:cubicBezTo>
                        <a:pt x="2428" y="4351"/>
                        <a:pt x="2669" y="4313"/>
                        <a:pt x="2899" y="4239"/>
                      </a:cubicBezTo>
                      <a:cubicBezTo>
                        <a:pt x="3050" y="4189"/>
                        <a:pt x="3184" y="4122"/>
                        <a:pt x="3318" y="4038"/>
                      </a:cubicBezTo>
                      <a:cubicBezTo>
                        <a:pt x="3854" y="3736"/>
                        <a:pt x="4223" y="3234"/>
                        <a:pt x="4373" y="2630"/>
                      </a:cubicBezTo>
                      <a:cubicBezTo>
                        <a:pt x="4440" y="2362"/>
                        <a:pt x="4440" y="2078"/>
                        <a:pt x="4390" y="1793"/>
                      </a:cubicBezTo>
                      <a:cubicBezTo>
                        <a:pt x="4340" y="1508"/>
                        <a:pt x="4223" y="1240"/>
                        <a:pt x="4055" y="989"/>
                      </a:cubicBezTo>
                      <a:cubicBezTo>
                        <a:pt x="3888" y="754"/>
                        <a:pt x="3686" y="553"/>
                        <a:pt x="3435" y="385"/>
                      </a:cubicBezTo>
                      <a:cubicBezTo>
                        <a:pt x="3201" y="235"/>
                        <a:pt x="2949" y="134"/>
                        <a:pt x="2681" y="67"/>
                      </a:cubicBezTo>
                      <a:cubicBezTo>
                        <a:pt x="2502" y="22"/>
                        <a:pt x="2324" y="0"/>
                        <a:pt x="2145" y="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12" name="Google Shape;612;p22"/>
                <p:cNvSpPr/>
                <p:nvPr/>
              </p:nvSpPr>
              <p:spPr>
                <a:xfrm rot="3504383">
                  <a:off x="339988" y="4580224"/>
                  <a:ext cx="112702" cy="10897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508" h="4359" extrusionOk="0">
                      <a:moveTo>
                        <a:pt x="2136" y="0"/>
                      </a:moveTo>
                      <a:cubicBezTo>
                        <a:pt x="1949" y="0"/>
                        <a:pt x="1762" y="30"/>
                        <a:pt x="1575" y="100"/>
                      </a:cubicBezTo>
                      <a:cubicBezTo>
                        <a:pt x="1056" y="251"/>
                        <a:pt x="637" y="619"/>
                        <a:pt x="369" y="1088"/>
                      </a:cubicBezTo>
                      <a:cubicBezTo>
                        <a:pt x="84" y="1591"/>
                        <a:pt x="0" y="2177"/>
                        <a:pt x="134" y="2747"/>
                      </a:cubicBezTo>
                      <a:cubicBezTo>
                        <a:pt x="252" y="3317"/>
                        <a:pt x="620" y="3803"/>
                        <a:pt x="1123" y="4087"/>
                      </a:cubicBezTo>
                      <a:cubicBezTo>
                        <a:pt x="1457" y="4265"/>
                        <a:pt x="1831" y="4358"/>
                        <a:pt x="2207" y="4358"/>
                      </a:cubicBezTo>
                      <a:cubicBezTo>
                        <a:pt x="2434" y="4358"/>
                        <a:pt x="2662" y="4324"/>
                        <a:pt x="2882" y="4255"/>
                      </a:cubicBezTo>
                      <a:cubicBezTo>
                        <a:pt x="3184" y="4154"/>
                        <a:pt x="3452" y="4004"/>
                        <a:pt x="3686" y="3803"/>
                      </a:cubicBezTo>
                      <a:cubicBezTo>
                        <a:pt x="3921" y="3618"/>
                        <a:pt x="4105" y="3384"/>
                        <a:pt x="4223" y="3116"/>
                      </a:cubicBezTo>
                      <a:cubicBezTo>
                        <a:pt x="4491" y="2579"/>
                        <a:pt x="4507" y="1976"/>
                        <a:pt x="4290" y="1440"/>
                      </a:cubicBezTo>
                      <a:cubicBezTo>
                        <a:pt x="4072" y="904"/>
                        <a:pt x="3670" y="468"/>
                        <a:pt x="3150" y="217"/>
                      </a:cubicBezTo>
                      <a:cubicBezTo>
                        <a:pt x="2916" y="100"/>
                        <a:pt x="2648" y="33"/>
                        <a:pt x="2380" y="16"/>
                      </a:cubicBezTo>
                      <a:cubicBezTo>
                        <a:pt x="2298" y="6"/>
                        <a:pt x="2217" y="0"/>
                        <a:pt x="2136" y="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13" name="Google Shape;613;p22"/>
                <p:cNvSpPr/>
                <p:nvPr/>
              </p:nvSpPr>
              <p:spPr>
                <a:xfrm rot="3504383">
                  <a:off x="223185" y="4445203"/>
                  <a:ext cx="111452" cy="10892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58" h="4357" extrusionOk="0">
                      <a:moveTo>
                        <a:pt x="2145" y="0"/>
                      </a:moveTo>
                      <a:cubicBezTo>
                        <a:pt x="1877" y="17"/>
                        <a:pt x="1609" y="67"/>
                        <a:pt x="1374" y="184"/>
                      </a:cubicBezTo>
                      <a:cubicBezTo>
                        <a:pt x="1123" y="302"/>
                        <a:pt x="905" y="452"/>
                        <a:pt x="721" y="637"/>
                      </a:cubicBezTo>
                      <a:cubicBezTo>
                        <a:pt x="302" y="1039"/>
                        <a:pt x="67" y="1592"/>
                        <a:pt x="34" y="2161"/>
                      </a:cubicBezTo>
                      <a:cubicBezTo>
                        <a:pt x="0" y="2731"/>
                        <a:pt x="218" y="3301"/>
                        <a:pt x="620" y="3720"/>
                      </a:cubicBezTo>
                      <a:cubicBezTo>
                        <a:pt x="838" y="3921"/>
                        <a:pt x="1073" y="4088"/>
                        <a:pt x="1358" y="4189"/>
                      </a:cubicBezTo>
                      <a:cubicBezTo>
                        <a:pt x="1642" y="4306"/>
                        <a:pt x="1961" y="4356"/>
                        <a:pt x="2262" y="4356"/>
                      </a:cubicBezTo>
                      <a:cubicBezTo>
                        <a:pt x="2581" y="4356"/>
                        <a:pt x="2899" y="4273"/>
                        <a:pt x="3184" y="4138"/>
                      </a:cubicBezTo>
                      <a:cubicBezTo>
                        <a:pt x="3452" y="4021"/>
                        <a:pt x="3686" y="3854"/>
                        <a:pt x="3888" y="3619"/>
                      </a:cubicBezTo>
                      <a:cubicBezTo>
                        <a:pt x="4273" y="3183"/>
                        <a:pt x="4457" y="2614"/>
                        <a:pt x="4390" y="2027"/>
                      </a:cubicBezTo>
                      <a:cubicBezTo>
                        <a:pt x="4306" y="1458"/>
                        <a:pt x="4038" y="938"/>
                        <a:pt x="3619" y="553"/>
                      </a:cubicBezTo>
                      <a:cubicBezTo>
                        <a:pt x="3418" y="385"/>
                        <a:pt x="3184" y="235"/>
                        <a:pt x="2933" y="134"/>
                      </a:cubicBezTo>
                      <a:cubicBezTo>
                        <a:pt x="2681" y="50"/>
                        <a:pt x="2413" y="0"/>
                        <a:pt x="2145" y="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14" name="Google Shape;614;p22"/>
                <p:cNvSpPr/>
                <p:nvPr/>
              </p:nvSpPr>
              <p:spPr>
                <a:xfrm rot="3504383">
                  <a:off x="143737" y="4283348"/>
                  <a:ext cx="112702" cy="10912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508" h="4365" extrusionOk="0">
                      <a:moveTo>
                        <a:pt x="2321" y="0"/>
                      </a:moveTo>
                      <a:cubicBezTo>
                        <a:pt x="2183" y="0"/>
                        <a:pt x="2045" y="13"/>
                        <a:pt x="1911" y="38"/>
                      </a:cubicBezTo>
                      <a:cubicBezTo>
                        <a:pt x="1643" y="88"/>
                        <a:pt x="1375" y="189"/>
                        <a:pt x="1157" y="340"/>
                      </a:cubicBezTo>
                      <a:cubicBezTo>
                        <a:pt x="654" y="641"/>
                        <a:pt x="302" y="1110"/>
                        <a:pt x="152" y="1680"/>
                      </a:cubicBezTo>
                      <a:cubicBezTo>
                        <a:pt x="1" y="2233"/>
                        <a:pt x="84" y="2819"/>
                        <a:pt x="386" y="3322"/>
                      </a:cubicBezTo>
                      <a:cubicBezTo>
                        <a:pt x="537" y="3556"/>
                        <a:pt x="738" y="3774"/>
                        <a:pt x="972" y="3942"/>
                      </a:cubicBezTo>
                      <a:cubicBezTo>
                        <a:pt x="1224" y="4126"/>
                        <a:pt x="1509" y="4243"/>
                        <a:pt x="1810" y="4310"/>
                      </a:cubicBezTo>
                      <a:cubicBezTo>
                        <a:pt x="1974" y="4347"/>
                        <a:pt x="2139" y="4365"/>
                        <a:pt x="2303" y="4365"/>
                      </a:cubicBezTo>
                      <a:cubicBezTo>
                        <a:pt x="2741" y="4365"/>
                        <a:pt x="3170" y="4236"/>
                        <a:pt x="3536" y="3992"/>
                      </a:cubicBezTo>
                      <a:cubicBezTo>
                        <a:pt x="4005" y="3657"/>
                        <a:pt x="4340" y="3138"/>
                        <a:pt x="4424" y="2568"/>
                      </a:cubicBezTo>
                      <a:cubicBezTo>
                        <a:pt x="4508" y="1998"/>
                        <a:pt x="4374" y="1412"/>
                        <a:pt x="4039" y="943"/>
                      </a:cubicBezTo>
                      <a:cubicBezTo>
                        <a:pt x="3737" y="490"/>
                        <a:pt x="3268" y="155"/>
                        <a:pt x="2732" y="38"/>
                      </a:cubicBezTo>
                      <a:cubicBezTo>
                        <a:pt x="2598" y="13"/>
                        <a:pt x="2459" y="0"/>
                        <a:pt x="2321" y="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15" name="Google Shape;615;p22"/>
                <p:cNvSpPr/>
                <p:nvPr/>
              </p:nvSpPr>
              <p:spPr>
                <a:xfrm rot="3504383">
                  <a:off x="89897" y="4107254"/>
                  <a:ext cx="120602" cy="10920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24" h="4368" extrusionOk="0">
                      <a:moveTo>
                        <a:pt x="2585" y="1"/>
                      </a:moveTo>
                      <a:cubicBezTo>
                        <a:pt x="1686" y="1"/>
                        <a:pt x="853" y="553"/>
                        <a:pt x="534" y="1443"/>
                      </a:cubicBezTo>
                      <a:cubicBezTo>
                        <a:pt x="1" y="2961"/>
                        <a:pt x="1188" y="4368"/>
                        <a:pt x="2599" y="4368"/>
                      </a:cubicBezTo>
                      <a:cubicBezTo>
                        <a:pt x="2916" y="4368"/>
                        <a:pt x="3244" y="4297"/>
                        <a:pt x="3567" y="4140"/>
                      </a:cubicBezTo>
                      <a:cubicBezTo>
                        <a:pt x="4086" y="3872"/>
                        <a:pt x="4472" y="3420"/>
                        <a:pt x="4656" y="2867"/>
                      </a:cubicBezTo>
                      <a:cubicBezTo>
                        <a:pt x="4824" y="2314"/>
                        <a:pt x="4790" y="1727"/>
                        <a:pt x="4522" y="1208"/>
                      </a:cubicBezTo>
                      <a:cubicBezTo>
                        <a:pt x="4271" y="689"/>
                        <a:pt x="3835" y="303"/>
                        <a:pt x="3299" y="119"/>
                      </a:cubicBezTo>
                      <a:cubicBezTo>
                        <a:pt x="3062" y="39"/>
                        <a:pt x="2821" y="1"/>
                        <a:pt x="2585" y="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16" name="Google Shape;616;p22"/>
                <p:cNvSpPr/>
                <p:nvPr/>
              </p:nvSpPr>
              <p:spPr>
                <a:xfrm rot="3504383">
                  <a:off x="58055" y="3937699"/>
                  <a:ext cx="117727" cy="10907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09" h="4363" extrusionOk="0">
                      <a:moveTo>
                        <a:pt x="2227" y="0"/>
                      </a:moveTo>
                      <a:cubicBezTo>
                        <a:pt x="1890" y="0"/>
                        <a:pt x="1559" y="78"/>
                        <a:pt x="1257" y="225"/>
                      </a:cubicBezTo>
                      <a:cubicBezTo>
                        <a:pt x="737" y="493"/>
                        <a:pt x="335" y="945"/>
                        <a:pt x="168" y="1515"/>
                      </a:cubicBezTo>
                      <a:cubicBezTo>
                        <a:pt x="0" y="2051"/>
                        <a:pt x="50" y="2654"/>
                        <a:pt x="302" y="3174"/>
                      </a:cubicBezTo>
                      <a:cubicBezTo>
                        <a:pt x="553" y="3676"/>
                        <a:pt x="1005" y="4062"/>
                        <a:pt x="1542" y="4246"/>
                      </a:cubicBezTo>
                      <a:cubicBezTo>
                        <a:pt x="1772" y="4325"/>
                        <a:pt x="2006" y="4362"/>
                        <a:pt x="2236" y="4362"/>
                      </a:cubicBezTo>
                      <a:cubicBezTo>
                        <a:pt x="3132" y="4362"/>
                        <a:pt x="3973" y="3798"/>
                        <a:pt x="4306" y="2906"/>
                      </a:cubicBezTo>
                      <a:cubicBezTo>
                        <a:pt x="4708" y="1766"/>
                        <a:pt x="4088" y="510"/>
                        <a:pt x="2949" y="124"/>
                      </a:cubicBezTo>
                      <a:cubicBezTo>
                        <a:pt x="2711" y="40"/>
                        <a:pt x="2468" y="0"/>
                        <a:pt x="2227" y="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17" name="Google Shape;617;p22"/>
                <p:cNvSpPr/>
                <p:nvPr/>
              </p:nvSpPr>
              <p:spPr>
                <a:xfrm rot="3504383">
                  <a:off x="10478" y="3763309"/>
                  <a:ext cx="112277" cy="10912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91" h="4365" extrusionOk="0">
                      <a:moveTo>
                        <a:pt x="2212" y="0"/>
                      </a:moveTo>
                      <a:cubicBezTo>
                        <a:pt x="1768" y="0"/>
                        <a:pt x="1324" y="130"/>
                        <a:pt x="938" y="390"/>
                      </a:cubicBezTo>
                      <a:cubicBezTo>
                        <a:pt x="452" y="725"/>
                        <a:pt x="134" y="1244"/>
                        <a:pt x="67" y="1831"/>
                      </a:cubicBezTo>
                      <a:cubicBezTo>
                        <a:pt x="0" y="2400"/>
                        <a:pt x="134" y="2970"/>
                        <a:pt x="469" y="3439"/>
                      </a:cubicBezTo>
                      <a:cubicBezTo>
                        <a:pt x="771" y="3892"/>
                        <a:pt x="1257" y="4210"/>
                        <a:pt x="1793" y="4327"/>
                      </a:cubicBezTo>
                      <a:cubicBezTo>
                        <a:pt x="1927" y="4352"/>
                        <a:pt x="2065" y="4365"/>
                        <a:pt x="2203" y="4365"/>
                      </a:cubicBezTo>
                      <a:cubicBezTo>
                        <a:pt x="2342" y="4365"/>
                        <a:pt x="2480" y="4352"/>
                        <a:pt x="2614" y="4327"/>
                      </a:cubicBezTo>
                      <a:cubicBezTo>
                        <a:pt x="2882" y="4260"/>
                        <a:pt x="3133" y="4160"/>
                        <a:pt x="3368" y="4009"/>
                      </a:cubicBezTo>
                      <a:cubicBezTo>
                        <a:pt x="3854" y="3707"/>
                        <a:pt x="4205" y="3221"/>
                        <a:pt x="4340" y="2668"/>
                      </a:cubicBezTo>
                      <a:cubicBezTo>
                        <a:pt x="4490" y="2099"/>
                        <a:pt x="4390" y="1512"/>
                        <a:pt x="4088" y="1010"/>
                      </a:cubicBezTo>
                      <a:cubicBezTo>
                        <a:pt x="3937" y="775"/>
                        <a:pt x="3720" y="557"/>
                        <a:pt x="3485" y="390"/>
                      </a:cubicBezTo>
                      <a:cubicBezTo>
                        <a:pt x="3100" y="130"/>
                        <a:pt x="2656" y="0"/>
                        <a:pt x="2212" y="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18" name="Google Shape;618;p22"/>
                <p:cNvSpPr/>
                <p:nvPr/>
              </p:nvSpPr>
              <p:spPr>
                <a:xfrm rot="3504383">
                  <a:off x="-71006" y="3602681"/>
                  <a:ext cx="111427" cy="10920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57" h="4368" extrusionOk="0">
                      <a:moveTo>
                        <a:pt x="2339" y="1"/>
                      </a:moveTo>
                      <a:cubicBezTo>
                        <a:pt x="2275" y="1"/>
                        <a:pt x="2210" y="4"/>
                        <a:pt x="2145" y="11"/>
                      </a:cubicBezTo>
                      <a:cubicBezTo>
                        <a:pt x="1542" y="28"/>
                        <a:pt x="955" y="296"/>
                        <a:pt x="553" y="765"/>
                      </a:cubicBezTo>
                      <a:cubicBezTo>
                        <a:pt x="168" y="1200"/>
                        <a:pt x="0" y="1804"/>
                        <a:pt x="84" y="2373"/>
                      </a:cubicBezTo>
                      <a:cubicBezTo>
                        <a:pt x="168" y="2943"/>
                        <a:pt x="452" y="3462"/>
                        <a:pt x="888" y="3831"/>
                      </a:cubicBezTo>
                      <a:cubicBezTo>
                        <a:pt x="1291" y="4169"/>
                        <a:pt x="1786" y="4368"/>
                        <a:pt x="2300" y="4368"/>
                      </a:cubicBezTo>
                      <a:cubicBezTo>
                        <a:pt x="2321" y="4368"/>
                        <a:pt x="2342" y="4368"/>
                        <a:pt x="2362" y="4367"/>
                      </a:cubicBezTo>
                      <a:cubicBezTo>
                        <a:pt x="2631" y="4350"/>
                        <a:pt x="2899" y="4283"/>
                        <a:pt x="3133" y="4166"/>
                      </a:cubicBezTo>
                      <a:cubicBezTo>
                        <a:pt x="3250" y="4099"/>
                        <a:pt x="3368" y="4032"/>
                        <a:pt x="3485" y="3965"/>
                      </a:cubicBezTo>
                      <a:cubicBezTo>
                        <a:pt x="3586" y="3881"/>
                        <a:pt x="3686" y="3797"/>
                        <a:pt x="3787" y="3697"/>
                      </a:cubicBezTo>
                      <a:cubicBezTo>
                        <a:pt x="4189" y="3278"/>
                        <a:pt x="4423" y="2742"/>
                        <a:pt x="4440" y="2172"/>
                      </a:cubicBezTo>
                      <a:cubicBezTo>
                        <a:pt x="4457" y="1586"/>
                        <a:pt x="4239" y="1016"/>
                        <a:pt x="3803" y="614"/>
                      </a:cubicBezTo>
                      <a:cubicBezTo>
                        <a:pt x="3703" y="513"/>
                        <a:pt x="3586" y="413"/>
                        <a:pt x="3468" y="346"/>
                      </a:cubicBezTo>
                      <a:cubicBezTo>
                        <a:pt x="3351" y="262"/>
                        <a:pt x="3217" y="195"/>
                        <a:pt x="3066" y="145"/>
                      </a:cubicBezTo>
                      <a:cubicBezTo>
                        <a:pt x="2840" y="52"/>
                        <a:pt x="2592" y="1"/>
                        <a:pt x="2339" y="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19" name="Google Shape;619;p22"/>
                <p:cNvSpPr/>
                <p:nvPr/>
              </p:nvSpPr>
              <p:spPr>
                <a:xfrm rot="3504383">
                  <a:off x="-191582" y="3470249"/>
                  <a:ext cx="112702" cy="10902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508" h="4361" extrusionOk="0">
                      <a:moveTo>
                        <a:pt x="2320" y="0"/>
                      </a:moveTo>
                      <a:cubicBezTo>
                        <a:pt x="2076" y="0"/>
                        <a:pt x="1830" y="40"/>
                        <a:pt x="1592" y="122"/>
                      </a:cubicBezTo>
                      <a:cubicBezTo>
                        <a:pt x="1441" y="172"/>
                        <a:pt x="1291" y="239"/>
                        <a:pt x="1156" y="306"/>
                      </a:cubicBezTo>
                      <a:cubicBezTo>
                        <a:pt x="1022" y="390"/>
                        <a:pt x="905" y="491"/>
                        <a:pt x="788" y="591"/>
                      </a:cubicBezTo>
                      <a:cubicBezTo>
                        <a:pt x="570" y="775"/>
                        <a:pt x="386" y="1010"/>
                        <a:pt x="268" y="1278"/>
                      </a:cubicBezTo>
                      <a:cubicBezTo>
                        <a:pt x="17" y="1814"/>
                        <a:pt x="0" y="2417"/>
                        <a:pt x="235" y="2953"/>
                      </a:cubicBezTo>
                      <a:cubicBezTo>
                        <a:pt x="453" y="3490"/>
                        <a:pt x="872" y="3908"/>
                        <a:pt x="1391" y="4143"/>
                      </a:cubicBezTo>
                      <a:cubicBezTo>
                        <a:pt x="1642" y="4260"/>
                        <a:pt x="1910" y="4327"/>
                        <a:pt x="2179" y="4361"/>
                      </a:cubicBezTo>
                      <a:cubicBezTo>
                        <a:pt x="2313" y="4361"/>
                        <a:pt x="2447" y="4361"/>
                        <a:pt x="2581" y="4344"/>
                      </a:cubicBezTo>
                      <a:cubicBezTo>
                        <a:pt x="2715" y="4327"/>
                        <a:pt x="2849" y="4311"/>
                        <a:pt x="2983" y="4260"/>
                      </a:cubicBezTo>
                      <a:cubicBezTo>
                        <a:pt x="3485" y="4076"/>
                        <a:pt x="3921" y="3707"/>
                        <a:pt x="4172" y="3238"/>
                      </a:cubicBezTo>
                      <a:cubicBezTo>
                        <a:pt x="4440" y="2719"/>
                        <a:pt x="4507" y="2149"/>
                        <a:pt x="4373" y="1580"/>
                      </a:cubicBezTo>
                      <a:cubicBezTo>
                        <a:pt x="4239" y="1010"/>
                        <a:pt x="3871" y="524"/>
                        <a:pt x="3351" y="256"/>
                      </a:cubicBezTo>
                      <a:cubicBezTo>
                        <a:pt x="3033" y="87"/>
                        <a:pt x="2678" y="0"/>
                        <a:pt x="2320" y="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grpSp>
          <p:nvGrpSpPr>
            <p:cNvPr id="620" name="Google Shape;620;p22"/>
            <p:cNvGrpSpPr/>
            <p:nvPr/>
          </p:nvGrpSpPr>
          <p:grpSpPr>
            <a:xfrm>
              <a:off x="-627038" y="2762763"/>
              <a:ext cx="3737139" cy="3969842"/>
              <a:chOff x="-627038" y="2762763"/>
              <a:chExt cx="3737139" cy="3969842"/>
            </a:xfrm>
          </p:grpSpPr>
          <p:sp>
            <p:nvSpPr>
              <p:cNvPr id="621" name="Google Shape;621;p22"/>
              <p:cNvSpPr/>
              <p:nvPr/>
            </p:nvSpPr>
            <p:spPr>
              <a:xfrm rot="3504383">
                <a:off x="-336471" y="3524525"/>
                <a:ext cx="3156004" cy="2446317"/>
              </a:xfrm>
              <a:custGeom>
                <a:avLst/>
                <a:gdLst/>
                <a:ahLst/>
                <a:cxnLst/>
                <a:rect l="l" t="t" r="r" b="b"/>
                <a:pathLst>
                  <a:path w="126238" h="97851" extrusionOk="0">
                    <a:moveTo>
                      <a:pt x="125021" y="1"/>
                    </a:moveTo>
                    <a:cubicBezTo>
                      <a:pt x="124890" y="1"/>
                      <a:pt x="124750" y="34"/>
                      <a:pt x="124604" y="109"/>
                    </a:cubicBezTo>
                    <a:cubicBezTo>
                      <a:pt x="112876" y="6208"/>
                      <a:pt x="110312" y="15724"/>
                      <a:pt x="107833" y="24939"/>
                    </a:cubicBezTo>
                    <a:cubicBezTo>
                      <a:pt x="105336" y="34188"/>
                      <a:pt x="102974" y="42933"/>
                      <a:pt x="91882" y="48714"/>
                    </a:cubicBezTo>
                    <a:cubicBezTo>
                      <a:pt x="87375" y="51060"/>
                      <a:pt x="83289" y="51940"/>
                      <a:pt x="79421" y="51940"/>
                    </a:cubicBezTo>
                    <a:cubicBezTo>
                      <a:pt x="73785" y="51940"/>
                      <a:pt x="68611" y="50071"/>
                      <a:pt x="63265" y="48144"/>
                    </a:cubicBezTo>
                    <a:cubicBezTo>
                      <a:pt x="57946" y="46215"/>
                      <a:pt x="52520" y="44251"/>
                      <a:pt x="46532" y="44251"/>
                    </a:cubicBezTo>
                    <a:cubicBezTo>
                      <a:pt x="42431" y="44251"/>
                      <a:pt x="38066" y="45172"/>
                      <a:pt x="33291" y="47658"/>
                    </a:cubicBezTo>
                    <a:cubicBezTo>
                      <a:pt x="21563" y="53774"/>
                      <a:pt x="19000" y="63290"/>
                      <a:pt x="16520" y="72488"/>
                    </a:cubicBezTo>
                    <a:cubicBezTo>
                      <a:pt x="14024" y="81754"/>
                      <a:pt x="11661" y="90483"/>
                      <a:pt x="570" y="96263"/>
                    </a:cubicBezTo>
                    <a:cubicBezTo>
                      <a:pt x="168" y="96481"/>
                      <a:pt x="0" y="96983"/>
                      <a:pt x="218" y="97402"/>
                    </a:cubicBezTo>
                    <a:cubicBezTo>
                      <a:pt x="370" y="97684"/>
                      <a:pt x="662" y="97850"/>
                      <a:pt x="961" y="97850"/>
                    </a:cubicBezTo>
                    <a:cubicBezTo>
                      <a:pt x="1090" y="97850"/>
                      <a:pt x="1220" y="97820"/>
                      <a:pt x="1340" y="97754"/>
                    </a:cubicBezTo>
                    <a:cubicBezTo>
                      <a:pt x="13085" y="91639"/>
                      <a:pt x="15649" y="82122"/>
                      <a:pt x="18129" y="72924"/>
                    </a:cubicBezTo>
                    <a:cubicBezTo>
                      <a:pt x="20625" y="63659"/>
                      <a:pt x="22971" y="54913"/>
                      <a:pt x="34079" y="49149"/>
                    </a:cubicBezTo>
                    <a:cubicBezTo>
                      <a:pt x="38597" y="46795"/>
                      <a:pt x="42686" y="45911"/>
                      <a:pt x="46556" y="45911"/>
                    </a:cubicBezTo>
                    <a:cubicBezTo>
                      <a:pt x="52187" y="45911"/>
                      <a:pt x="57353" y="47783"/>
                      <a:pt x="62696" y="49719"/>
                    </a:cubicBezTo>
                    <a:cubicBezTo>
                      <a:pt x="68016" y="51648"/>
                      <a:pt x="73442" y="53613"/>
                      <a:pt x="79429" y="53613"/>
                    </a:cubicBezTo>
                    <a:cubicBezTo>
                      <a:pt x="83531" y="53613"/>
                      <a:pt x="87895" y="52691"/>
                      <a:pt x="92670" y="50205"/>
                    </a:cubicBezTo>
                    <a:cubicBezTo>
                      <a:pt x="104398" y="44089"/>
                      <a:pt x="106962" y="34573"/>
                      <a:pt x="109441" y="25375"/>
                    </a:cubicBezTo>
                    <a:cubicBezTo>
                      <a:pt x="111938" y="16109"/>
                      <a:pt x="114300" y="7364"/>
                      <a:pt x="125392" y="1600"/>
                    </a:cubicBezTo>
                    <a:cubicBezTo>
                      <a:pt x="126237" y="1156"/>
                      <a:pt x="125796" y="1"/>
                      <a:pt x="12502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622" name="Google Shape;622;p22"/>
              <p:cNvGrpSpPr/>
              <p:nvPr/>
            </p:nvGrpSpPr>
            <p:grpSpPr>
              <a:xfrm>
                <a:off x="-560680" y="3937377"/>
                <a:ext cx="3600600" cy="1614804"/>
                <a:chOff x="-560680" y="3937377"/>
                <a:chExt cx="3600600" cy="1614804"/>
              </a:xfrm>
            </p:grpSpPr>
            <p:sp>
              <p:nvSpPr>
                <p:cNvPr id="623" name="Google Shape;623;p22"/>
                <p:cNvSpPr/>
                <p:nvPr/>
              </p:nvSpPr>
              <p:spPr>
                <a:xfrm rot="3504383">
                  <a:off x="2908065" y="5324751"/>
                  <a:ext cx="112277" cy="10872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91" h="4349" extrusionOk="0">
                      <a:moveTo>
                        <a:pt x="2338" y="1"/>
                      </a:moveTo>
                      <a:cubicBezTo>
                        <a:pt x="2002" y="1"/>
                        <a:pt x="1675" y="73"/>
                        <a:pt x="1375" y="211"/>
                      </a:cubicBezTo>
                      <a:cubicBezTo>
                        <a:pt x="1241" y="278"/>
                        <a:pt x="1090" y="361"/>
                        <a:pt x="972" y="445"/>
                      </a:cubicBezTo>
                      <a:cubicBezTo>
                        <a:pt x="470" y="814"/>
                        <a:pt x="152" y="1367"/>
                        <a:pt x="68" y="1970"/>
                      </a:cubicBezTo>
                      <a:cubicBezTo>
                        <a:pt x="1" y="2539"/>
                        <a:pt x="185" y="3126"/>
                        <a:pt x="570" y="3561"/>
                      </a:cubicBezTo>
                      <a:cubicBezTo>
                        <a:pt x="956" y="3997"/>
                        <a:pt x="1475" y="4265"/>
                        <a:pt x="2045" y="4332"/>
                      </a:cubicBezTo>
                      <a:cubicBezTo>
                        <a:pt x="2135" y="4343"/>
                        <a:pt x="2225" y="4349"/>
                        <a:pt x="2316" y="4349"/>
                      </a:cubicBezTo>
                      <a:cubicBezTo>
                        <a:pt x="2763" y="4349"/>
                        <a:pt x="3207" y="4212"/>
                        <a:pt x="3569" y="3947"/>
                      </a:cubicBezTo>
                      <a:cubicBezTo>
                        <a:pt x="3687" y="3863"/>
                        <a:pt x="3787" y="3779"/>
                        <a:pt x="3871" y="3662"/>
                      </a:cubicBezTo>
                      <a:cubicBezTo>
                        <a:pt x="3955" y="3578"/>
                        <a:pt x="4039" y="3461"/>
                        <a:pt x="4106" y="3344"/>
                      </a:cubicBezTo>
                      <a:cubicBezTo>
                        <a:pt x="4256" y="3109"/>
                        <a:pt x="4340" y="2858"/>
                        <a:pt x="4390" y="2590"/>
                      </a:cubicBezTo>
                      <a:cubicBezTo>
                        <a:pt x="4491" y="2037"/>
                        <a:pt x="4374" y="1450"/>
                        <a:pt x="4072" y="965"/>
                      </a:cubicBezTo>
                      <a:cubicBezTo>
                        <a:pt x="3754" y="462"/>
                        <a:pt x="3251" y="127"/>
                        <a:pt x="2681" y="26"/>
                      </a:cubicBezTo>
                      <a:cubicBezTo>
                        <a:pt x="2567" y="9"/>
                        <a:pt x="2452" y="1"/>
                        <a:pt x="2338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24" name="Google Shape;624;p22"/>
                <p:cNvSpPr/>
                <p:nvPr/>
              </p:nvSpPr>
              <p:spPr>
                <a:xfrm rot="3504383">
                  <a:off x="2735719" y="5281697"/>
                  <a:ext cx="111452" cy="10935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58" h="4374" extrusionOk="0">
                      <a:moveTo>
                        <a:pt x="2218" y="0"/>
                      </a:moveTo>
                      <a:cubicBezTo>
                        <a:pt x="2160" y="0"/>
                        <a:pt x="2102" y="3"/>
                        <a:pt x="2045" y="8"/>
                      </a:cubicBezTo>
                      <a:cubicBezTo>
                        <a:pt x="1425" y="75"/>
                        <a:pt x="872" y="393"/>
                        <a:pt x="503" y="896"/>
                      </a:cubicBezTo>
                      <a:cubicBezTo>
                        <a:pt x="302" y="1130"/>
                        <a:pt x="152" y="1415"/>
                        <a:pt x="85" y="1733"/>
                      </a:cubicBezTo>
                      <a:cubicBezTo>
                        <a:pt x="34" y="1867"/>
                        <a:pt x="18" y="2018"/>
                        <a:pt x="1" y="2169"/>
                      </a:cubicBezTo>
                      <a:cubicBezTo>
                        <a:pt x="1" y="2303"/>
                        <a:pt x="18" y="2454"/>
                        <a:pt x="34" y="2605"/>
                      </a:cubicBezTo>
                      <a:cubicBezTo>
                        <a:pt x="135" y="3174"/>
                        <a:pt x="453" y="3694"/>
                        <a:pt x="956" y="3995"/>
                      </a:cubicBezTo>
                      <a:cubicBezTo>
                        <a:pt x="1341" y="4247"/>
                        <a:pt x="1778" y="4373"/>
                        <a:pt x="2226" y="4373"/>
                      </a:cubicBezTo>
                      <a:cubicBezTo>
                        <a:pt x="2344" y="4373"/>
                        <a:pt x="2462" y="4364"/>
                        <a:pt x="2581" y="4347"/>
                      </a:cubicBezTo>
                      <a:cubicBezTo>
                        <a:pt x="2715" y="4330"/>
                        <a:pt x="2849" y="4297"/>
                        <a:pt x="2966" y="4246"/>
                      </a:cubicBezTo>
                      <a:cubicBezTo>
                        <a:pt x="3100" y="4196"/>
                        <a:pt x="3218" y="4146"/>
                        <a:pt x="3335" y="4079"/>
                      </a:cubicBezTo>
                      <a:cubicBezTo>
                        <a:pt x="4055" y="3677"/>
                        <a:pt x="4458" y="2873"/>
                        <a:pt x="4357" y="2052"/>
                      </a:cubicBezTo>
                      <a:cubicBezTo>
                        <a:pt x="4307" y="1482"/>
                        <a:pt x="4039" y="946"/>
                        <a:pt x="3620" y="560"/>
                      </a:cubicBezTo>
                      <a:cubicBezTo>
                        <a:pt x="3243" y="199"/>
                        <a:pt x="2731" y="0"/>
                        <a:pt x="2218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25" name="Google Shape;625;p22"/>
                <p:cNvSpPr/>
                <p:nvPr/>
              </p:nvSpPr>
              <p:spPr>
                <a:xfrm rot="3504383">
                  <a:off x="2556101" y="5287038"/>
                  <a:ext cx="113552" cy="10935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542" h="4374" extrusionOk="0">
                      <a:moveTo>
                        <a:pt x="2185" y="0"/>
                      </a:moveTo>
                      <a:cubicBezTo>
                        <a:pt x="1943" y="0"/>
                        <a:pt x="1701" y="43"/>
                        <a:pt x="1475" y="128"/>
                      </a:cubicBezTo>
                      <a:cubicBezTo>
                        <a:pt x="905" y="346"/>
                        <a:pt x="453" y="781"/>
                        <a:pt x="218" y="1334"/>
                      </a:cubicBezTo>
                      <a:cubicBezTo>
                        <a:pt x="84" y="1619"/>
                        <a:pt x="17" y="1921"/>
                        <a:pt x="17" y="2222"/>
                      </a:cubicBezTo>
                      <a:cubicBezTo>
                        <a:pt x="1" y="3110"/>
                        <a:pt x="553" y="3915"/>
                        <a:pt x="1391" y="4233"/>
                      </a:cubicBezTo>
                      <a:cubicBezTo>
                        <a:pt x="1643" y="4327"/>
                        <a:pt x="1906" y="4374"/>
                        <a:pt x="2170" y="4374"/>
                      </a:cubicBezTo>
                      <a:cubicBezTo>
                        <a:pt x="2468" y="4374"/>
                        <a:pt x="2766" y="4315"/>
                        <a:pt x="3050" y="4199"/>
                      </a:cubicBezTo>
                      <a:cubicBezTo>
                        <a:pt x="3301" y="4099"/>
                        <a:pt x="3536" y="3948"/>
                        <a:pt x="3737" y="3764"/>
                      </a:cubicBezTo>
                      <a:cubicBezTo>
                        <a:pt x="4340" y="3177"/>
                        <a:pt x="4541" y="2289"/>
                        <a:pt x="4240" y="1502"/>
                      </a:cubicBezTo>
                      <a:cubicBezTo>
                        <a:pt x="4038" y="949"/>
                        <a:pt x="3653" y="513"/>
                        <a:pt x="3150" y="245"/>
                      </a:cubicBezTo>
                      <a:cubicBezTo>
                        <a:pt x="2850" y="81"/>
                        <a:pt x="2517" y="0"/>
                        <a:pt x="2185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26" name="Google Shape;626;p22"/>
                <p:cNvSpPr/>
                <p:nvPr/>
              </p:nvSpPr>
              <p:spPr>
                <a:xfrm rot="3504383">
                  <a:off x="2376291" y="5322037"/>
                  <a:ext cx="117727" cy="10942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09" h="4377" extrusionOk="0">
                      <a:moveTo>
                        <a:pt x="2417" y="0"/>
                      </a:moveTo>
                      <a:cubicBezTo>
                        <a:pt x="2070" y="0"/>
                        <a:pt x="1724" y="87"/>
                        <a:pt x="1408" y="260"/>
                      </a:cubicBezTo>
                      <a:cubicBezTo>
                        <a:pt x="889" y="544"/>
                        <a:pt x="520" y="1014"/>
                        <a:pt x="353" y="1583"/>
                      </a:cubicBezTo>
                      <a:cubicBezTo>
                        <a:pt x="1" y="2756"/>
                        <a:pt x="688" y="3962"/>
                        <a:pt x="1861" y="4297"/>
                      </a:cubicBezTo>
                      <a:cubicBezTo>
                        <a:pt x="2055" y="4351"/>
                        <a:pt x="2251" y="4377"/>
                        <a:pt x="2444" y="4377"/>
                      </a:cubicBezTo>
                      <a:cubicBezTo>
                        <a:pt x="3394" y="4377"/>
                        <a:pt x="4266" y="3754"/>
                        <a:pt x="4558" y="2806"/>
                      </a:cubicBezTo>
                      <a:cubicBezTo>
                        <a:pt x="4709" y="2253"/>
                        <a:pt x="4642" y="1667"/>
                        <a:pt x="4374" y="1164"/>
                      </a:cubicBezTo>
                      <a:cubicBezTo>
                        <a:pt x="4106" y="662"/>
                        <a:pt x="3637" y="276"/>
                        <a:pt x="3084" y="109"/>
                      </a:cubicBezTo>
                      <a:cubicBezTo>
                        <a:pt x="2867" y="36"/>
                        <a:pt x="2642" y="0"/>
                        <a:pt x="2417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27" name="Google Shape;627;p22"/>
                <p:cNvSpPr/>
                <p:nvPr/>
              </p:nvSpPr>
              <p:spPr>
                <a:xfrm rot="3504383">
                  <a:off x="2205590" y="5377814"/>
                  <a:ext cx="120677" cy="10917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27" h="4367" extrusionOk="0">
                      <a:moveTo>
                        <a:pt x="2265" y="0"/>
                      </a:moveTo>
                      <a:cubicBezTo>
                        <a:pt x="1337" y="0"/>
                        <a:pt x="441" y="592"/>
                        <a:pt x="152" y="1583"/>
                      </a:cubicBezTo>
                      <a:cubicBezTo>
                        <a:pt x="1" y="2136"/>
                        <a:pt x="68" y="2722"/>
                        <a:pt x="336" y="3225"/>
                      </a:cubicBezTo>
                      <a:cubicBezTo>
                        <a:pt x="621" y="3727"/>
                        <a:pt x="1090" y="4096"/>
                        <a:pt x="1626" y="4263"/>
                      </a:cubicBezTo>
                      <a:cubicBezTo>
                        <a:pt x="1834" y="4333"/>
                        <a:pt x="2049" y="4366"/>
                        <a:pt x="2264" y="4366"/>
                      </a:cubicBezTo>
                      <a:cubicBezTo>
                        <a:pt x="2621" y="4366"/>
                        <a:pt x="2978" y="4273"/>
                        <a:pt x="3302" y="4096"/>
                      </a:cubicBezTo>
                      <a:cubicBezTo>
                        <a:pt x="4659" y="3359"/>
                        <a:pt x="4826" y="1449"/>
                        <a:pt x="3620" y="477"/>
                      </a:cubicBezTo>
                      <a:cubicBezTo>
                        <a:pt x="3210" y="151"/>
                        <a:pt x="2733" y="0"/>
                        <a:pt x="2265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28" name="Google Shape;628;p22"/>
                <p:cNvSpPr/>
                <p:nvPr/>
              </p:nvSpPr>
              <p:spPr>
                <a:xfrm rot="3504383">
                  <a:off x="2033387" y="5413958"/>
                  <a:ext cx="110177" cy="10912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07" h="4365" extrusionOk="0">
                      <a:moveTo>
                        <a:pt x="2246" y="1"/>
                      </a:moveTo>
                      <a:cubicBezTo>
                        <a:pt x="1941" y="1"/>
                        <a:pt x="1637" y="64"/>
                        <a:pt x="1357" y="190"/>
                      </a:cubicBezTo>
                      <a:cubicBezTo>
                        <a:pt x="1106" y="291"/>
                        <a:pt x="872" y="442"/>
                        <a:pt x="670" y="643"/>
                      </a:cubicBezTo>
                      <a:cubicBezTo>
                        <a:pt x="469" y="827"/>
                        <a:pt x="319" y="1062"/>
                        <a:pt x="218" y="1313"/>
                      </a:cubicBezTo>
                      <a:cubicBezTo>
                        <a:pt x="0" y="1832"/>
                        <a:pt x="0" y="2402"/>
                        <a:pt x="201" y="2905"/>
                      </a:cubicBezTo>
                      <a:cubicBezTo>
                        <a:pt x="402" y="3441"/>
                        <a:pt x="804" y="3893"/>
                        <a:pt x="1307" y="4144"/>
                      </a:cubicBezTo>
                      <a:cubicBezTo>
                        <a:pt x="1595" y="4293"/>
                        <a:pt x="1908" y="4364"/>
                        <a:pt x="2221" y="4364"/>
                      </a:cubicBezTo>
                      <a:cubicBezTo>
                        <a:pt x="2474" y="4364"/>
                        <a:pt x="2727" y="4318"/>
                        <a:pt x="2966" y="4228"/>
                      </a:cubicBezTo>
                      <a:cubicBezTo>
                        <a:pt x="3535" y="4010"/>
                        <a:pt x="3988" y="3575"/>
                        <a:pt x="4222" y="3005"/>
                      </a:cubicBezTo>
                      <a:cubicBezTo>
                        <a:pt x="4340" y="2720"/>
                        <a:pt x="4407" y="2419"/>
                        <a:pt x="4407" y="2117"/>
                      </a:cubicBezTo>
                      <a:cubicBezTo>
                        <a:pt x="4407" y="1832"/>
                        <a:pt x="4340" y="1547"/>
                        <a:pt x="4239" y="1279"/>
                      </a:cubicBezTo>
                      <a:cubicBezTo>
                        <a:pt x="4005" y="743"/>
                        <a:pt x="3569" y="324"/>
                        <a:pt x="3016" y="140"/>
                      </a:cubicBezTo>
                      <a:cubicBezTo>
                        <a:pt x="2769" y="47"/>
                        <a:pt x="2507" y="1"/>
                        <a:pt x="2246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29" name="Google Shape;629;p22"/>
                <p:cNvSpPr/>
                <p:nvPr/>
              </p:nvSpPr>
              <p:spPr>
                <a:xfrm rot="3504383">
                  <a:off x="1852726" y="5421014"/>
                  <a:ext cx="112702" cy="10915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508" h="4366" extrusionOk="0">
                      <a:moveTo>
                        <a:pt x="2315" y="1"/>
                      </a:moveTo>
                      <a:cubicBezTo>
                        <a:pt x="2170" y="1"/>
                        <a:pt x="2023" y="16"/>
                        <a:pt x="1877" y="46"/>
                      </a:cubicBezTo>
                      <a:cubicBezTo>
                        <a:pt x="1609" y="79"/>
                        <a:pt x="1358" y="180"/>
                        <a:pt x="1123" y="314"/>
                      </a:cubicBezTo>
                      <a:cubicBezTo>
                        <a:pt x="889" y="448"/>
                        <a:pt x="687" y="632"/>
                        <a:pt x="537" y="850"/>
                      </a:cubicBezTo>
                      <a:cubicBezTo>
                        <a:pt x="369" y="1068"/>
                        <a:pt x="252" y="1319"/>
                        <a:pt x="202" y="1570"/>
                      </a:cubicBezTo>
                      <a:cubicBezTo>
                        <a:pt x="1" y="2408"/>
                        <a:pt x="269" y="3279"/>
                        <a:pt x="922" y="3849"/>
                      </a:cubicBezTo>
                      <a:cubicBezTo>
                        <a:pt x="1284" y="4182"/>
                        <a:pt x="1772" y="4365"/>
                        <a:pt x="2266" y="4365"/>
                      </a:cubicBezTo>
                      <a:cubicBezTo>
                        <a:pt x="2343" y="4365"/>
                        <a:pt x="2420" y="4361"/>
                        <a:pt x="2497" y="4352"/>
                      </a:cubicBezTo>
                      <a:cubicBezTo>
                        <a:pt x="2799" y="4318"/>
                        <a:pt x="3083" y="4218"/>
                        <a:pt x="3335" y="4067"/>
                      </a:cubicBezTo>
                      <a:cubicBezTo>
                        <a:pt x="3620" y="3916"/>
                        <a:pt x="3854" y="3698"/>
                        <a:pt x="4038" y="3447"/>
                      </a:cubicBezTo>
                      <a:cubicBezTo>
                        <a:pt x="4223" y="3196"/>
                        <a:pt x="4357" y="2911"/>
                        <a:pt x="4424" y="2609"/>
                      </a:cubicBezTo>
                      <a:cubicBezTo>
                        <a:pt x="4491" y="2324"/>
                        <a:pt x="4508" y="2023"/>
                        <a:pt x="4457" y="1738"/>
                      </a:cubicBezTo>
                      <a:cubicBezTo>
                        <a:pt x="4357" y="1152"/>
                        <a:pt x="4005" y="649"/>
                        <a:pt x="3502" y="347"/>
                      </a:cubicBezTo>
                      <a:cubicBezTo>
                        <a:pt x="3141" y="123"/>
                        <a:pt x="2734" y="1"/>
                        <a:pt x="2315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30" name="Google Shape;630;p22"/>
                <p:cNvSpPr/>
                <p:nvPr/>
              </p:nvSpPr>
              <p:spPr>
                <a:xfrm rot="3504383">
                  <a:off x="1679794" y="5382042"/>
                  <a:ext cx="111877" cy="10920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75" h="4368" extrusionOk="0">
                      <a:moveTo>
                        <a:pt x="2140" y="1"/>
                      </a:moveTo>
                      <a:cubicBezTo>
                        <a:pt x="1679" y="1"/>
                        <a:pt x="1240" y="153"/>
                        <a:pt x="872" y="435"/>
                      </a:cubicBezTo>
                      <a:cubicBezTo>
                        <a:pt x="654" y="603"/>
                        <a:pt x="487" y="804"/>
                        <a:pt x="353" y="1039"/>
                      </a:cubicBezTo>
                      <a:cubicBezTo>
                        <a:pt x="219" y="1273"/>
                        <a:pt x="135" y="1541"/>
                        <a:pt x="85" y="1793"/>
                      </a:cubicBezTo>
                      <a:cubicBezTo>
                        <a:pt x="1" y="2362"/>
                        <a:pt x="118" y="2949"/>
                        <a:pt x="437" y="3434"/>
                      </a:cubicBezTo>
                      <a:cubicBezTo>
                        <a:pt x="755" y="3920"/>
                        <a:pt x="1258" y="4239"/>
                        <a:pt x="1827" y="4339"/>
                      </a:cubicBezTo>
                      <a:cubicBezTo>
                        <a:pt x="1940" y="4358"/>
                        <a:pt x="2051" y="4367"/>
                        <a:pt x="2160" y="4367"/>
                      </a:cubicBezTo>
                      <a:cubicBezTo>
                        <a:pt x="2342" y="4367"/>
                        <a:pt x="2520" y="4341"/>
                        <a:pt x="2698" y="4289"/>
                      </a:cubicBezTo>
                      <a:cubicBezTo>
                        <a:pt x="3000" y="4222"/>
                        <a:pt x="3285" y="4071"/>
                        <a:pt x="3536" y="3887"/>
                      </a:cubicBezTo>
                      <a:cubicBezTo>
                        <a:pt x="4039" y="3518"/>
                        <a:pt x="4340" y="2965"/>
                        <a:pt x="4407" y="2345"/>
                      </a:cubicBezTo>
                      <a:cubicBezTo>
                        <a:pt x="4474" y="1776"/>
                        <a:pt x="4273" y="1189"/>
                        <a:pt x="3888" y="771"/>
                      </a:cubicBezTo>
                      <a:cubicBezTo>
                        <a:pt x="3486" y="335"/>
                        <a:pt x="2966" y="67"/>
                        <a:pt x="2397" y="17"/>
                      </a:cubicBezTo>
                      <a:cubicBezTo>
                        <a:pt x="2311" y="6"/>
                        <a:pt x="2225" y="1"/>
                        <a:pt x="2140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31" name="Google Shape;631;p22"/>
                <p:cNvSpPr/>
                <p:nvPr/>
              </p:nvSpPr>
              <p:spPr>
                <a:xfrm rot="3504383">
                  <a:off x="1522053" y="5299808"/>
                  <a:ext cx="111027" cy="10927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41" h="4371" extrusionOk="0">
                      <a:moveTo>
                        <a:pt x="2148" y="1"/>
                      </a:moveTo>
                      <a:cubicBezTo>
                        <a:pt x="2114" y="1"/>
                        <a:pt x="2079" y="2"/>
                        <a:pt x="2044" y="4"/>
                      </a:cubicBezTo>
                      <a:cubicBezTo>
                        <a:pt x="1910" y="4"/>
                        <a:pt x="1776" y="21"/>
                        <a:pt x="1642" y="54"/>
                      </a:cubicBezTo>
                      <a:cubicBezTo>
                        <a:pt x="1508" y="88"/>
                        <a:pt x="1374" y="138"/>
                        <a:pt x="1257" y="188"/>
                      </a:cubicBezTo>
                      <a:cubicBezTo>
                        <a:pt x="754" y="423"/>
                        <a:pt x="369" y="842"/>
                        <a:pt x="168" y="1344"/>
                      </a:cubicBezTo>
                      <a:cubicBezTo>
                        <a:pt x="67" y="1612"/>
                        <a:pt x="17" y="1881"/>
                        <a:pt x="0" y="2165"/>
                      </a:cubicBezTo>
                      <a:cubicBezTo>
                        <a:pt x="0" y="2450"/>
                        <a:pt x="50" y="2735"/>
                        <a:pt x="151" y="3020"/>
                      </a:cubicBezTo>
                      <a:cubicBezTo>
                        <a:pt x="252" y="3288"/>
                        <a:pt x="419" y="3539"/>
                        <a:pt x="620" y="3757"/>
                      </a:cubicBezTo>
                      <a:cubicBezTo>
                        <a:pt x="821" y="3958"/>
                        <a:pt x="1056" y="4109"/>
                        <a:pt x="1324" y="4226"/>
                      </a:cubicBezTo>
                      <a:cubicBezTo>
                        <a:pt x="1578" y="4323"/>
                        <a:pt x="1846" y="4371"/>
                        <a:pt x="2112" y="4371"/>
                      </a:cubicBezTo>
                      <a:cubicBezTo>
                        <a:pt x="2442" y="4371"/>
                        <a:pt x="2770" y="4298"/>
                        <a:pt x="3066" y="4159"/>
                      </a:cubicBezTo>
                      <a:cubicBezTo>
                        <a:pt x="3217" y="4092"/>
                        <a:pt x="3351" y="4008"/>
                        <a:pt x="3485" y="3925"/>
                      </a:cubicBezTo>
                      <a:cubicBezTo>
                        <a:pt x="3602" y="3824"/>
                        <a:pt x="3720" y="3724"/>
                        <a:pt x="3820" y="3623"/>
                      </a:cubicBezTo>
                      <a:cubicBezTo>
                        <a:pt x="4005" y="3405"/>
                        <a:pt x="4155" y="3137"/>
                        <a:pt x="4256" y="2869"/>
                      </a:cubicBezTo>
                      <a:cubicBezTo>
                        <a:pt x="4440" y="2316"/>
                        <a:pt x="4390" y="1713"/>
                        <a:pt x="4105" y="1194"/>
                      </a:cubicBezTo>
                      <a:cubicBezTo>
                        <a:pt x="3837" y="691"/>
                        <a:pt x="3385" y="306"/>
                        <a:pt x="2849" y="121"/>
                      </a:cubicBezTo>
                      <a:cubicBezTo>
                        <a:pt x="2615" y="48"/>
                        <a:pt x="2382" y="1"/>
                        <a:pt x="2148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32" name="Google Shape;632;p22"/>
                <p:cNvSpPr/>
                <p:nvPr/>
              </p:nvSpPr>
              <p:spPr>
                <a:xfrm rot="3504383">
                  <a:off x="1385467" y="5182648"/>
                  <a:ext cx="112302" cy="10905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92" h="4362" extrusionOk="0">
                      <a:moveTo>
                        <a:pt x="2200" y="1"/>
                      </a:moveTo>
                      <a:cubicBezTo>
                        <a:pt x="2076" y="1"/>
                        <a:pt x="1952" y="13"/>
                        <a:pt x="1827" y="37"/>
                      </a:cubicBezTo>
                      <a:cubicBezTo>
                        <a:pt x="1559" y="70"/>
                        <a:pt x="1308" y="171"/>
                        <a:pt x="1090" y="321"/>
                      </a:cubicBezTo>
                      <a:cubicBezTo>
                        <a:pt x="855" y="472"/>
                        <a:pt x="671" y="657"/>
                        <a:pt x="503" y="874"/>
                      </a:cubicBezTo>
                      <a:cubicBezTo>
                        <a:pt x="168" y="1327"/>
                        <a:pt x="1" y="1896"/>
                        <a:pt x="51" y="2466"/>
                      </a:cubicBezTo>
                      <a:cubicBezTo>
                        <a:pt x="101" y="3052"/>
                        <a:pt x="403" y="3589"/>
                        <a:pt x="872" y="3940"/>
                      </a:cubicBezTo>
                      <a:cubicBezTo>
                        <a:pt x="1107" y="4108"/>
                        <a:pt x="1375" y="4242"/>
                        <a:pt x="1660" y="4309"/>
                      </a:cubicBezTo>
                      <a:cubicBezTo>
                        <a:pt x="1830" y="4345"/>
                        <a:pt x="2001" y="4362"/>
                        <a:pt x="2169" y="4362"/>
                      </a:cubicBezTo>
                      <a:cubicBezTo>
                        <a:pt x="2314" y="4362"/>
                        <a:pt x="2458" y="4349"/>
                        <a:pt x="2598" y="4326"/>
                      </a:cubicBezTo>
                      <a:cubicBezTo>
                        <a:pt x="2899" y="4276"/>
                        <a:pt x="3201" y="4158"/>
                        <a:pt x="3469" y="3974"/>
                      </a:cubicBezTo>
                      <a:cubicBezTo>
                        <a:pt x="3586" y="3907"/>
                        <a:pt x="3704" y="3806"/>
                        <a:pt x="3804" y="3706"/>
                      </a:cubicBezTo>
                      <a:cubicBezTo>
                        <a:pt x="3905" y="3589"/>
                        <a:pt x="4005" y="3488"/>
                        <a:pt x="4089" y="3354"/>
                      </a:cubicBezTo>
                      <a:cubicBezTo>
                        <a:pt x="4407" y="2868"/>
                        <a:pt x="4491" y="2265"/>
                        <a:pt x="4340" y="1712"/>
                      </a:cubicBezTo>
                      <a:cubicBezTo>
                        <a:pt x="4189" y="1159"/>
                        <a:pt x="3838" y="673"/>
                        <a:pt x="3369" y="355"/>
                      </a:cubicBezTo>
                      <a:cubicBezTo>
                        <a:pt x="3251" y="288"/>
                        <a:pt x="3134" y="221"/>
                        <a:pt x="3000" y="171"/>
                      </a:cubicBezTo>
                      <a:cubicBezTo>
                        <a:pt x="2883" y="120"/>
                        <a:pt x="2749" y="87"/>
                        <a:pt x="2631" y="53"/>
                      </a:cubicBezTo>
                      <a:cubicBezTo>
                        <a:pt x="2488" y="17"/>
                        <a:pt x="2344" y="1"/>
                        <a:pt x="2200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33" name="Google Shape;633;p22"/>
                <p:cNvSpPr/>
                <p:nvPr/>
              </p:nvSpPr>
              <p:spPr>
                <a:xfrm rot="3504383">
                  <a:off x="1285881" y="5032815"/>
                  <a:ext cx="111027" cy="10862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41" h="4345" extrusionOk="0">
                      <a:moveTo>
                        <a:pt x="2270" y="0"/>
                      </a:moveTo>
                      <a:cubicBezTo>
                        <a:pt x="1786" y="0"/>
                        <a:pt x="1323" y="165"/>
                        <a:pt x="938" y="461"/>
                      </a:cubicBezTo>
                      <a:cubicBezTo>
                        <a:pt x="486" y="813"/>
                        <a:pt x="184" y="1333"/>
                        <a:pt x="84" y="1885"/>
                      </a:cubicBezTo>
                      <a:cubicBezTo>
                        <a:pt x="0" y="2472"/>
                        <a:pt x="151" y="3042"/>
                        <a:pt x="503" y="3494"/>
                      </a:cubicBezTo>
                      <a:cubicBezTo>
                        <a:pt x="888" y="3980"/>
                        <a:pt x="1441" y="4281"/>
                        <a:pt x="2044" y="4332"/>
                      </a:cubicBezTo>
                      <a:cubicBezTo>
                        <a:pt x="2124" y="4340"/>
                        <a:pt x="2202" y="4344"/>
                        <a:pt x="2280" y="4344"/>
                      </a:cubicBezTo>
                      <a:cubicBezTo>
                        <a:pt x="2513" y="4344"/>
                        <a:pt x="2739" y="4306"/>
                        <a:pt x="2966" y="4231"/>
                      </a:cubicBezTo>
                      <a:cubicBezTo>
                        <a:pt x="3251" y="4147"/>
                        <a:pt x="3502" y="4013"/>
                        <a:pt x="3736" y="3812"/>
                      </a:cubicBezTo>
                      <a:cubicBezTo>
                        <a:pt x="4172" y="3444"/>
                        <a:pt x="4423" y="2874"/>
                        <a:pt x="4440" y="2304"/>
                      </a:cubicBezTo>
                      <a:cubicBezTo>
                        <a:pt x="4440" y="1718"/>
                        <a:pt x="4239" y="1165"/>
                        <a:pt x="3854" y="746"/>
                      </a:cubicBezTo>
                      <a:cubicBezTo>
                        <a:pt x="3686" y="528"/>
                        <a:pt x="3468" y="361"/>
                        <a:pt x="3234" y="244"/>
                      </a:cubicBezTo>
                      <a:cubicBezTo>
                        <a:pt x="2982" y="109"/>
                        <a:pt x="2731" y="26"/>
                        <a:pt x="2463" y="9"/>
                      </a:cubicBezTo>
                      <a:cubicBezTo>
                        <a:pt x="2398" y="3"/>
                        <a:pt x="2334" y="0"/>
                        <a:pt x="2270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34" name="Google Shape;634;p22"/>
                <p:cNvSpPr/>
                <p:nvPr/>
              </p:nvSpPr>
              <p:spPr>
                <a:xfrm rot="3504383">
                  <a:off x="1219355" y="4862881"/>
                  <a:ext cx="117727" cy="10920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09" h="4368" extrusionOk="0">
                      <a:moveTo>
                        <a:pt x="2471" y="1"/>
                      </a:moveTo>
                      <a:cubicBezTo>
                        <a:pt x="1538" y="1"/>
                        <a:pt x="676" y="596"/>
                        <a:pt x="385" y="1523"/>
                      </a:cubicBezTo>
                      <a:cubicBezTo>
                        <a:pt x="0" y="2696"/>
                        <a:pt x="670" y="3953"/>
                        <a:pt x="1843" y="4271"/>
                      </a:cubicBezTo>
                      <a:cubicBezTo>
                        <a:pt x="2067" y="4333"/>
                        <a:pt x="2290" y="4368"/>
                        <a:pt x="2514" y="4368"/>
                      </a:cubicBezTo>
                      <a:cubicBezTo>
                        <a:pt x="2592" y="4368"/>
                        <a:pt x="2670" y="4364"/>
                        <a:pt x="2748" y="4355"/>
                      </a:cubicBezTo>
                      <a:cubicBezTo>
                        <a:pt x="3033" y="4321"/>
                        <a:pt x="3301" y="4221"/>
                        <a:pt x="3552" y="4087"/>
                      </a:cubicBezTo>
                      <a:cubicBezTo>
                        <a:pt x="4071" y="3802"/>
                        <a:pt x="4423" y="3316"/>
                        <a:pt x="4557" y="2747"/>
                      </a:cubicBezTo>
                      <a:cubicBezTo>
                        <a:pt x="4708" y="2194"/>
                        <a:pt x="4624" y="1590"/>
                        <a:pt x="4340" y="1105"/>
                      </a:cubicBezTo>
                      <a:cubicBezTo>
                        <a:pt x="4206" y="853"/>
                        <a:pt x="4021" y="652"/>
                        <a:pt x="3803" y="468"/>
                      </a:cubicBezTo>
                      <a:cubicBezTo>
                        <a:pt x="3586" y="284"/>
                        <a:pt x="3334" y="166"/>
                        <a:pt x="3066" y="83"/>
                      </a:cubicBezTo>
                      <a:cubicBezTo>
                        <a:pt x="2868" y="27"/>
                        <a:pt x="2668" y="1"/>
                        <a:pt x="2471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35" name="Google Shape;635;p22"/>
                <p:cNvSpPr/>
                <p:nvPr/>
              </p:nvSpPr>
              <p:spPr>
                <a:xfrm rot="3504383">
                  <a:off x="1176782" y="4692376"/>
                  <a:ext cx="128652" cy="10935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146" h="4374" extrusionOk="0">
                      <a:moveTo>
                        <a:pt x="2470" y="0"/>
                      </a:moveTo>
                      <a:cubicBezTo>
                        <a:pt x="1613" y="0"/>
                        <a:pt x="761" y="492"/>
                        <a:pt x="420" y="1454"/>
                      </a:cubicBezTo>
                      <a:cubicBezTo>
                        <a:pt x="1" y="2577"/>
                        <a:pt x="587" y="3833"/>
                        <a:pt x="1726" y="4236"/>
                      </a:cubicBezTo>
                      <a:cubicBezTo>
                        <a:pt x="1984" y="4330"/>
                        <a:pt x="2240" y="4374"/>
                        <a:pt x="2486" y="4374"/>
                      </a:cubicBezTo>
                      <a:cubicBezTo>
                        <a:pt x="3985" y="4374"/>
                        <a:pt x="5146" y="2764"/>
                        <a:pt x="4441" y="1253"/>
                      </a:cubicBezTo>
                      <a:cubicBezTo>
                        <a:pt x="4040" y="413"/>
                        <a:pt x="3253" y="0"/>
                        <a:pt x="2470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36" name="Google Shape;636;p22"/>
                <p:cNvSpPr/>
                <p:nvPr/>
              </p:nvSpPr>
              <p:spPr>
                <a:xfrm rot="3504383">
                  <a:off x="1143187" y="4515526"/>
                  <a:ext cx="113102" cy="10920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524" h="4368" extrusionOk="0">
                      <a:moveTo>
                        <a:pt x="2194" y="0"/>
                      </a:moveTo>
                      <a:cubicBezTo>
                        <a:pt x="2116" y="0"/>
                        <a:pt x="2038" y="4"/>
                        <a:pt x="1960" y="13"/>
                      </a:cubicBezTo>
                      <a:cubicBezTo>
                        <a:pt x="1676" y="47"/>
                        <a:pt x="1391" y="130"/>
                        <a:pt x="1156" y="281"/>
                      </a:cubicBezTo>
                      <a:cubicBezTo>
                        <a:pt x="637" y="566"/>
                        <a:pt x="268" y="1052"/>
                        <a:pt x="134" y="1622"/>
                      </a:cubicBezTo>
                      <a:cubicBezTo>
                        <a:pt x="0" y="2174"/>
                        <a:pt x="84" y="2761"/>
                        <a:pt x="369" y="3263"/>
                      </a:cubicBezTo>
                      <a:cubicBezTo>
                        <a:pt x="503" y="3515"/>
                        <a:pt x="687" y="3716"/>
                        <a:pt x="905" y="3900"/>
                      </a:cubicBezTo>
                      <a:cubicBezTo>
                        <a:pt x="1123" y="4068"/>
                        <a:pt x="1374" y="4202"/>
                        <a:pt x="1642" y="4285"/>
                      </a:cubicBezTo>
                      <a:cubicBezTo>
                        <a:pt x="1840" y="4341"/>
                        <a:pt x="2040" y="4367"/>
                        <a:pt x="2237" y="4367"/>
                      </a:cubicBezTo>
                      <a:cubicBezTo>
                        <a:pt x="3170" y="4367"/>
                        <a:pt x="4032" y="3772"/>
                        <a:pt x="4323" y="2845"/>
                      </a:cubicBezTo>
                      <a:cubicBezTo>
                        <a:pt x="4524" y="2292"/>
                        <a:pt x="4457" y="1672"/>
                        <a:pt x="4189" y="1169"/>
                      </a:cubicBezTo>
                      <a:cubicBezTo>
                        <a:pt x="3904" y="633"/>
                        <a:pt x="3435" y="248"/>
                        <a:pt x="2848" y="97"/>
                      </a:cubicBezTo>
                      <a:cubicBezTo>
                        <a:pt x="2637" y="35"/>
                        <a:pt x="2417" y="0"/>
                        <a:pt x="2194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37" name="Google Shape;637;p22"/>
                <p:cNvSpPr/>
                <p:nvPr/>
              </p:nvSpPr>
              <p:spPr>
                <a:xfrm rot="3504383">
                  <a:off x="1082431" y="4347831"/>
                  <a:ext cx="111427" cy="10925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57" h="4370" extrusionOk="0">
                      <a:moveTo>
                        <a:pt x="2238" y="1"/>
                      </a:moveTo>
                      <a:cubicBezTo>
                        <a:pt x="1977" y="1"/>
                        <a:pt x="1726" y="36"/>
                        <a:pt x="1475" y="105"/>
                      </a:cubicBezTo>
                      <a:cubicBezTo>
                        <a:pt x="1190" y="206"/>
                        <a:pt x="939" y="340"/>
                        <a:pt x="721" y="541"/>
                      </a:cubicBezTo>
                      <a:cubicBezTo>
                        <a:pt x="268" y="926"/>
                        <a:pt x="17" y="1479"/>
                        <a:pt x="17" y="2066"/>
                      </a:cubicBezTo>
                      <a:cubicBezTo>
                        <a:pt x="0" y="2635"/>
                        <a:pt x="218" y="3188"/>
                        <a:pt x="603" y="3624"/>
                      </a:cubicBezTo>
                      <a:cubicBezTo>
                        <a:pt x="771" y="3825"/>
                        <a:pt x="989" y="3993"/>
                        <a:pt x="1223" y="4127"/>
                      </a:cubicBezTo>
                      <a:cubicBezTo>
                        <a:pt x="1458" y="4261"/>
                        <a:pt x="1726" y="4344"/>
                        <a:pt x="1994" y="4361"/>
                      </a:cubicBezTo>
                      <a:cubicBezTo>
                        <a:pt x="2058" y="4367"/>
                        <a:pt x="2123" y="4370"/>
                        <a:pt x="2186" y="4370"/>
                      </a:cubicBezTo>
                      <a:cubicBezTo>
                        <a:pt x="2670" y="4370"/>
                        <a:pt x="3134" y="4203"/>
                        <a:pt x="3519" y="3892"/>
                      </a:cubicBezTo>
                      <a:cubicBezTo>
                        <a:pt x="3954" y="3540"/>
                        <a:pt x="4273" y="3038"/>
                        <a:pt x="4356" y="2468"/>
                      </a:cubicBezTo>
                      <a:cubicBezTo>
                        <a:pt x="4457" y="1898"/>
                        <a:pt x="4306" y="1312"/>
                        <a:pt x="3938" y="843"/>
                      </a:cubicBezTo>
                      <a:cubicBezTo>
                        <a:pt x="3569" y="374"/>
                        <a:pt x="2999" y="72"/>
                        <a:pt x="2396" y="5"/>
                      </a:cubicBezTo>
                      <a:cubicBezTo>
                        <a:pt x="2343" y="2"/>
                        <a:pt x="2291" y="1"/>
                        <a:pt x="2238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38" name="Google Shape;638;p22"/>
                <p:cNvSpPr/>
                <p:nvPr/>
              </p:nvSpPr>
              <p:spPr>
                <a:xfrm rot="3504383">
                  <a:off x="981651" y="4197755"/>
                  <a:ext cx="112277" cy="10897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91" h="4359" extrusionOk="0">
                      <a:moveTo>
                        <a:pt x="2257" y="0"/>
                      </a:moveTo>
                      <a:cubicBezTo>
                        <a:pt x="2134" y="0"/>
                        <a:pt x="2012" y="10"/>
                        <a:pt x="1894" y="30"/>
                      </a:cubicBezTo>
                      <a:cubicBezTo>
                        <a:pt x="1592" y="97"/>
                        <a:pt x="1290" y="214"/>
                        <a:pt x="1022" y="381"/>
                      </a:cubicBezTo>
                      <a:cubicBezTo>
                        <a:pt x="905" y="465"/>
                        <a:pt x="788" y="566"/>
                        <a:pt x="687" y="666"/>
                      </a:cubicBezTo>
                      <a:cubicBezTo>
                        <a:pt x="587" y="767"/>
                        <a:pt x="503" y="884"/>
                        <a:pt x="419" y="1018"/>
                      </a:cubicBezTo>
                      <a:cubicBezTo>
                        <a:pt x="101" y="1487"/>
                        <a:pt x="0" y="2090"/>
                        <a:pt x="151" y="2660"/>
                      </a:cubicBezTo>
                      <a:cubicBezTo>
                        <a:pt x="302" y="3213"/>
                        <a:pt x="654" y="3682"/>
                        <a:pt x="1140" y="4000"/>
                      </a:cubicBezTo>
                      <a:cubicBezTo>
                        <a:pt x="1240" y="4067"/>
                        <a:pt x="1357" y="4134"/>
                        <a:pt x="1491" y="4185"/>
                      </a:cubicBezTo>
                      <a:cubicBezTo>
                        <a:pt x="1609" y="4235"/>
                        <a:pt x="1743" y="4285"/>
                        <a:pt x="1860" y="4319"/>
                      </a:cubicBezTo>
                      <a:cubicBezTo>
                        <a:pt x="2008" y="4346"/>
                        <a:pt x="2155" y="4359"/>
                        <a:pt x="2303" y="4359"/>
                      </a:cubicBezTo>
                      <a:cubicBezTo>
                        <a:pt x="2423" y="4359"/>
                        <a:pt x="2544" y="4351"/>
                        <a:pt x="2664" y="4335"/>
                      </a:cubicBezTo>
                      <a:cubicBezTo>
                        <a:pt x="2932" y="4285"/>
                        <a:pt x="3184" y="4185"/>
                        <a:pt x="3401" y="4034"/>
                      </a:cubicBezTo>
                      <a:cubicBezTo>
                        <a:pt x="3636" y="3883"/>
                        <a:pt x="3820" y="3699"/>
                        <a:pt x="3988" y="3481"/>
                      </a:cubicBezTo>
                      <a:cubicBezTo>
                        <a:pt x="4323" y="3029"/>
                        <a:pt x="4490" y="2459"/>
                        <a:pt x="4440" y="1889"/>
                      </a:cubicBezTo>
                      <a:cubicBezTo>
                        <a:pt x="4390" y="1303"/>
                        <a:pt x="4088" y="767"/>
                        <a:pt x="3619" y="432"/>
                      </a:cubicBezTo>
                      <a:cubicBezTo>
                        <a:pt x="3385" y="247"/>
                        <a:pt x="3117" y="130"/>
                        <a:pt x="2832" y="63"/>
                      </a:cubicBezTo>
                      <a:cubicBezTo>
                        <a:pt x="2639" y="22"/>
                        <a:pt x="2446" y="0"/>
                        <a:pt x="2257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39" name="Google Shape;639;p22"/>
                <p:cNvSpPr/>
                <p:nvPr/>
              </p:nvSpPr>
              <p:spPr>
                <a:xfrm rot="3504383">
                  <a:off x="846042" y="4080243"/>
                  <a:ext cx="111452" cy="10907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58" h="4363" extrusionOk="0">
                      <a:moveTo>
                        <a:pt x="2384" y="1"/>
                      </a:moveTo>
                      <a:cubicBezTo>
                        <a:pt x="2355" y="1"/>
                        <a:pt x="2325" y="1"/>
                        <a:pt x="2296" y="3"/>
                      </a:cubicBezTo>
                      <a:cubicBezTo>
                        <a:pt x="1977" y="3"/>
                        <a:pt x="1676" y="70"/>
                        <a:pt x="1391" y="204"/>
                      </a:cubicBezTo>
                      <a:cubicBezTo>
                        <a:pt x="1240" y="271"/>
                        <a:pt x="1106" y="355"/>
                        <a:pt x="972" y="439"/>
                      </a:cubicBezTo>
                      <a:cubicBezTo>
                        <a:pt x="855" y="539"/>
                        <a:pt x="738" y="640"/>
                        <a:pt x="637" y="757"/>
                      </a:cubicBezTo>
                      <a:cubicBezTo>
                        <a:pt x="453" y="958"/>
                        <a:pt x="302" y="1226"/>
                        <a:pt x="201" y="1494"/>
                      </a:cubicBezTo>
                      <a:cubicBezTo>
                        <a:pt x="0" y="2047"/>
                        <a:pt x="67" y="2650"/>
                        <a:pt x="352" y="3170"/>
                      </a:cubicBezTo>
                      <a:cubicBezTo>
                        <a:pt x="620" y="3672"/>
                        <a:pt x="1073" y="4058"/>
                        <a:pt x="1626" y="4242"/>
                      </a:cubicBezTo>
                      <a:cubicBezTo>
                        <a:pt x="1859" y="4315"/>
                        <a:pt x="2092" y="4362"/>
                        <a:pt x="2326" y="4362"/>
                      </a:cubicBezTo>
                      <a:cubicBezTo>
                        <a:pt x="2361" y="4362"/>
                        <a:pt x="2395" y="4361"/>
                        <a:pt x="2430" y="4359"/>
                      </a:cubicBezTo>
                      <a:cubicBezTo>
                        <a:pt x="2564" y="4359"/>
                        <a:pt x="2698" y="4343"/>
                        <a:pt x="2832" y="4309"/>
                      </a:cubicBezTo>
                      <a:cubicBezTo>
                        <a:pt x="2966" y="4276"/>
                        <a:pt x="3100" y="4225"/>
                        <a:pt x="3217" y="4175"/>
                      </a:cubicBezTo>
                      <a:cubicBezTo>
                        <a:pt x="3469" y="4058"/>
                        <a:pt x="3686" y="3890"/>
                        <a:pt x="3871" y="3689"/>
                      </a:cubicBezTo>
                      <a:cubicBezTo>
                        <a:pt x="4055" y="3488"/>
                        <a:pt x="4206" y="3270"/>
                        <a:pt x="4290" y="3019"/>
                      </a:cubicBezTo>
                      <a:cubicBezTo>
                        <a:pt x="4390" y="2751"/>
                        <a:pt x="4457" y="2483"/>
                        <a:pt x="4457" y="2198"/>
                      </a:cubicBezTo>
                      <a:cubicBezTo>
                        <a:pt x="4457" y="1913"/>
                        <a:pt x="4424" y="1628"/>
                        <a:pt x="4323" y="1343"/>
                      </a:cubicBezTo>
                      <a:cubicBezTo>
                        <a:pt x="4206" y="1075"/>
                        <a:pt x="4055" y="824"/>
                        <a:pt x="3854" y="623"/>
                      </a:cubicBezTo>
                      <a:cubicBezTo>
                        <a:pt x="3653" y="422"/>
                        <a:pt x="3418" y="254"/>
                        <a:pt x="3150" y="154"/>
                      </a:cubicBezTo>
                      <a:cubicBezTo>
                        <a:pt x="2895" y="64"/>
                        <a:pt x="2639" y="1"/>
                        <a:pt x="2384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40" name="Google Shape;640;p22"/>
                <p:cNvSpPr/>
                <p:nvPr/>
              </p:nvSpPr>
              <p:spPr>
                <a:xfrm rot="3504383">
                  <a:off x="687756" y="3998253"/>
                  <a:ext cx="112302" cy="10922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92" h="4369" extrusionOk="0">
                      <a:moveTo>
                        <a:pt x="2298" y="1"/>
                      </a:moveTo>
                      <a:cubicBezTo>
                        <a:pt x="2122" y="1"/>
                        <a:pt x="1949" y="23"/>
                        <a:pt x="1777" y="64"/>
                      </a:cubicBezTo>
                      <a:cubicBezTo>
                        <a:pt x="1475" y="147"/>
                        <a:pt x="1191" y="298"/>
                        <a:pt x="939" y="482"/>
                      </a:cubicBezTo>
                      <a:cubicBezTo>
                        <a:pt x="453" y="868"/>
                        <a:pt x="135" y="1421"/>
                        <a:pt x="68" y="2024"/>
                      </a:cubicBezTo>
                      <a:cubicBezTo>
                        <a:pt x="1" y="2610"/>
                        <a:pt x="202" y="3180"/>
                        <a:pt x="604" y="3616"/>
                      </a:cubicBezTo>
                      <a:cubicBezTo>
                        <a:pt x="989" y="4034"/>
                        <a:pt x="1526" y="4302"/>
                        <a:pt x="2095" y="4353"/>
                      </a:cubicBezTo>
                      <a:cubicBezTo>
                        <a:pt x="2179" y="4363"/>
                        <a:pt x="2262" y="4368"/>
                        <a:pt x="2345" y="4368"/>
                      </a:cubicBezTo>
                      <a:cubicBezTo>
                        <a:pt x="2796" y="4368"/>
                        <a:pt x="3235" y="4217"/>
                        <a:pt x="3603" y="3934"/>
                      </a:cubicBezTo>
                      <a:cubicBezTo>
                        <a:pt x="3821" y="3766"/>
                        <a:pt x="4005" y="3565"/>
                        <a:pt x="4139" y="3331"/>
                      </a:cubicBezTo>
                      <a:cubicBezTo>
                        <a:pt x="4273" y="3096"/>
                        <a:pt x="4357" y="2828"/>
                        <a:pt x="4391" y="2560"/>
                      </a:cubicBezTo>
                      <a:cubicBezTo>
                        <a:pt x="4491" y="2007"/>
                        <a:pt x="4357" y="1421"/>
                        <a:pt x="4056" y="935"/>
                      </a:cubicBezTo>
                      <a:cubicBezTo>
                        <a:pt x="3737" y="449"/>
                        <a:pt x="3218" y="114"/>
                        <a:pt x="2648" y="30"/>
                      </a:cubicBezTo>
                      <a:cubicBezTo>
                        <a:pt x="2529" y="10"/>
                        <a:pt x="2413" y="1"/>
                        <a:pt x="2298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41" name="Google Shape;641;p22"/>
                <p:cNvSpPr/>
                <p:nvPr/>
              </p:nvSpPr>
              <p:spPr>
                <a:xfrm rot="3504383">
                  <a:off x="513802" y="3959434"/>
                  <a:ext cx="112702" cy="10897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508" h="4359" extrusionOk="0">
                      <a:moveTo>
                        <a:pt x="2243" y="1"/>
                      </a:moveTo>
                      <a:cubicBezTo>
                        <a:pt x="2166" y="1"/>
                        <a:pt x="2088" y="5"/>
                        <a:pt x="2011" y="14"/>
                      </a:cubicBezTo>
                      <a:cubicBezTo>
                        <a:pt x="1710" y="48"/>
                        <a:pt x="1425" y="132"/>
                        <a:pt x="1174" y="283"/>
                      </a:cubicBezTo>
                      <a:cubicBezTo>
                        <a:pt x="889" y="450"/>
                        <a:pt x="654" y="668"/>
                        <a:pt x="470" y="919"/>
                      </a:cubicBezTo>
                      <a:cubicBezTo>
                        <a:pt x="286" y="1171"/>
                        <a:pt x="152" y="1455"/>
                        <a:pt x="85" y="1757"/>
                      </a:cubicBezTo>
                      <a:cubicBezTo>
                        <a:pt x="18" y="2042"/>
                        <a:pt x="1" y="2343"/>
                        <a:pt x="51" y="2628"/>
                      </a:cubicBezTo>
                      <a:cubicBezTo>
                        <a:pt x="152" y="3198"/>
                        <a:pt x="503" y="3700"/>
                        <a:pt x="1006" y="4019"/>
                      </a:cubicBezTo>
                      <a:cubicBezTo>
                        <a:pt x="1371" y="4245"/>
                        <a:pt x="1791" y="4358"/>
                        <a:pt x="2219" y="4358"/>
                      </a:cubicBezTo>
                      <a:cubicBezTo>
                        <a:pt x="2362" y="4358"/>
                        <a:pt x="2506" y="4346"/>
                        <a:pt x="2648" y="4320"/>
                      </a:cubicBezTo>
                      <a:cubicBezTo>
                        <a:pt x="2899" y="4270"/>
                        <a:pt x="3151" y="4170"/>
                        <a:pt x="3385" y="4036"/>
                      </a:cubicBezTo>
                      <a:cubicBezTo>
                        <a:pt x="3620" y="3902"/>
                        <a:pt x="3821" y="3717"/>
                        <a:pt x="3972" y="3499"/>
                      </a:cubicBezTo>
                      <a:cubicBezTo>
                        <a:pt x="4139" y="3282"/>
                        <a:pt x="4256" y="3047"/>
                        <a:pt x="4324" y="2779"/>
                      </a:cubicBezTo>
                      <a:cubicBezTo>
                        <a:pt x="4508" y="1958"/>
                        <a:pt x="4240" y="1087"/>
                        <a:pt x="3603" y="517"/>
                      </a:cubicBezTo>
                      <a:cubicBezTo>
                        <a:pt x="3226" y="184"/>
                        <a:pt x="2737" y="1"/>
                        <a:pt x="2243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42" name="Google Shape;642;p22"/>
                <p:cNvSpPr/>
                <p:nvPr/>
              </p:nvSpPr>
              <p:spPr>
                <a:xfrm rot="3504383">
                  <a:off x="335565" y="3966521"/>
                  <a:ext cx="110602" cy="10930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24" h="4372" extrusionOk="0">
                      <a:moveTo>
                        <a:pt x="2172" y="1"/>
                      </a:moveTo>
                      <a:cubicBezTo>
                        <a:pt x="1921" y="1"/>
                        <a:pt x="1668" y="48"/>
                        <a:pt x="1425" y="144"/>
                      </a:cubicBezTo>
                      <a:cubicBezTo>
                        <a:pt x="855" y="362"/>
                        <a:pt x="419" y="797"/>
                        <a:pt x="185" y="1350"/>
                      </a:cubicBezTo>
                      <a:cubicBezTo>
                        <a:pt x="68" y="1635"/>
                        <a:pt x="1" y="1937"/>
                        <a:pt x="1" y="2255"/>
                      </a:cubicBezTo>
                      <a:cubicBezTo>
                        <a:pt x="1" y="2540"/>
                        <a:pt x="68" y="2825"/>
                        <a:pt x="168" y="3093"/>
                      </a:cubicBezTo>
                      <a:cubicBezTo>
                        <a:pt x="403" y="3612"/>
                        <a:pt x="838" y="4031"/>
                        <a:pt x="1391" y="4232"/>
                      </a:cubicBezTo>
                      <a:cubicBezTo>
                        <a:pt x="1639" y="4325"/>
                        <a:pt x="1900" y="4371"/>
                        <a:pt x="2163" y="4371"/>
                      </a:cubicBezTo>
                      <a:cubicBezTo>
                        <a:pt x="2470" y="4371"/>
                        <a:pt x="2778" y="4308"/>
                        <a:pt x="3067" y="4182"/>
                      </a:cubicBezTo>
                      <a:cubicBezTo>
                        <a:pt x="3318" y="4081"/>
                        <a:pt x="3536" y="3930"/>
                        <a:pt x="3737" y="3729"/>
                      </a:cubicBezTo>
                      <a:cubicBezTo>
                        <a:pt x="3938" y="3545"/>
                        <a:pt x="4089" y="3311"/>
                        <a:pt x="4206" y="3059"/>
                      </a:cubicBezTo>
                      <a:cubicBezTo>
                        <a:pt x="4407" y="2540"/>
                        <a:pt x="4424" y="1970"/>
                        <a:pt x="4223" y="1451"/>
                      </a:cubicBezTo>
                      <a:cubicBezTo>
                        <a:pt x="4005" y="915"/>
                        <a:pt x="3620" y="479"/>
                        <a:pt x="3100" y="228"/>
                      </a:cubicBezTo>
                      <a:cubicBezTo>
                        <a:pt x="2809" y="78"/>
                        <a:pt x="2492" y="1"/>
                        <a:pt x="2172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43" name="Google Shape;643;p22"/>
                <p:cNvSpPr/>
                <p:nvPr/>
              </p:nvSpPr>
              <p:spPr>
                <a:xfrm rot="3504383">
                  <a:off x="149195" y="4000278"/>
                  <a:ext cx="125677" cy="10935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027" h="4374" extrusionOk="0">
                      <a:moveTo>
                        <a:pt x="2758" y="0"/>
                      </a:moveTo>
                      <a:cubicBezTo>
                        <a:pt x="2403" y="0"/>
                        <a:pt x="2048" y="87"/>
                        <a:pt x="1726" y="264"/>
                      </a:cubicBezTo>
                      <a:cubicBezTo>
                        <a:pt x="0" y="1202"/>
                        <a:pt x="302" y="3765"/>
                        <a:pt x="2195" y="4301"/>
                      </a:cubicBezTo>
                      <a:cubicBezTo>
                        <a:pt x="2382" y="4350"/>
                        <a:pt x="2570" y="4373"/>
                        <a:pt x="2755" y="4373"/>
                      </a:cubicBezTo>
                      <a:cubicBezTo>
                        <a:pt x="3713" y="4373"/>
                        <a:pt x="4595" y="3746"/>
                        <a:pt x="4876" y="2777"/>
                      </a:cubicBezTo>
                      <a:cubicBezTo>
                        <a:pt x="5026" y="2224"/>
                        <a:pt x="4959" y="1637"/>
                        <a:pt x="4691" y="1152"/>
                      </a:cubicBezTo>
                      <a:cubicBezTo>
                        <a:pt x="4407" y="649"/>
                        <a:pt x="3937" y="264"/>
                        <a:pt x="3401" y="96"/>
                      </a:cubicBezTo>
                      <a:cubicBezTo>
                        <a:pt x="3192" y="32"/>
                        <a:pt x="2975" y="0"/>
                        <a:pt x="2758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44" name="Google Shape;644;p22"/>
                <p:cNvSpPr/>
                <p:nvPr/>
              </p:nvSpPr>
              <p:spPr>
                <a:xfrm rot="3504383">
                  <a:off x="-14724" y="4058147"/>
                  <a:ext cx="117727" cy="10915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09" h="4366" extrusionOk="0">
                      <a:moveTo>
                        <a:pt x="2273" y="0"/>
                      </a:moveTo>
                      <a:cubicBezTo>
                        <a:pt x="1323" y="0"/>
                        <a:pt x="446" y="613"/>
                        <a:pt x="168" y="1572"/>
                      </a:cubicBezTo>
                      <a:cubicBezTo>
                        <a:pt x="0" y="2125"/>
                        <a:pt x="67" y="2711"/>
                        <a:pt x="352" y="3197"/>
                      </a:cubicBezTo>
                      <a:cubicBezTo>
                        <a:pt x="620" y="3716"/>
                        <a:pt x="1073" y="4085"/>
                        <a:pt x="1626" y="4269"/>
                      </a:cubicBezTo>
                      <a:cubicBezTo>
                        <a:pt x="1838" y="4334"/>
                        <a:pt x="2061" y="4366"/>
                        <a:pt x="2283" y="4366"/>
                      </a:cubicBezTo>
                      <a:cubicBezTo>
                        <a:pt x="2638" y="4366"/>
                        <a:pt x="2992" y="4283"/>
                        <a:pt x="3301" y="4118"/>
                      </a:cubicBezTo>
                      <a:cubicBezTo>
                        <a:pt x="3820" y="3834"/>
                        <a:pt x="4206" y="3348"/>
                        <a:pt x="4357" y="2778"/>
                      </a:cubicBezTo>
                      <a:cubicBezTo>
                        <a:pt x="4708" y="1622"/>
                        <a:pt x="4022" y="399"/>
                        <a:pt x="2865" y="81"/>
                      </a:cubicBezTo>
                      <a:cubicBezTo>
                        <a:pt x="2668" y="26"/>
                        <a:pt x="2469" y="0"/>
                        <a:pt x="2273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45" name="Google Shape;645;p22"/>
                <p:cNvSpPr/>
                <p:nvPr/>
              </p:nvSpPr>
              <p:spPr>
                <a:xfrm rot="3504383">
                  <a:off x="-188393" y="4094295"/>
                  <a:ext cx="111027" cy="10902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41" h="4361" extrusionOk="0">
                      <a:moveTo>
                        <a:pt x="2261" y="0"/>
                      </a:moveTo>
                      <a:cubicBezTo>
                        <a:pt x="1696" y="0"/>
                        <a:pt x="1138" y="213"/>
                        <a:pt x="704" y="612"/>
                      </a:cubicBezTo>
                      <a:cubicBezTo>
                        <a:pt x="503" y="797"/>
                        <a:pt x="353" y="1031"/>
                        <a:pt x="235" y="1282"/>
                      </a:cubicBezTo>
                      <a:cubicBezTo>
                        <a:pt x="18" y="1785"/>
                        <a:pt x="1" y="2355"/>
                        <a:pt x="202" y="2874"/>
                      </a:cubicBezTo>
                      <a:cubicBezTo>
                        <a:pt x="403" y="3410"/>
                        <a:pt x="788" y="3863"/>
                        <a:pt x="1291" y="4131"/>
                      </a:cubicBezTo>
                      <a:cubicBezTo>
                        <a:pt x="1588" y="4284"/>
                        <a:pt x="1912" y="4361"/>
                        <a:pt x="2238" y="4361"/>
                      </a:cubicBezTo>
                      <a:cubicBezTo>
                        <a:pt x="2483" y="4361"/>
                        <a:pt x="2729" y="4317"/>
                        <a:pt x="2966" y="4231"/>
                      </a:cubicBezTo>
                      <a:cubicBezTo>
                        <a:pt x="3838" y="3896"/>
                        <a:pt x="4407" y="3075"/>
                        <a:pt x="4424" y="2137"/>
                      </a:cubicBezTo>
                      <a:cubicBezTo>
                        <a:pt x="4441" y="1249"/>
                        <a:pt x="3888" y="445"/>
                        <a:pt x="3050" y="143"/>
                      </a:cubicBezTo>
                      <a:cubicBezTo>
                        <a:pt x="2793" y="47"/>
                        <a:pt x="2527" y="0"/>
                        <a:pt x="2261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46" name="Google Shape;646;p22"/>
                <p:cNvSpPr/>
                <p:nvPr/>
              </p:nvSpPr>
              <p:spPr>
                <a:xfrm rot="3504383">
                  <a:off x="-366975" y="4099328"/>
                  <a:ext cx="110602" cy="10895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24" h="4358" extrusionOk="0">
                      <a:moveTo>
                        <a:pt x="2187" y="1"/>
                      </a:moveTo>
                      <a:cubicBezTo>
                        <a:pt x="2067" y="1"/>
                        <a:pt x="1946" y="9"/>
                        <a:pt x="1826" y="27"/>
                      </a:cubicBezTo>
                      <a:cubicBezTo>
                        <a:pt x="1692" y="44"/>
                        <a:pt x="1575" y="77"/>
                        <a:pt x="1441" y="128"/>
                      </a:cubicBezTo>
                      <a:cubicBezTo>
                        <a:pt x="1324" y="161"/>
                        <a:pt x="1190" y="228"/>
                        <a:pt x="1072" y="278"/>
                      </a:cubicBezTo>
                      <a:cubicBezTo>
                        <a:pt x="838" y="429"/>
                        <a:pt x="637" y="597"/>
                        <a:pt x="469" y="815"/>
                      </a:cubicBezTo>
                      <a:cubicBezTo>
                        <a:pt x="151" y="1233"/>
                        <a:pt x="0" y="1786"/>
                        <a:pt x="50" y="2322"/>
                      </a:cubicBezTo>
                      <a:cubicBezTo>
                        <a:pt x="101" y="2892"/>
                        <a:pt x="369" y="3428"/>
                        <a:pt x="788" y="3814"/>
                      </a:cubicBezTo>
                      <a:cubicBezTo>
                        <a:pt x="1176" y="4172"/>
                        <a:pt x="1672" y="4358"/>
                        <a:pt x="2191" y="4358"/>
                      </a:cubicBezTo>
                      <a:cubicBezTo>
                        <a:pt x="2253" y="4358"/>
                        <a:pt x="2316" y="4355"/>
                        <a:pt x="2379" y="4350"/>
                      </a:cubicBezTo>
                      <a:cubicBezTo>
                        <a:pt x="3317" y="4232"/>
                        <a:pt x="4088" y="3562"/>
                        <a:pt x="4339" y="2641"/>
                      </a:cubicBezTo>
                      <a:cubicBezTo>
                        <a:pt x="4407" y="2356"/>
                        <a:pt x="4423" y="2054"/>
                        <a:pt x="4373" y="1770"/>
                      </a:cubicBezTo>
                      <a:cubicBezTo>
                        <a:pt x="4289" y="1183"/>
                        <a:pt x="3954" y="680"/>
                        <a:pt x="3468" y="362"/>
                      </a:cubicBezTo>
                      <a:cubicBezTo>
                        <a:pt x="3084" y="124"/>
                        <a:pt x="2638" y="1"/>
                        <a:pt x="2187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47" name="Google Shape;647;p22"/>
                <p:cNvSpPr/>
                <p:nvPr/>
              </p:nvSpPr>
              <p:spPr>
                <a:xfrm rot="3504383">
                  <a:off x="-540963" y="4055779"/>
                  <a:ext cx="112277" cy="10905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91" h="4362" extrusionOk="0">
                      <a:moveTo>
                        <a:pt x="2176" y="0"/>
                      </a:moveTo>
                      <a:cubicBezTo>
                        <a:pt x="1728" y="0"/>
                        <a:pt x="1284" y="138"/>
                        <a:pt x="922" y="403"/>
                      </a:cubicBezTo>
                      <a:cubicBezTo>
                        <a:pt x="805" y="486"/>
                        <a:pt x="704" y="587"/>
                        <a:pt x="620" y="687"/>
                      </a:cubicBezTo>
                      <a:cubicBezTo>
                        <a:pt x="520" y="788"/>
                        <a:pt x="453" y="888"/>
                        <a:pt x="386" y="1006"/>
                      </a:cubicBezTo>
                      <a:cubicBezTo>
                        <a:pt x="235" y="1240"/>
                        <a:pt x="151" y="1492"/>
                        <a:pt x="101" y="1760"/>
                      </a:cubicBezTo>
                      <a:cubicBezTo>
                        <a:pt x="0" y="2329"/>
                        <a:pt x="118" y="2916"/>
                        <a:pt x="419" y="3402"/>
                      </a:cubicBezTo>
                      <a:cubicBezTo>
                        <a:pt x="738" y="3887"/>
                        <a:pt x="1240" y="4223"/>
                        <a:pt x="1810" y="4340"/>
                      </a:cubicBezTo>
                      <a:cubicBezTo>
                        <a:pt x="1928" y="4354"/>
                        <a:pt x="2049" y="4362"/>
                        <a:pt x="2170" y="4362"/>
                      </a:cubicBezTo>
                      <a:cubicBezTo>
                        <a:pt x="2342" y="4362"/>
                        <a:pt x="2514" y="4346"/>
                        <a:pt x="2681" y="4306"/>
                      </a:cubicBezTo>
                      <a:cubicBezTo>
                        <a:pt x="2832" y="4273"/>
                        <a:pt x="2966" y="4223"/>
                        <a:pt x="3117" y="4156"/>
                      </a:cubicBezTo>
                      <a:cubicBezTo>
                        <a:pt x="3251" y="4088"/>
                        <a:pt x="3385" y="4005"/>
                        <a:pt x="3519" y="3904"/>
                      </a:cubicBezTo>
                      <a:cubicBezTo>
                        <a:pt x="4005" y="3552"/>
                        <a:pt x="4340" y="2999"/>
                        <a:pt x="4407" y="2396"/>
                      </a:cubicBezTo>
                      <a:cubicBezTo>
                        <a:pt x="4491" y="1810"/>
                        <a:pt x="4306" y="1223"/>
                        <a:pt x="3904" y="788"/>
                      </a:cubicBezTo>
                      <a:cubicBezTo>
                        <a:pt x="3536" y="369"/>
                        <a:pt x="3016" y="84"/>
                        <a:pt x="2447" y="17"/>
                      </a:cubicBezTo>
                      <a:cubicBezTo>
                        <a:pt x="2357" y="6"/>
                        <a:pt x="2266" y="0"/>
                        <a:pt x="2176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7">
  <p:cSld name="CUSTOM_24_1_1_2">
    <p:spTree>
      <p:nvGrpSpPr>
        <p:cNvPr id="1" name="Shape 10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2" name="Google Shape;1012;p31"/>
          <p:cNvSpPr txBox="1">
            <a:spLocks noGrp="1"/>
          </p:cNvSpPr>
          <p:nvPr>
            <p:ph type="title"/>
          </p:nvPr>
        </p:nvSpPr>
        <p:spPr>
          <a:xfrm>
            <a:off x="713225" y="368825"/>
            <a:ext cx="7724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 sz="32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1013" name="Google Shape;1013;p31"/>
          <p:cNvGrpSpPr/>
          <p:nvPr/>
        </p:nvGrpSpPr>
        <p:grpSpPr>
          <a:xfrm rot="-3376020">
            <a:off x="7326820" y="-659925"/>
            <a:ext cx="1670308" cy="1770459"/>
            <a:chOff x="3403900" y="3304800"/>
            <a:chExt cx="1556050" cy="1649350"/>
          </a:xfrm>
        </p:grpSpPr>
        <p:sp>
          <p:nvSpPr>
            <p:cNvPr id="1014" name="Google Shape;1014;p31"/>
            <p:cNvSpPr/>
            <p:nvPr/>
          </p:nvSpPr>
          <p:spPr>
            <a:xfrm>
              <a:off x="3960075" y="3761850"/>
              <a:ext cx="510150" cy="213400"/>
            </a:xfrm>
            <a:custGeom>
              <a:avLst/>
              <a:gdLst/>
              <a:ahLst/>
              <a:cxnLst/>
              <a:rect l="l" t="t" r="r" b="b"/>
              <a:pathLst>
                <a:path w="20406" h="8536" extrusionOk="0">
                  <a:moveTo>
                    <a:pt x="19766" y="0"/>
                  </a:moveTo>
                  <a:cubicBezTo>
                    <a:pt x="19714" y="0"/>
                    <a:pt x="19658" y="10"/>
                    <a:pt x="19599" y="31"/>
                  </a:cubicBezTo>
                  <a:cubicBezTo>
                    <a:pt x="13161" y="2358"/>
                    <a:pt x="6967" y="5198"/>
                    <a:pt x="556" y="7524"/>
                  </a:cubicBezTo>
                  <a:cubicBezTo>
                    <a:pt x="1" y="7717"/>
                    <a:pt x="157" y="8536"/>
                    <a:pt x="640" y="8536"/>
                  </a:cubicBezTo>
                  <a:cubicBezTo>
                    <a:pt x="698" y="8536"/>
                    <a:pt x="760" y="8524"/>
                    <a:pt x="827" y="8498"/>
                  </a:cubicBezTo>
                  <a:cubicBezTo>
                    <a:pt x="7238" y="6171"/>
                    <a:pt x="13459" y="3358"/>
                    <a:pt x="19870" y="1005"/>
                  </a:cubicBezTo>
                  <a:cubicBezTo>
                    <a:pt x="20406" y="810"/>
                    <a:pt x="20239" y="0"/>
                    <a:pt x="1976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5" name="Google Shape;1015;p31"/>
            <p:cNvSpPr/>
            <p:nvPr/>
          </p:nvSpPr>
          <p:spPr>
            <a:xfrm>
              <a:off x="3559675" y="3796150"/>
              <a:ext cx="433700" cy="179100"/>
            </a:xfrm>
            <a:custGeom>
              <a:avLst/>
              <a:gdLst/>
              <a:ahLst/>
              <a:cxnLst/>
              <a:rect l="l" t="t" r="r" b="b"/>
              <a:pathLst>
                <a:path w="17348" h="7164" extrusionOk="0">
                  <a:moveTo>
                    <a:pt x="616" y="1"/>
                  </a:moveTo>
                  <a:cubicBezTo>
                    <a:pt x="138" y="1"/>
                    <a:pt x="1" y="819"/>
                    <a:pt x="532" y="1013"/>
                  </a:cubicBezTo>
                  <a:lnTo>
                    <a:pt x="16545" y="7126"/>
                  </a:lnTo>
                  <a:cubicBezTo>
                    <a:pt x="16612" y="7152"/>
                    <a:pt x="16674" y="7164"/>
                    <a:pt x="16732" y="7164"/>
                  </a:cubicBezTo>
                  <a:cubicBezTo>
                    <a:pt x="17210" y="7164"/>
                    <a:pt x="17347" y="6345"/>
                    <a:pt x="16816" y="6152"/>
                  </a:cubicBezTo>
                  <a:lnTo>
                    <a:pt x="803" y="39"/>
                  </a:lnTo>
                  <a:cubicBezTo>
                    <a:pt x="736" y="13"/>
                    <a:pt x="674" y="1"/>
                    <a:pt x="61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6" name="Google Shape;1016;p31"/>
            <p:cNvSpPr/>
            <p:nvPr/>
          </p:nvSpPr>
          <p:spPr>
            <a:xfrm>
              <a:off x="3713075" y="3949425"/>
              <a:ext cx="287200" cy="502625"/>
            </a:xfrm>
            <a:custGeom>
              <a:avLst/>
              <a:gdLst/>
              <a:ahLst/>
              <a:cxnLst/>
              <a:rect l="l" t="t" r="r" b="b"/>
              <a:pathLst>
                <a:path w="11488" h="20105" extrusionOk="0">
                  <a:moveTo>
                    <a:pt x="10805" y="0"/>
                  </a:moveTo>
                  <a:cubicBezTo>
                    <a:pt x="10652" y="0"/>
                    <a:pt x="10503" y="78"/>
                    <a:pt x="10409" y="264"/>
                  </a:cubicBezTo>
                  <a:cubicBezTo>
                    <a:pt x="7326" y="6702"/>
                    <a:pt x="4134" y="13356"/>
                    <a:pt x="266" y="19361"/>
                  </a:cubicBezTo>
                  <a:cubicBezTo>
                    <a:pt x="1" y="19740"/>
                    <a:pt x="358" y="20105"/>
                    <a:pt x="717" y="20105"/>
                  </a:cubicBezTo>
                  <a:cubicBezTo>
                    <a:pt x="871" y="20105"/>
                    <a:pt x="1026" y="20038"/>
                    <a:pt x="1132" y="19875"/>
                  </a:cubicBezTo>
                  <a:cubicBezTo>
                    <a:pt x="5027" y="13870"/>
                    <a:pt x="8191" y="7216"/>
                    <a:pt x="11302" y="778"/>
                  </a:cubicBezTo>
                  <a:cubicBezTo>
                    <a:pt x="11488" y="370"/>
                    <a:pt x="11138" y="0"/>
                    <a:pt x="1080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7" name="Google Shape;1017;p31"/>
            <p:cNvSpPr/>
            <p:nvPr/>
          </p:nvSpPr>
          <p:spPr>
            <a:xfrm>
              <a:off x="3735975" y="4426625"/>
              <a:ext cx="646450" cy="82025"/>
            </a:xfrm>
            <a:custGeom>
              <a:avLst/>
              <a:gdLst/>
              <a:ahLst/>
              <a:cxnLst/>
              <a:rect l="l" t="t" r="r" b="b"/>
              <a:pathLst>
                <a:path w="25858" h="3281" extrusionOk="0">
                  <a:moveTo>
                    <a:pt x="625" y="1"/>
                  </a:moveTo>
                  <a:cubicBezTo>
                    <a:pt x="1" y="1"/>
                    <a:pt x="43" y="978"/>
                    <a:pt x="675" y="1030"/>
                  </a:cubicBezTo>
                  <a:cubicBezTo>
                    <a:pt x="8871" y="1626"/>
                    <a:pt x="17067" y="2329"/>
                    <a:pt x="25209" y="3276"/>
                  </a:cubicBezTo>
                  <a:cubicBezTo>
                    <a:pt x="25234" y="3279"/>
                    <a:pt x="25257" y="3280"/>
                    <a:pt x="25280" y="3280"/>
                  </a:cubicBezTo>
                  <a:cubicBezTo>
                    <a:pt x="25857" y="3280"/>
                    <a:pt x="25834" y="2326"/>
                    <a:pt x="25209" y="2248"/>
                  </a:cubicBezTo>
                  <a:cubicBezTo>
                    <a:pt x="17067" y="1328"/>
                    <a:pt x="8871" y="625"/>
                    <a:pt x="675" y="3"/>
                  </a:cubicBezTo>
                  <a:cubicBezTo>
                    <a:pt x="658" y="1"/>
                    <a:pt x="641" y="1"/>
                    <a:pt x="62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8" name="Google Shape;1018;p31"/>
            <p:cNvSpPr/>
            <p:nvPr/>
          </p:nvSpPr>
          <p:spPr>
            <a:xfrm>
              <a:off x="3960700" y="3948925"/>
              <a:ext cx="422675" cy="560600"/>
            </a:xfrm>
            <a:custGeom>
              <a:avLst/>
              <a:gdLst/>
              <a:ahLst/>
              <a:cxnLst/>
              <a:rect l="l" t="t" r="r" b="b"/>
              <a:pathLst>
                <a:path w="16907" h="22424" extrusionOk="0">
                  <a:moveTo>
                    <a:pt x="693" y="1"/>
                  </a:moveTo>
                  <a:cubicBezTo>
                    <a:pt x="337" y="1"/>
                    <a:pt x="0" y="516"/>
                    <a:pt x="288" y="907"/>
                  </a:cubicBezTo>
                  <a:cubicBezTo>
                    <a:pt x="5698" y="7858"/>
                    <a:pt x="10404" y="15351"/>
                    <a:pt x="15868" y="22248"/>
                  </a:cubicBezTo>
                  <a:cubicBezTo>
                    <a:pt x="15966" y="22372"/>
                    <a:pt x="16082" y="22424"/>
                    <a:pt x="16197" y="22424"/>
                  </a:cubicBezTo>
                  <a:cubicBezTo>
                    <a:pt x="16560" y="22424"/>
                    <a:pt x="16907" y="21908"/>
                    <a:pt x="16599" y="21518"/>
                  </a:cubicBezTo>
                  <a:cubicBezTo>
                    <a:pt x="11135" y="14620"/>
                    <a:pt x="6428" y="7128"/>
                    <a:pt x="1018" y="176"/>
                  </a:cubicBezTo>
                  <a:cubicBezTo>
                    <a:pt x="921" y="53"/>
                    <a:pt x="806" y="1"/>
                    <a:pt x="69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9" name="Google Shape;1019;p31"/>
            <p:cNvSpPr/>
            <p:nvPr/>
          </p:nvSpPr>
          <p:spPr>
            <a:xfrm>
              <a:off x="4353000" y="3762125"/>
              <a:ext cx="113300" cy="745475"/>
            </a:xfrm>
            <a:custGeom>
              <a:avLst/>
              <a:gdLst/>
              <a:ahLst/>
              <a:cxnLst/>
              <a:rect l="l" t="t" r="r" b="b"/>
              <a:pathLst>
                <a:path w="4532" h="29819" extrusionOk="0">
                  <a:moveTo>
                    <a:pt x="4004" y="0"/>
                  </a:moveTo>
                  <a:cubicBezTo>
                    <a:pt x="3754" y="0"/>
                    <a:pt x="3503" y="169"/>
                    <a:pt x="3503" y="507"/>
                  </a:cubicBezTo>
                  <a:cubicBezTo>
                    <a:pt x="3530" y="4673"/>
                    <a:pt x="2773" y="8920"/>
                    <a:pt x="2259" y="13031"/>
                  </a:cubicBezTo>
                  <a:cubicBezTo>
                    <a:pt x="1529" y="18468"/>
                    <a:pt x="744" y="23905"/>
                    <a:pt x="41" y="29342"/>
                  </a:cubicBezTo>
                  <a:cubicBezTo>
                    <a:pt x="1" y="29663"/>
                    <a:pt x="226" y="29818"/>
                    <a:pt x="473" y="29818"/>
                  </a:cubicBezTo>
                  <a:cubicBezTo>
                    <a:pt x="725" y="29818"/>
                    <a:pt x="1001" y="29656"/>
                    <a:pt x="1042" y="29342"/>
                  </a:cubicBezTo>
                  <a:cubicBezTo>
                    <a:pt x="1772" y="23905"/>
                    <a:pt x="2557" y="18468"/>
                    <a:pt x="3260" y="13031"/>
                  </a:cubicBezTo>
                  <a:cubicBezTo>
                    <a:pt x="3801" y="8920"/>
                    <a:pt x="4531" y="4673"/>
                    <a:pt x="4504" y="507"/>
                  </a:cubicBezTo>
                  <a:cubicBezTo>
                    <a:pt x="4504" y="169"/>
                    <a:pt x="4254" y="0"/>
                    <a:pt x="400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0" name="Google Shape;1020;p31"/>
            <p:cNvSpPr/>
            <p:nvPr/>
          </p:nvSpPr>
          <p:spPr>
            <a:xfrm>
              <a:off x="4348800" y="4483000"/>
              <a:ext cx="542900" cy="320575"/>
            </a:xfrm>
            <a:custGeom>
              <a:avLst/>
              <a:gdLst/>
              <a:ahLst/>
              <a:cxnLst/>
              <a:rect l="l" t="t" r="r" b="b"/>
              <a:pathLst>
                <a:path w="21716" h="12823" extrusionOk="0">
                  <a:moveTo>
                    <a:pt x="709" y="1"/>
                  </a:moveTo>
                  <a:cubicBezTo>
                    <a:pt x="272" y="1"/>
                    <a:pt x="1" y="643"/>
                    <a:pt x="480" y="939"/>
                  </a:cubicBezTo>
                  <a:lnTo>
                    <a:pt x="20739" y="12760"/>
                  </a:lnTo>
                  <a:cubicBezTo>
                    <a:pt x="20823" y="12804"/>
                    <a:pt x="20904" y="12823"/>
                    <a:pt x="20981" y="12823"/>
                  </a:cubicBezTo>
                  <a:cubicBezTo>
                    <a:pt x="21428" y="12823"/>
                    <a:pt x="21715" y="12171"/>
                    <a:pt x="21253" y="11894"/>
                  </a:cubicBezTo>
                  <a:lnTo>
                    <a:pt x="966" y="74"/>
                  </a:lnTo>
                  <a:cubicBezTo>
                    <a:pt x="877" y="23"/>
                    <a:pt x="790" y="1"/>
                    <a:pt x="70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1" name="Google Shape;1021;p31"/>
            <p:cNvSpPr/>
            <p:nvPr/>
          </p:nvSpPr>
          <p:spPr>
            <a:xfrm>
              <a:off x="3496325" y="4429725"/>
              <a:ext cx="250725" cy="370050"/>
            </a:xfrm>
            <a:custGeom>
              <a:avLst/>
              <a:gdLst/>
              <a:ahLst/>
              <a:cxnLst/>
              <a:rect l="l" t="t" r="r" b="b"/>
              <a:pathLst>
                <a:path w="10029" h="14802" extrusionOk="0">
                  <a:moveTo>
                    <a:pt x="9319" y="0"/>
                  </a:moveTo>
                  <a:cubicBezTo>
                    <a:pt x="9166" y="0"/>
                    <a:pt x="9015" y="68"/>
                    <a:pt x="8909" y="230"/>
                  </a:cubicBezTo>
                  <a:lnTo>
                    <a:pt x="226" y="14052"/>
                  </a:lnTo>
                  <a:cubicBezTo>
                    <a:pt x="1" y="14446"/>
                    <a:pt x="348" y="14801"/>
                    <a:pt x="700" y="14801"/>
                  </a:cubicBezTo>
                  <a:cubicBezTo>
                    <a:pt x="855" y="14801"/>
                    <a:pt x="1011" y="14732"/>
                    <a:pt x="1119" y="14566"/>
                  </a:cubicBezTo>
                  <a:lnTo>
                    <a:pt x="9802" y="744"/>
                  </a:lnTo>
                  <a:cubicBezTo>
                    <a:pt x="10029" y="366"/>
                    <a:pt x="9673" y="0"/>
                    <a:pt x="931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2" name="Google Shape;1022;p31"/>
            <p:cNvSpPr/>
            <p:nvPr/>
          </p:nvSpPr>
          <p:spPr>
            <a:xfrm>
              <a:off x="3940500" y="3400850"/>
              <a:ext cx="49400" cy="573450"/>
            </a:xfrm>
            <a:custGeom>
              <a:avLst/>
              <a:gdLst/>
              <a:ahLst/>
              <a:cxnLst/>
              <a:rect l="l" t="t" r="r" b="b"/>
              <a:pathLst>
                <a:path w="1976" h="22938" extrusionOk="0">
                  <a:moveTo>
                    <a:pt x="508" y="0"/>
                  </a:moveTo>
                  <a:cubicBezTo>
                    <a:pt x="251" y="0"/>
                    <a:pt x="0" y="162"/>
                    <a:pt x="14" y="487"/>
                  </a:cubicBezTo>
                  <a:lnTo>
                    <a:pt x="961" y="22451"/>
                  </a:lnTo>
                  <a:cubicBezTo>
                    <a:pt x="974" y="22775"/>
                    <a:pt x="1231" y="22938"/>
                    <a:pt x="1481" y="22938"/>
                  </a:cubicBezTo>
                  <a:cubicBezTo>
                    <a:pt x="1732" y="22938"/>
                    <a:pt x="1975" y="22775"/>
                    <a:pt x="1962" y="22451"/>
                  </a:cubicBezTo>
                  <a:lnTo>
                    <a:pt x="1042" y="487"/>
                  </a:lnTo>
                  <a:cubicBezTo>
                    <a:pt x="1028" y="162"/>
                    <a:pt x="765" y="0"/>
                    <a:pt x="50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3" name="Google Shape;1023;p31"/>
            <p:cNvSpPr/>
            <p:nvPr/>
          </p:nvSpPr>
          <p:spPr>
            <a:xfrm>
              <a:off x="4152750" y="4482950"/>
              <a:ext cx="230050" cy="422600"/>
            </a:xfrm>
            <a:custGeom>
              <a:avLst/>
              <a:gdLst/>
              <a:ahLst/>
              <a:cxnLst/>
              <a:rect l="l" t="t" r="r" b="b"/>
              <a:pathLst>
                <a:path w="9202" h="16904" extrusionOk="0">
                  <a:moveTo>
                    <a:pt x="8521" y="0"/>
                  </a:moveTo>
                  <a:cubicBezTo>
                    <a:pt x="8364" y="0"/>
                    <a:pt x="8208" y="77"/>
                    <a:pt x="8105" y="265"/>
                  </a:cubicBezTo>
                  <a:cubicBezTo>
                    <a:pt x="5292" y="5459"/>
                    <a:pt x="3047" y="10950"/>
                    <a:pt x="207" y="16143"/>
                  </a:cubicBezTo>
                  <a:cubicBezTo>
                    <a:pt x="1" y="16537"/>
                    <a:pt x="353" y="16904"/>
                    <a:pt x="696" y="16904"/>
                  </a:cubicBezTo>
                  <a:cubicBezTo>
                    <a:pt x="849" y="16904"/>
                    <a:pt x="1000" y="16832"/>
                    <a:pt x="1099" y="16657"/>
                  </a:cubicBezTo>
                  <a:cubicBezTo>
                    <a:pt x="3913" y="11464"/>
                    <a:pt x="6158" y="5973"/>
                    <a:pt x="8998" y="752"/>
                  </a:cubicBezTo>
                  <a:cubicBezTo>
                    <a:pt x="9201" y="363"/>
                    <a:pt x="8860" y="0"/>
                    <a:pt x="852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4" name="Google Shape;1024;p31"/>
            <p:cNvSpPr/>
            <p:nvPr/>
          </p:nvSpPr>
          <p:spPr>
            <a:xfrm>
              <a:off x="3665625" y="4343500"/>
              <a:ext cx="173800" cy="171800"/>
            </a:xfrm>
            <a:custGeom>
              <a:avLst/>
              <a:gdLst/>
              <a:ahLst/>
              <a:cxnLst/>
              <a:rect l="l" t="t" r="r" b="b"/>
              <a:pathLst>
                <a:path w="6952" h="6872" extrusionOk="0">
                  <a:moveTo>
                    <a:pt x="3485" y="0"/>
                  </a:moveTo>
                  <a:cubicBezTo>
                    <a:pt x="3469" y="0"/>
                    <a:pt x="3452" y="0"/>
                    <a:pt x="3435" y="1"/>
                  </a:cubicBezTo>
                  <a:cubicBezTo>
                    <a:pt x="1515" y="28"/>
                    <a:pt x="0" y="1569"/>
                    <a:pt x="27" y="3490"/>
                  </a:cubicBezTo>
                  <a:cubicBezTo>
                    <a:pt x="54" y="5367"/>
                    <a:pt x="1595" y="6871"/>
                    <a:pt x="3466" y="6871"/>
                  </a:cubicBezTo>
                  <a:cubicBezTo>
                    <a:pt x="3483" y="6871"/>
                    <a:pt x="3500" y="6871"/>
                    <a:pt x="3516" y="6871"/>
                  </a:cubicBezTo>
                  <a:cubicBezTo>
                    <a:pt x="5410" y="6844"/>
                    <a:pt x="6952" y="5275"/>
                    <a:pt x="6925" y="3382"/>
                  </a:cubicBezTo>
                  <a:cubicBezTo>
                    <a:pt x="6898" y="1505"/>
                    <a:pt x="5356" y="0"/>
                    <a:pt x="348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5" name="Google Shape;1025;p31"/>
            <p:cNvSpPr/>
            <p:nvPr/>
          </p:nvSpPr>
          <p:spPr>
            <a:xfrm>
              <a:off x="4786800" y="4704600"/>
              <a:ext cx="173150" cy="172475"/>
            </a:xfrm>
            <a:custGeom>
              <a:avLst/>
              <a:gdLst/>
              <a:ahLst/>
              <a:cxnLst/>
              <a:rect l="l" t="t" r="r" b="b"/>
              <a:pathLst>
                <a:path w="6926" h="6899" extrusionOk="0">
                  <a:moveTo>
                    <a:pt x="3409" y="1"/>
                  </a:moveTo>
                  <a:cubicBezTo>
                    <a:pt x="1515" y="28"/>
                    <a:pt x="1" y="1597"/>
                    <a:pt x="28" y="3490"/>
                  </a:cubicBezTo>
                  <a:cubicBezTo>
                    <a:pt x="54" y="5394"/>
                    <a:pt x="1569" y="6899"/>
                    <a:pt x="3440" y="6899"/>
                  </a:cubicBezTo>
                  <a:cubicBezTo>
                    <a:pt x="3457" y="6899"/>
                    <a:pt x="3473" y="6899"/>
                    <a:pt x="3490" y="6898"/>
                  </a:cubicBezTo>
                  <a:cubicBezTo>
                    <a:pt x="5410" y="6871"/>
                    <a:pt x="6925" y="5302"/>
                    <a:pt x="6898" y="3409"/>
                  </a:cubicBezTo>
                  <a:cubicBezTo>
                    <a:pt x="6871" y="1516"/>
                    <a:pt x="5302" y="1"/>
                    <a:pt x="34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6" name="Google Shape;1026;p31"/>
            <p:cNvSpPr/>
            <p:nvPr/>
          </p:nvSpPr>
          <p:spPr>
            <a:xfrm>
              <a:off x="3890800" y="3876225"/>
              <a:ext cx="173125" cy="171800"/>
            </a:xfrm>
            <a:custGeom>
              <a:avLst/>
              <a:gdLst/>
              <a:ahLst/>
              <a:cxnLst/>
              <a:rect l="l" t="t" r="r" b="b"/>
              <a:pathLst>
                <a:path w="6925" h="6872" extrusionOk="0">
                  <a:moveTo>
                    <a:pt x="3458" y="0"/>
                  </a:moveTo>
                  <a:cubicBezTo>
                    <a:pt x="3442" y="0"/>
                    <a:pt x="3425" y="0"/>
                    <a:pt x="3409" y="1"/>
                  </a:cubicBezTo>
                  <a:cubicBezTo>
                    <a:pt x="1515" y="28"/>
                    <a:pt x="0" y="1596"/>
                    <a:pt x="27" y="3490"/>
                  </a:cubicBezTo>
                  <a:cubicBezTo>
                    <a:pt x="27" y="5367"/>
                    <a:pt x="1569" y="6871"/>
                    <a:pt x="3440" y="6871"/>
                  </a:cubicBezTo>
                  <a:cubicBezTo>
                    <a:pt x="3456" y="6871"/>
                    <a:pt x="3473" y="6871"/>
                    <a:pt x="3490" y="6871"/>
                  </a:cubicBezTo>
                  <a:cubicBezTo>
                    <a:pt x="5410" y="6844"/>
                    <a:pt x="6925" y="5275"/>
                    <a:pt x="6898" y="3382"/>
                  </a:cubicBezTo>
                  <a:cubicBezTo>
                    <a:pt x="6871" y="1505"/>
                    <a:pt x="5330" y="0"/>
                    <a:pt x="345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7" name="Google Shape;1027;p31"/>
            <p:cNvSpPr/>
            <p:nvPr/>
          </p:nvSpPr>
          <p:spPr>
            <a:xfrm>
              <a:off x="4343875" y="3666600"/>
              <a:ext cx="218450" cy="216425"/>
            </a:xfrm>
            <a:custGeom>
              <a:avLst/>
              <a:gdLst/>
              <a:ahLst/>
              <a:cxnLst/>
              <a:rect l="l" t="t" r="r" b="b"/>
              <a:pathLst>
                <a:path w="8738" h="8657" extrusionOk="0">
                  <a:moveTo>
                    <a:pt x="4352" y="0"/>
                  </a:moveTo>
                  <a:cubicBezTo>
                    <a:pt x="4335" y="0"/>
                    <a:pt x="4318" y="0"/>
                    <a:pt x="4301" y="0"/>
                  </a:cubicBezTo>
                  <a:cubicBezTo>
                    <a:pt x="1921" y="27"/>
                    <a:pt x="0" y="2002"/>
                    <a:pt x="27" y="4382"/>
                  </a:cubicBezTo>
                  <a:cubicBezTo>
                    <a:pt x="81" y="6773"/>
                    <a:pt x="2002" y="8656"/>
                    <a:pt x="4385" y="8656"/>
                  </a:cubicBezTo>
                  <a:cubicBezTo>
                    <a:pt x="4402" y="8656"/>
                    <a:pt x="4419" y="8656"/>
                    <a:pt x="4436" y="8656"/>
                  </a:cubicBezTo>
                  <a:cubicBezTo>
                    <a:pt x="6817" y="8629"/>
                    <a:pt x="8737" y="6654"/>
                    <a:pt x="8710" y="4274"/>
                  </a:cubicBezTo>
                  <a:cubicBezTo>
                    <a:pt x="8656" y="1884"/>
                    <a:pt x="6736" y="0"/>
                    <a:pt x="435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8" name="Google Shape;1028;p31"/>
            <p:cNvSpPr/>
            <p:nvPr/>
          </p:nvSpPr>
          <p:spPr>
            <a:xfrm>
              <a:off x="3844825" y="3304800"/>
              <a:ext cx="218425" cy="216450"/>
            </a:xfrm>
            <a:custGeom>
              <a:avLst/>
              <a:gdLst/>
              <a:ahLst/>
              <a:cxnLst/>
              <a:rect l="l" t="t" r="r" b="b"/>
              <a:pathLst>
                <a:path w="8737" h="8658" extrusionOk="0">
                  <a:moveTo>
                    <a:pt x="4351" y="1"/>
                  </a:moveTo>
                  <a:cubicBezTo>
                    <a:pt x="4334" y="1"/>
                    <a:pt x="4318" y="1"/>
                    <a:pt x="4301" y="1"/>
                  </a:cubicBezTo>
                  <a:cubicBezTo>
                    <a:pt x="1921" y="28"/>
                    <a:pt x="0" y="2003"/>
                    <a:pt x="27" y="4383"/>
                  </a:cubicBezTo>
                  <a:cubicBezTo>
                    <a:pt x="54" y="6773"/>
                    <a:pt x="2001" y="8657"/>
                    <a:pt x="4359" y="8657"/>
                  </a:cubicBezTo>
                  <a:cubicBezTo>
                    <a:pt x="4375" y="8657"/>
                    <a:pt x="4392" y="8657"/>
                    <a:pt x="4409" y="8657"/>
                  </a:cubicBezTo>
                  <a:cubicBezTo>
                    <a:pt x="6816" y="8630"/>
                    <a:pt x="8737" y="6655"/>
                    <a:pt x="8683" y="4275"/>
                  </a:cubicBezTo>
                  <a:cubicBezTo>
                    <a:pt x="8656" y="1884"/>
                    <a:pt x="6709" y="1"/>
                    <a:pt x="435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9" name="Google Shape;1029;p31"/>
            <p:cNvSpPr/>
            <p:nvPr/>
          </p:nvSpPr>
          <p:spPr>
            <a:xfrm>
              <a:off x="3403900" y="4678900"/>
              <a:ext cx="218450" cy="216450"/>
            </a:xfrm>
            <a:custGeom>
              <a:avLst/>
              <a:gdLst/>
              <a:ahLst/>
              <a:cxnLst/>
              <a:rect l="l" t="t" r="r" b="b"/>
              <a:pathLst>
                <a:path w="8738" h="8658" extrusionOk="0">
                  <a:moveTo>
                    <a:pt x="4352" y="1"/>
                  </a:moveTo>
                  <a:cubicBezTo>
                    <a:pt x="4335" y="1"/>
                    <a:pt x="4319" y="1"/>
                    <a:pt x="4302" y="1"/>
                  </a:cubicBezTo>
                  <a:cubicBezTo>
                    <a:pt x="1921" y="28"/>
                    <a:pt x="1" y="2003"/>
                    <a:pt x="28" y="4410"/>
                  </a:cubicBezTo>
                  <a:cubicBezTo>
                    <a:pt x="81" y="6758"/>
                    <a:pt x="1976" y="8658"/>
                    <a:pt x="4338" y="8658"/>
                  </a:cubicBezTo>
                  <a:cubicBezTo>
                    <a:pt x="4371" y="8658"/>
                    <a:pt x="4404" y="8657"/>
                    <a:pt x="4437" y="8657"/>
                  </a:cubicBezTo>
                  <a:cubicBezTo>
                    <a:pt x="6817" y="8630"/>
                    <a:pt x="8738" y="6682"/>
                    <a:pt x="8711" y="4275"/>
                  </a:cubicBezTo>
                  <a:cubicBezTo>
                    <a:pt x="8657" y="1911"/>
                    <a:pt x="6736" y="1"/>
                    <a:pt x="435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0" name="Google Shape;1030;p31"/>
            <p:cNvSpPr/>
            <p:nvPr/>
          </p:nvSpPr>
          <p:spPr>
            <a:xfrm>
              <a:off x="3515500" y="3748400"/>
              <a:ext cx="123100" cy="121775"/>
            </a:xfrm>
            <a:custGeom>
              <a:avLst/>
              <a:gdLst/>
              <a:ahLst/>
              <a:cxnLst/>
              <a:rect l="l" t="t" r="r" b="b"/>
              <a:pathLst>
                <a:path w="4924" h="4871" extrusionOk="0">
                  <a:moveTo>
                    <a:pt x="2457" y="1"/>
                  </a:moveTo>
                  <a:cubicBezTo>
                    <a:pt x="2441" y="1"/>
                    <a:pt x="2424" y="1"/>
                    <a:pt x="2407" y="1"/>
                  </a:cubicBezTo>
                  <a:cubicBezTo>
                    <a:pt x="1082" y="1"/>
                    <a:pt x="0" y="1110"/>
                    <a:pt x="0" y="2463"/>
                  </a:cubicBezTo>
                  <a:cubicBezTo>
                    <a:pt x="27" y="3799"/>
                    <a:pt x="1109" y="4871"/>
                    <a:pt x="2439" y="4871"/>
                  </a:cubicBezTo>
                  <a:cubicBezTo>
                    <a:pt x="2456" y="4871"/>
                    <a:pt x="2472" y="4870"/>
                    <a:pt x="2489" y="4870"/>
                  </a:cubicBezTo>
                  <a:cubicBezTo>
                    <a:pt x="3841" y="4870"/>
                    <a:pt x="4923" y="3761"/>
                    <a:pt x="4896" y="2409"/>
                  </a:cubicBezTo>
                  <a:cubicBezTo>
                    <a:pt x="4869" y="1073"/>
                    <a:pt x="3787" y="1"/>
                    <a:pt x="245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1" name="Google Shape;1031;p31"/>
            <p:cNvSpPr/>
            <p:nvPr/>
          </p:nvSpPr>
          <p:spPr>
            <a:xfrm>
              <a:off x="4107875" y="4831725"/>
              <a:ext cx="123100" cy="122425"/>
            </a:xfrm>
            <a:custGeom>
              <a:avLst/>
              <a:gdLst/>
              <a:ahLst/>
              <a:cxnLst/>
              <a:rect l="l" t="t" r="r" b="b"/>
              <a:pathLst>
                <a:path w="4924" h="4897" extrusionOk="0">
                  <a:moveTo>
                    <a:pt x="2457" y="1"/>
                  </a:moveTo>
                  <a:cubicBezTo>
                    <a:pt x="2441" y="1"/>
                    <a:pt x="2424" y="1"/>
                    <a:pt x="2408" y="1"/>
                  </a:cubicBezTo>
                  <a:cubicBezTo>
                    <a:pt x="1055" y="28"/>
                    <a:pt x="0" y="1137"/>
                    <a:pt x="0" y="2490"/>
                  </a:cubicBezTo>
                  <a:cubicBezTo>
                    <a:pt x="27" y="3815"/>
                    <a:pt x="1136" y="4897"/>
                    <a:pt x="2489" y="4897"/>
                  </a:cubicBezTo>
                  <a:cubicBezTo>
                    <a:pt x="3841" y="4870"/>
                    <a:pt x="4923" y="3761"/>
                    <a:pt x="4896" y="2408"/>
                  </a:cubicBezTo>
                  <a:cubicBezTo>
                    <a:pt x="4869" y="1073"/>
                    <a:pt x="3787" y="1"/>
                    <a:pt x="245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2" name="Google Shape;1032;p31"/>
            <p:cNvSpPr/>
            <p:nvPr/>
          </p:nvSpPr>
          <p:spPr>
            <a:xfrm>
              <a:off x="4304650" y="4434125"/>
              <a:ext cx="123775" cy="122425"/>
            </a:xfrm>
            <a:custGeom>
              <a:avLst/>
              <a:gdLst/>
              <a:ahLst/>
              <a:cxnLst/>
              <a:rect l="l" t="t" r="r" b="b"/>
              <a:pathLst>
                <a:path w="4951" h="4897" extrusionOk="0">
                  <a:moveTo>
                    <a:pt x="2435" y="0"/>
                  </a:moveTo>
                  <a:cubicBezTo>
                    <a:pt x="1082" y="27"/>
                    <a:pt x="0" y="1136"/>
                    <a:pt x="28" y="2489"/>
                  </a:cubicBezTo>
                  <a:cubicBezTo>
                    <a:pt x="54" y="3825"/>
                    <a:pt x="1137" y="4897"/>
                    <a:pt x="2466" y="4897"/>
                  </a:cubicBezTo>
                  <a:cubicBezTo>
                    <a:pt x="2483" y="4897"/>
                    <a:pt x="2499" y="4896"/>
                    <a:pt x="2516" y="4896"/>
                  </a:cubicBezTo>
                  <a:cubicBezTo>
                    <a:pt x="3869" y="4896"/>
                    <a:pt x="4950" y="3787"/>
                    <a:pt x="4923" y="2435"/>
                  </a:cubicBezTo>
                  <a:cubicBezTo>
                    <a:pt x="4896" y="1082"/>
                    <a:pt x="3787" y="0"/>
                    <a:pt x="243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CUSTOM_2">
    <p:spTree>
      <p:nvGrpSpPr>
        <p:cNvPr id="1" name="Shape 10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8" name="Google Shape;1078;p34"/>
          <p:cNvGrpSpPr/>
          <p:nvPr/>
        </p:nvGrpSpPr>
        <p:grpSpPr>
          <a:xfrm rot="-5678385" flipH="1">
            <a:off x="7566119" y="334964"/>
            <a:ext cx="1466340" cy="1381086"/>
            <a:chOff x="1404300" y="937325"/>
            <a:chExt cx="1767700" cy="1664925"/>
          </a:xfrm>
        </p:grpSpPr>
        <p:sp>
          <p:nvSpPr>
            <p:cNvPr id="1079" name="Google Shape;1079;p34"/>
            <p:cNvSpPr/>
            <p:nvPr/>
          </p:nvSpPr>
          <p:spPr>
            <a:xfrm>
              <a:off x="2450775" y="1537550"/>
              <a:ext cx="233975" cy="535475"/>
            </a:xfrm>
            <a:custGeom>
              <a:avLst/>
              <a:gdLst/>
              <a:ahLst/>
              <a:cxnLst/>
              <a:rect l="l" t="t" r="r" b="b"/>
              <a:pathLst>
                <a:path w="9359" h="21419" extrusionOk="0">
                  <a:moveTo>
                    <a:pt x="666" y="0"/>
                  </a:moveTo>
                  <a:cubicBezTo>
                    <a:pt x="334" y="0"/>
                    <a:pt x="1" y="265"/>
                    <a:pt x="149" y="661"/>
                  </a:cubicBezTo>
                  <a:cubicBezTo>
                    <a:pt x="2637" y="7531"/>
                    <a:pt x="5667" y="14185"/>
                    <a:pt x="8155" y="21056"/>
                  </a:cubicBezTo>
                  <a:cubicBezTo>
                    <a:pt x="8251" y="21310"/>
                    <a:pt x="8470" y="21419"/>
                    <a:pt x="8687" y="21419"/>
                  </a:cubicBezTo>
                  <a:cubicBezTo>
                    <a:pt x="9025" y="21419"/>
                    <a:pt x="9359" y="21154"/>
                    <a:pt x="9210" y="20758"/>
                  </a:cubicBezTo>
                  <a:cubicBezTo>
                    <a:pt x="6722" y="13888"/>
                    <a:pt x="3692" y="7234"/>
                    <a:pt x="1177" y="363"/>
                  </a:cubicBezTo>
                  <a:cubicBezTo>
                    <a:pt x="1092" y="109"/>
                    <a:pt x="880" y="0"/>
                    <a:pt x="66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0" name="Google Shape;1080;p34"/>
            <p:cNvSpPr/>
            <p:nvPr/>
          </p:nvSpPr>
          <p:spPr>
            <a:xfrm>
              <a:off x="2450150" y="1109250"/>
              <a:ext cx="198025" cy="454125"/>
            </a:xfrm>
            <a:custGeom>
              <a:avLst/>
              <a:gdLst/>
              <a:ahLst/>
              <a:cxnLst/>
              <a:rect l="l" t="t" r="r" b="b"/>
              <a:pathLst>
                <a:path w="7921" h="18165" extrusionOk="0">
                  <a:moveTo>
                    <a:pt x="7266" y="1"/>
                  </a:moveTo>
                  <a:cubicBezTo>
                    <a:pt x="7044" y="1"/>
                    <a:pt x="6817" y="113"/>
                    <a:pt x="6720" y="373"/>
                  </a:cubicBezTo>
                  <a:lnTo>
                    <a:pt x="147" y="17522"/>
                  </a:lnTo>
                  <a:cubicBezTo>
                    <a:pt x="1" y="17912"/>
                    <a:pt x="322" y="18165"/>
                    <a:pt x="655" y="18165"/>
                  </a:cubicBezTo>
                  <a:cubicBezTo>
                    <a:pt x="877" y="18165"/>
                    <a:pt x="1104" y="18052"/>
                    <a:pt x="1202" y="17793"/>
                  </a:cubicBezTo>
                  <a:lnTo>
                    <a:pt x="7775" y="644"/>
                  </a:lnTo>
                  <a:cubicBezTo>
                    <a:pt x="7921" y="254"/>
                    <a:pt x="7599" y="1"/>
                    <a:pt x="72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1" name="Google Shape;1081;p34"/>
            <p:cNvSpPr/>
            <p:nvPr/>
          </p:nvSpPr>
          <p:spPr>
            <a:xfrm>
              <a:off x="1936875" y="1271900"/>
              <a:ext cx="550725" cy="299850"/>
            </a:xfrm>
            <a:custGeom>
              <a:avLst/>
              <a:gdLst/>
              <a:ahLst/>
              <a:cxnLst/>
              <a:rect l="l" t="t" r="r" b="b"/>
              <a:pathLst>
                <a:path w="22029" h="11994" extrusionOk="0">
                  <a:moveTo>
                    <a:pt x="761" y="1"/>
                  </a:moveTo>
                  <a:cubicBezTo>
                    <a:pt x="300" y="1"/>
                    <a:pt x="0" y="718"/>
                    <a:pt x="499" y="1035"/>
                  </a:cubicBezTo>
                  <a:cubicBezTo>
                    <a:pt x="6910" y="5201"/>
                    <a:pt x="14051" y="8609"/>
                    <a:pt x="20948" y="11936"/>
                  </a:cubicBezTo>
                  <a:cubicBezTo>
                    <a:pt x="21035" y="11975"/>
                    <a:pt x="21119" y="11993"/>
                    <a:pt x="21198" y="11993"/>
                  </a:cubicBezTo>
                  <a:cubicBezTo>
                    <a:pt x="21714" y="11993"/>
                    <a:pt x="22029" y="11247"/>
                    <a:pt x="21489" y="10989"/>
                  </a:cubicBezTo>
                  <a:cubicBezTo>
                    <a:pt x="14592" y="7662"/>
                    <a:pt x="7478" y="4254"/>
                    <a:pt x="1040" y="88"/>
                  </a:cubicBezTo>
                  <a:cubicBezTo>
                    <a:pt x="944" y="27"/>
                    <a:pt x="849" y="1"/>
                    <a:pt x="76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2" name="Google Shape;1082;p34"/>
            <p:cNvSpPr/>
            <p:nvPr/>
          </p:nvSpPr>
          <p:spPr>
            <a:xfrm>
              <a:off x="1880700" y="1297000"/>
              <a:ext cx="89625" cy="682925"/>
            </a:xfrm>
            <a:custGeom>
              <a:avLst/>
              <a:gdLst/>
              <a:ahLst/>
              <a:cxnLst/>
              <a:rect l="l" t="t" r="r" b="b"/>
              <a:pathLst>
                <a:path w="3585" h="27317" extrusionOk="0">
                  <a:moveTo>
                    <a:pt x="3065" y="1"/>
                  </a:moveTo>
                  <a:cubicBezTo>
                    <a:pt x="2792" y="1"/>
                    <a:pt x="2503" y="177"/>
                    <a:pt x="2476" y="518"/>
                  </a:cubicBezTo>
                  <a:cubicBezTo>
                    <a:pt x="1799" y="9309"/>
                    <a:pt x="1069" y="18073"/>
                    <a:pt x="41" y="26810"/>
                  </a:cubicBezTo>
                  <a:cubicBezTo>
                    <a:pt x="1" y="27148"/>
                    <a:pt x="258" y="27317"/>
                    <a:pt x="535" y="27317"/>
                  </a:cubicBezTo>
                  <a:cubicBezTo>
                    <a:pt x="812" y="27317"/>
                    <a:pt x="1110" y="27148"/>
                    <a:pt x="1150" y="26810"/>
                  </a:cubicBezTo>
                  <a:cubicBezTo>
                    <a:pt x="2151" y="18073"/>
                    <a:pt x="2881" y="9282"/>
                    <a:pt x="3558" y="518"/>
                  </a:cubicBezTo>
                  <a:cubicBezTo>
                    <a:pt x="3584" y="170"/>
                    <a:pt x="3333" y="1"/>
                    <a:pt x="306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3" name="Google Shape;1083;p34"/>
            <p:cNvSpPr/>
            <p:nvPr/>
          </p:nvSpPr>
          <p:spPr>
            <a:xfrm>
              <a:off x="1877975" y="1536400"/>
              <a:ext cx="607800" cy="445550"/>
            </a:xfrm>
            <a:custGeom>
              <a:avLst/>
              <a:gdLst/>
              <a:ahLst/>
              <a:cxnLst/>
              <a:rect l="l" t="t" r="r" b="b"/>
              <a:pathLst>
                <a:path w="24312" h="17822" extrusionOk="0">
                  <a:moveTo>
                    <a:pt x="23591" y="1"/>
                  </a:moveTo>
                  <a:cubicBezTo>
                    <a:pt x="23499" y="1"/>
                    <a:pt x="23401" y="34"/>
                    <a:pt x="23304" y="112"/>
                  </a:cubicBezTo>
                  <a:cubicBezTo>
                    <a:pt x="15866" y="5900"/>
                    <a:pt x="7832" y="10931"/>
                    <a:pt x="448" y="16774"/>
                  </a:cubicBezTo>
                  <a:cubicBezTo>
                    <a:pt x="1" y="17132"/>
                    <a:pt x="293" y="17822"/>
                    <a:pt x="713" y="17822"/>
                  </a:cubicBezTo>
                  <a:cubicBezTo>
                    <a:pt x="801" y="17822"/>
                    <a:pt x="895" y="17791"/>
                    <a:pt x="989" y="17721"/>
                  </a:cubicBezTo>
                  <a:lnTo>
                    <a:pt x="989" y="17694"/>
                  </a:lnTo>
                  <a:cubicBezTo>
                    <a:pt x="8400" y="11851"/>
                    <a:pt x="16407" y="6820"/>
                    <a:pt x="23845" y="1031"/>
                  </a:cubicBezTo>
                  <a:cubicBezTo>
                    <a:pt x="24312" y="698"/>
                    <a:pt x="24012" y="1"/>
                    <a:pt x="2359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4" name="Google Shape;1084;p34"/>
            <p:cNvSpPr/>
            <p:nvPr/>
          </p:nvSpPr>
          <p:spPr>
            <a:xfrm>
              <a:off x="1876275" y="1954275"/>
              <a:ext cx="808150" cy="119850"/>
            </a:xfrm>
            <a:custGeom>
              <a:avLst/>
              <a:gdLst/>
              <a:ahLst/>
              <a:cxnLst/>
              <a:rect l="l" t="t" r="r" b="b"/>
              <a:pathLst>
                <a:path w="32326" h="4794" extrusionOk="0">
                  <a:moveTo>
                    <a:pt x="873" y="0"/>
                  </a:moveTo>
                  <a:cubicBezTo>
                    <a:pt x="251" y="0"/>
                    <a:pt x="0" y="956"/>
                    <a:pt x="651" y="1060"/>
                  </a:cubicBezTo>
                  <a:cubicBezTo>
                    <a:pt x="6548" y="1817"/>
                    <a:pt x="12444" y="2683"/>
                    <a:pt x="18368" y="3467"/>
                  </a:cubicBezTo>
                  <a:cubicBezTo>
                    <a:pt x="22676" y="4026"/>
                    <a:pt x="27089" y="4793"/>
                    <a:pt x="31452" y="4793"/>
                  </a:cubicBezTo>
                  <a:cubicBezTo>
                    <a:pt x="31527" y="4793"/>
                    <a:pt x="31602" y="4793"/>
                    <a:pt x="31676" y="4793"/>
                  </a:cubicBezTo>
                  <a:cubicBezTo>
                    <a:pt x="32326" y="4738"/>
                    <a:pt x="32326" y="3738"/>
                    <a:pt x="31676" y="3684"/>
                  </a:cubicBezTo>
                  <a:cubicBezTo>
                    <a:pt x="31600" y="3684"/>
                    <a:pt x="31524" y="3684"/>
                    <a:pt x="31448" y="3684"/>
                  </a:cubicBezTo>
                  <a:cubicBezTo>
                    <a:pt x="27005" y="3684"/>
                    <a:pt x="22513" y="2916"/>
                    <a:pt x="18152" y="2331"/>
                  </a:cubicBezTo>
                  <a:cubicBezTo>
                    <a:pt x="12390" y="1601"/>
                    <a:pt x="6683" y="762"/>
                    <a:pt x="949" y="5"/>
                  </a:cubicBezTo>
                  <a:cubicBezTo>
                    <a:pt x="923" y="2"/>
                    <a:pt x="898" y="0"/>
                    <a:pt x="87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5" name="Google Shape;1085;p34"/>
            <p:cNvSpPr/>
            <p:nvPr/>
          </p:nvSpPr>
          <p:spPr>
            <a:xfrm>
              <a:off x="1561650" y="1954025"/>
              <a:ext cx="351875" cy="569450"/>
            </a:xfrm>
            <a:custGeom>
              <a:avLst/>
              <a:gdLst/>
              <a:ahLst/>
              <a:cxnLst/>
              <a:rect l="l" t="t" r="r" b="b"/>
              <a:pathLst>
                <a:path w="14075" h="22778" extrusionOk="0">
                  <a:moveTo>
                    <a:pt x="13321" y="0"/>
                  </a:moveTo>
                  <a:cubicBezTo>
                    <a:pt x="13156" y="0"/>
                    <a:pt x="12992" y="76"/>
                    <a:pt x="12884" y="258"/>
                  </a:cubicBezTo>
                  <a:lnTo>
                    <a:pt x="225" y="21979"/>
                  </a:lnTo>
                  <a:cubicBezTo>
                    <a:pt x="0" y="22391"/>
                    <a:pt x="373" y="22778"/>
                    <a:pt x="741" y="22778"/>
                  </a:cubicBezTo>
                  <a:cubicBezTo>
                    <a:pt x="903" y="22778"/>
                    <a:pt x="1064" y="22702"/>
                    <a:pt x="1172" y="22520"/>
                  </a:cubicBezTo>
                  <a:lnTo>
                    <a:pt x="13831" y="799"/>
                  </a:lnTo>
                  <a:cubicBezTo>
                    <a:pt x="14075" y="387"/>
                    <a:pt x="13695" y="0"/>
                    <a:pt x="1332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6" name="Google Shape;1086;p34"/>
            <p:cNvSpPr/>
            <p:nvPr/>
          </p:nvSpPr>
          <p:spPr>
            <a:xfrm>
              <a:off x="1564275" y="1039275"/>
              <a:ext cx="408375" cy="260700"/>
            </a:xfrm>
            <a:custGeom>
              <a:avLst/>
              <a:gdLst/>
              <a:ahLst/>
              <a:cxnLst/>
              <a:rect l="l" t="t" r="r" b="b"/>
              <a:pathLst>
                <a:path w="16335" h="10428" extrusionOk="0">
                  <a:moveTo>
                    <a:pt x="761" y="1"/>
                  </a:moveTo>
                  <a:cubicBezTo>
                    <a:pt x="300" y="1"/>
                    <a:pt x="0" y="718"/>
                    <a:pt x="499" y="1035"/>
                  </a:cubicBezTo>
                  <a:lnTo>
                    <a:pt x="15295" y="10340"/>
                  </a:lnTo>
                  <a:cubicBezTo>
                    <a:pt x="15391" y="10401"/>
                    <a:pt x="15486" y="10428"/>
                    <a:pt x="15574" y="10428"/>
                  </a:cubicBezTo>
                  <a:cubicBezTo>
                    <a:pt x="16035" y="10428"/>
                    <a:pt x="16335" y="9711"/>
                    <a:pt x="15836" y="9393"/>
                  </a:cubicBezTo>
                  <a:lnTo>
                    <a:pt x="1040" y="88"/>
                  </a:lnTo>
                  <a:cubicBezTo>
                    <a:pt x="944" y="27"/>
                    <a:pt x="849" y="1"/>
                    <a:pt x="76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7" name="Google Shape;1087;p34"/>
            <p:cNvSpPr/>
            <p:nvPr/>
          </p:nvSpPr>
          <p:spPr>
            <a:xfrm>
              <a:off x="2449975" y="1511450"/>
              <a:ext cx="623075" cy="52775"/>
            </a:xfrm>
            <a:custGeom>
              <a:avLst/>
              <a:gdLst/>
              <a:ahLst/>
              <a:cxnLst/>
              <a:rect l="l" t="t" r="r" b="b"/>
              <a:pathLst>
                <a:path w="24923" h="2111" extrusionOk="0">
                  <a:moveTo>
                    <a:pt x="24252" y="0"/>
                  </a:moveTo>
                  <a:cubicBezTo>
                    <a:pt x="24244" y="0"/>
                    <a:pt x="24236" y="0"/>
                    <a:pt x="24228" y="1"/>
                  </a:cubicBezTo>
                  <a:lnTo>
                    <a:pt x="695" y="1028"/>
                  </a:lnTo>
                  <a:cubicBezTo>
                    <a:pt x="0" y="1055"/>
                    <a:pt x="18" y="2111"/>
                    <a:pt x="670" y="2111"/>
                  </a:cubicBezTo>
                  <a:cubicBezTo>
                    <a:pt x="678" y="2111"/>
                    <a:pt x="687" y="2111"/>
                    <a:pt x="695" y="2110"/>
                  </a:cubicBezTo>
                  <a:lnTo>
                    <a:pt x="24228" y="1083"/>
                  </a:lnTo>
                  <a:cubicBezTo>
                    <a:pt x="24922" y="1056"/>
                    <a:pt x="24904" y="0"/>
                    <a:pt x="2425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8" name="Google Shape;1088;p34"/>
            <p:cNvSpPr/>
            <p:nvPr/>
          </p:nvSpPr>
          <p:spPr>
            <a:xfrm>
              <a:off x="1450475" y="1742400"/>
              <a:ext cx="465575" cy="238700"/>
            </a:xfrm>
            <a:custGeom>
              <a:avLst/>
              <a:gdLst/>
              <a:ahLst/>
              <a:cxnLst/>
              <a:rect l="l" t="t" r="r" b="b"/>
              <a:pathLst>
                <a:path w="18623" h="9548" extrusionOk="0">
                  <a:moveTo>
                    <a:pt x="816" y="1"/>
                  </a:moveTo>
                  <a:cubicBezTo>
                    <a:pt x="322" y="1"/>
                    <a:pt x="1" y="736"/>
                    <a:pt x="534" y="1014"/>
                  </a:cubicBezTo>
                  <a:cubicBezTo>
                    <a:pt x="6106" y="4071"/>
                    <a:pt x="11976" y="6451"/>
                    <a:pt x="17548" y="9481"/>
                  </a:cubicBezTo>
                  <a:cubicBezTo>
                    <a:pt x="17637" y="9527"/>
                    <a:pt x="17724" y="9547"/>
                    <a:pt x="17806" y="9547"/>
                  </a:cubicBezTo>
                  <a:cubicBezTo>
                    <a:pt x="18301" y="9547"/>
                    <a:pt x="18622" y="8812"/>
                    <a:pt x="18089" y="8534"/>
                  </a:cubicBezTo>
                  <a:cubicBezTo>
                    <a:pt x="12517" y="5477"/>
                    <a:pt x="6647" y="3097"/>
                    <a:pt x="1075" y="68"/>
                  </a:cubicBezTo>
                  <a:cubicBezTo>
                    <a:pt x="986" y="21"/>
                    <a:pt x="899" y="1"/>
                    <a:pt x="81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9" name="Google Shape;1089;p34"/>
            <p:cNvSpPr/>
            <p:nvPr/>
          </p:nvSpPr>
          <p:spPr>
            <a:xfrm>
              <a:off x="1874275" y="1217950"/>
              <a:ext cx="185325" cy="183975"/>
            </a:xfrm>
            <a:custGeom>
              <a:avLst/>
              <a:gdLst/>
              <a:ahLst/>
              <a:cxnLst/>
              <a:rect l="l" t="t" r="r" b="b"/>
              <a:pathLst>
                <a:path w="7413" h="7359" extrusionOk="0">
                  <a:moveTo>
                    <a:pt x="3703" y="1"/>
                  </a:moveTo>
                  <a:cubicBezTo>
                    <a:pt x="3686" y="1"/>
                    <a:pt x="3669" y="1"/>
                    <a:pt x="3652" y="1"/>
                  </a:cubicBezTo>
                  <a:cubicBezTo>
                    <a:pt x="1624" y="28"/>
                    <a:pt x="1" y="1678"/>
                    <a:pt x="28" y="3734"/>
                  </a:cubicBezTo>
                  <a:cubicBezTo>
                    <a:pt x="55" y="5746"/>
                    <a:pt x="1704" y="7359"/>
                    <a:pt x="3711" y="7359"/>
                  </a:cubicBezTo>
                  <a:cubicBezTo>
                    <a:pt x="3727" y="7359"/>
                    <a:pt x="3744" y="7359"/>
                    <a:pt x="3761" y="7359"/>
                  </a:cubicBezTo>
                  <a:cubicBezTo>
                    <a:pt x="5789" y="7332"/>
                    <a:pt x="7412" y="5655"/>
                    <a:pt x="7385" y="3626"/>
                  </a:cubicBezTo>
                  <a:cubicBezTo>
                    <a:pt x="7358" y="1614"/>
                    <a:pt x="5735" y="1"/>
                    <a:pt x="370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0" name="Google Shape;1090;p34"/>
            <p:cNvSpPr/>
            <p:nvPr/>
          </p:nvSpPr>
          <p:spPr>
            <a:xfrm>
              <a:off x="1486800" y="2418275"/>
              <a:ext cx="185325" cy="183975"/>
            </a:xfrm>
            <a:custGeom>
              <a:avLst/>
              <a:gdLst/>
              <a:ahLst/>
              <a:cxnLst/>
              <a:rect l="l" t="t" r="r" b="b"/>
              <a:pathLst>
                <a:path w="7413" h="7359" extrusionOk="0">
                  <a:moveTo>
                    <a:pt x="3702" y="0"/>
                  </a:moveTo>
                  <a:cubicBezTo>
                    <a:pt x="3686" y="0"/>
                    <a:pt x="3669" y="0"/>
                    <a:pt x="3652" y="1"/>
                  </a:cubicBezTo>
                  <a:cubicBezTo>
                    <a:pt x="1623" y="28"/>
                    <a:pt x="1" y="1678"/>
                    <a:pt x="28" y="3733"/>
                  </a:cubicBezTo>
                  <a:cubicBezTo>
                    <a:pt x="54" y="5745"/>
                    <a:pt x="1704" y="7358"/>
                    <a:pt x="3710" y="7358"/>
                  </a:cubicBezTo>
                  <a:cubicBezTo>
                    <a:pt x="3727" y="7358"/>
                    <a:pt x="3744" y="7358"/>
                    <a:pt x="3760" y="7358"/>
                  </a:cubicBezTo>
                  <a:cubicBezTo>
                    <a:pt x="5789" y="7331"/>
                    <a:pt x="7412" y="5654"/>
                    <a:pt x="7385" y="3625"/>
                  </a:cubicBezTo>
                  <a:cubicBezTo>
                    <a:pt x="7358" y="1613"/>
                    <a:pt x="5708" y="0"/>
                    <a:pt x="370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1" name="Google Shape;1091;p34"/>
            <p:cNvSpPr/>
            <p:nvPr/>
          </p:nvSpPr>
          <p:spPr>
            <a:xfrm>
              <a:off x="2374700" y="1458700"/>
              <a:ext cx="185300" cy="183975"/>
            </a:xfrm>
            <a:custGeom>
              <a:avLst/>
              <a:gdLst/>
              <a:ahLst/>
              <a:cxnLst/>
              <a:rect l="l" t="t" r="r" b="b"/>
              <a:pathLst>
                <a:path w="7412" h="7359" extrusionOk="0">
                  <a:moveTo>
                    <a:pt x="3702" y="0"/>
                  </a:moveTo>
                  <a:cubicBezTo>
                    <a:pt x="3685" y="0"/>
                    <a:pt x="3668" y="1"/>
                    <a:pt x="3652" y="1"/>
                  </a:cubicBezTo>
                  <a:cubicBezTo>
                    <a:pt x="1623" y="28"/>
                    <a:pt x="0" y="1678"/>
                    <a:pt x="27" y="3734"/>
                  </a:cubicBezTo>
                  <a:cubicBezTo>
                    <a:pt x="54" y="5746"/>
                    <a:pt x="1704" y="7358"/>
                    <a:pt x="3710" y="7358"/>
                  </a:cubicBezTo>
                  <a:cubicBezTo>
                    <a:pt x="3727" y="7358"/>
                    <a:pt x="3743" y="7358"/>
                    <a:pt x="3760" y="7358"/>
                  </a:cubicBezTo>
                  <a:cubicBezTo>
                    <a:pt x="5789" y="7331"/>
                    <a:pt x="7412" y="5654"/>
                    <a:pt x="7385" y="3625"/>
                  </a:cubicBezTo>
                  <a:cubicBezTo>
                    <a:pt x="7358" y="1613"/>
                    <a:pt x="5708" y="0"/>
                    <a:pt x="370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2" name="Google Shape;1092;p34"/>
            <p:cNvSpPr/>
            <p:nvPr/>
          </p:nvSpPr>
          <p:spPr>
            <a:xfrm>
              <a:off x="2551175" y="1944225"/>
              <a:ext cx="233325" cy="232000"/>
            </a:xfrm>
            <a:custGeom>
              <a:avLst/>
              <a:gdLst/>
              <a:ahLst/>
              <a:cxnLst/>
              <a:rect l="l" t="t" r="r" b="b"/>
              <a:pathLst>
                <a:path w="9333" h="9280" extrusionOk="0">
                  <a:moveTo>
                    <a:pt x="4649" y="1"/>
                  </a:moveTo>
                  <a:cubicBezTo>
                    <a:pt x="4633" y="1"/>
                    <a:pt x="4616" y="1"/>
                    <a:pt x="4599" y="1"/>
                  </a:cubicBezTo>
                  <a:cubicBezTo>
                    <a:pt x="2030" y="28"/>
                    <a:pt x="1" y="2138"/>
                    <a:pt x="28" y="4708"/>
                  </a:cubicBezTo>
                  <a:cubicBezTo>
                    <a:pt x="55" y="7260"/>
                    <a:pt x="2137" y="9279"/>
                    <a:pt x="4684" y="9279"/>
                  </a:cubicBezTo>
                  <a:cubicBezTo>
                    <a:pt x="4701" y="9279"/>
                    <a:pt x="4718" y="9279"/>
                    <a:pt x="4735" y="9279"/>
                  </a:cubicBezTo>
                  <a:cubicBezTo>
                    <a:pt x="7304" y="9252"/>
                    <a:pt x="9333" y="7142"/>
                    <a:pt x="9306" y="4572"/>
                  </a:cubicBezTo>
                  <a:cubicBezTo>
                    <a:pt x="9279" y="2046"/>
                    <a:pt x="7196" y="1"/>
                    <a:pt x="464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3" name="Google Shape;1093;p34"/>
            <p:cNvSpPr/>
            <p:nvPr/>
          </p:nvSpPr>
          <p:spPr>
            <a:xfrm>
              <a:off x="2938675" y="1409325"/>
              <a:ext cx="233325" cy="232025"/>
            </a:xfrm>
            <a:custGeom>
              <a:avLst/>
              <a:gdLst/>
              <a:ahLst/>
              <a:cxnLst/>
              <a:rect l="l" t="t" r="r" b="b"/>
              <a:pathLst>
                <a:path w="9333" h="9281" extrusionOk="0">
                  <a:moveTo>
                    <a:pt x="4649" y="1"/>
                  </a:moveTo>
                  <a:cubicBezTo>
                    <a:pt x="4632" y="1"/>
                    <a:pt x="4615" y="1"/>
                    <a:pt x="4598" y="1"/>
                  </a:cubicBezTo>
                  <a:cubicBezTo>
                    <a:pt x="2029" y="55"/>
                    <a:pt x="0" y="2165"/>
                    <a:pt x="27" y="4708"/>
                  </a:cubicBezTo>
                  <a:cubicBezTo>
                    <a:pt x="54" y="7244"/>
                    <a:pt x="2110" y="9280"/>
                    <a:pt x="4635" y="9280"/>
                  </a:cubicBezTo>
                  <a:cubicBezTo>
                    <a:pt x="4668" y="9280"/>
                    <a:pt x="4701" y="9280"/>
                    <a:pt x="4734" y="9279"/>
                  </a:cubicBezTo>
                  <a:cubicBezTo>
                    <a:pt x="7303" y="9252"/>
                    <a:pt x="9332" y="7142"/>
                    <a:pt x="9305" y="4600"/>
                  </a:cubicBezTo>
                  <a:cubicBezTo>
                    <a:pt x="9278" y="2047"/>
                    <a:pt x="7196" y="1"/>
                    <a:pt x="46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4" name="Google Shape;1094;p34"/>
            <p:cNvSpPr/>
            <p:nvPr/>
          </p:nvSpPr>
          <p:spPr>
            <a:xfrm>
              <a:off x="1466525" y="937325"/>
              <a:ext cx="234000" cy="231975"/>
            </a:xfrm>
            <a:custGeom>
              <a:avLst/>
              <a:gdLst/>
              <a:ahLst/>
              <a:cxnLst/>
              <a:rect l="l" t="t" r="r" b="b"/>
              <a:pathLst>
                <a:path w="9360" h="9279" extrusionOk="0">
                  <a:moveTo>
                    <a:pt x="4675" y="1"/>
                  </a:moveTo>
                  <a:cubicBezTo>
                    <a:pt x="4659" y="1"/>
                    <a:pt x="4642" y="1"/>
                    <a:pt x="4625" y="1"/>
                  </a:cubicBezTo>
                  <a:cubicBezTo>
                    <a:pt x="2056" y="28"/>
                    <a:pt x="0" y="2138"/>
                    <a:pt x="54" y="4707"/>
                  </a:cubicBezTo>
                  <a:cubicBezTo>
                    <a:pt x="81" y="7260"/>
                    <a:pt x="2163" y="9279"/>
                    <a:pt x="4683" y="9279"/>
                  </a:cubicBezTo>
                  <a:cubicBezTo>
                    <a:pt x="4700" y="9279"/>
                    <a:pt x="4717" y="9279"/>
                    <a:pt x="4734" y="9279"/>
                  </a:cubicBezTo>
                  <a:cubicBezTo>
                    <a:pt x="7303" y="9252"/>
                    <a:pt x="9359" y="7142"/>
                    <a:pt x="9332" y="4572"/>
                  </a:cubicBezTo>
                  <a:cubicBezTo>
                    <a:pt x="9278" y="2046"/>
                    <a:pt x="7195" y="1"/>
                    <a:pt x="467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5" name="Google Shape;1095;p34"/>
            <p:cNvSpPr/>
            <p:nvPr/>
          </p:nvSpPr>
          <p:spPr>
            <a:xfrm>
              <a:off x="2565375" y="1056350"/>
              <a:ext cx="131900" cy="130550"/>
            </a:xfrm>
            <a:custGeom>
              <a:avLst/>
              <a:gdLst/>
              <a:ahLst/>
              <a:cxnLst/>
              <a:rect l="l" t="t" r="r" b="b"/>
              <a:pathLst>
                <a:path w="5276" h="5222" extrusionOk="0">
                  <a:moveTo>
                    <a:pt x="2647" y="0"/>
                  </a:moveTo>
                  <a:cubicBezTo>
                    <a:pt x="2630" y="0"/>
                    <a:pt x="2614" y="0"/>
                    <a:pt x="2598" y="1"/>
                  </a:cubicBezTo>
                  <a:cubicBezTo>
                    <a:pt x="1137" y="28"/>
                    <a:pt x="1" y="1191"/>
                    <a:pt x="1" y="2651"/>
                  </a:cubicBezTo>
                  <a:cubicBezTo>
                    <a:pt x="28" y="4069"/>
                    <a:pt x="1191" y="5221"/>
                    <a:pt x="2629" y="5221"/>
                  </a:cubicBezTo>
                  <a:cubicBezTo>
                    <a:pt x="2646" y="5221"/>
                    <a:pt x="2662" y="5221"/>
                    <a:pt x="2679" y="5221"/>
                  </a:cubicBezTo>
                  <a:cubicBezTo>
                    <a:pt x="4112" y="5221"/>
                    <a:pt x="5276" y="4031"/>
                    <a:pt x="5249" y="2570"/>
                  </a:cubicBezTo>
                  <a:cubicBezTo>
                    <a:pt x="5222" y="1153"/>
                    <a:pt x="4058" y="0"/>
                    <a:pt x="264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6" name="Google Shape;1096;p34"/>
            <p:cNvSpPr/>
            <p:nvPr/>
          </p:nvSpPr>
          <p:spPr>
            <a:xfrm>
              <a:off x="1404300" y="1690650"/>
              <a:ext cx="131900" cy="130550"/>
            </a:xfrm>
            <a:custGeom>
              <a:avLst/>
              <a:gdLst/>
              <a:ahLst/>
              <a:cxnLst/>
              <a:rect l="l" t="t" r="r" b="b"/>
              <a:pathLst>
                <a:path w="5276" h="5222" extrusionOk="0">
                  <a:moveTo>
                    <a:pt x="2673" y="0"/>
                  </a:moveTo>
                  <a:cubicBezTo>
                    <a:pt x="2657" y="0"/>
                    <a:pt x="2641" y="0"/>
                    <a:pt x="2624" y="1"/>
                  </a:cubicBezTo>
                  <a:cubicBezTo>
                    <a:pt x="1164" y="1"/>
                    <a:pt x="1" y="1191"/>
                    <a:pt x="28" y="2651"/>
                  </a:cubicBezTo>
                  <a:cubicBezTo>
                    <a:pt x="54" y="4069"/>
                    <a:pt x="1218" y="5222"/>
                    <a:pt x="2629" y="5222"/>
                  </a:cubicBezTo>
                  <a:cubicBezTo>
                    <a:pt x="2646" y="5222"/>
                    <a:pt x="2662" y="5221"/>
                    <a:pt x="2678" y="5221"/>
                  </a:cubicBezTo>
                  <a:cubicBezTo>
                    <a:pt x="4139" y="5194"/>
                    <a:pt x="5275" y="4031"/>
                    <a:pt x="5275" y="2570"/>
                  </a:cubicBezTo>
                  <a:cubicBezTo>
                    <a:pt x="5248" y="1153"/>
                    <a:pt x="4085" y="0"/>
                    <a:pt x="267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7" name="Google Shape;1097;p34"/>
            <p:cNvSpPr/>
            <p:nvPr/>
          </p:nvSpPr>
          <p:spPr>
            <a:xfrm>
              <a:off x="1829650" y="1902300"/>
              <a:ext cx="131900" cy="130550"/>
            </a:xfrm>
            <a:custGeom>
              <a:avLst/>
              <a:gdLst/>
              <a:ahLst/>
              <a:cxnLst/>
              <a:rect l="l" t="t" r="r" b="b"/>
              <a:pathLst>
                <a:path w="5276" h="5222" extrusionOk="0">
                  <a:moveTo>
                    <a:pt x="2673" y="1"/>
                  </a:moveTo>
                  <a:cubicBezTo>
                    <a:pt x="2657" y="1"/>
                    <a:pt x="2641" y="1"/>
                    <a:pt x="2624" y="1"/>
                  </a:cubicBezTo>
                  <a:cubicBezTo>
                    <a:pt x="1164" y="1"/>
                    <a:pt x="0" y="1191"/>
                    <a:pt x="28" y="2652"/>
                  </a:cubicBezTo>
                  <a:cubicBezTo>
                    <a:pt x="54" y="4069"/>
                    <a:pt x="1218" y="5222"/>
                    <a:pt x="2629" y="5222"/>
                  </a:cubicBezTo>
                  <a:cubicBezTo>
                    <a:pt x="2646" y="5222"/>
                    <a:pt x="2662" y="5222"/>
                    <a:pt x="2678" y="5222"/>
                  </a:cubicBezTo>
                  <a:cubicBezTo>
                    <a:pt x="4139" y="5194"/>
                    <a:pt x="5275" y="4004"/>
                    <a:pt x="5275" y="2571"/>
                  </a:cubicBezTo>
                  <a:cubicBezTo>
                    <a:pt x="5248" y="1153"/>
                    <a:pt x="4085" y="1"/>
                    <a:pt x="26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98" name="Google Shape;1098;p34"/>
          <p:cNvGrpSpPr/>
          <p:nvPr/>
        </p:nvGrpSpPr>
        <p:grpSpPr>
          <a:xfrm rot="5400000" flipH="1">
            <a:off x="431559" y="3421465"/>
            <a:ext cx="1533332" cy="1625269"/>
            <a:chOff x="3403900" y="3304800"/>
            <a:chExt cx="1556050" cy="1649350"/>
          </a:xfrm>
        </p:grpSpPr>
        <p:sp>
          <p:nvSpPr>
            <p:cNvPr id="1099" name="Google Shape;1099;p34"/>
            <p:cNvSpPr/>
            <p:nvPr/>
          </p:nvSpPr>
          <p:spPr>
            <a:xfrm>
              <a:off x="3960075" y="3761850"/>
              <a:ext cx="510150" cy="213400"/>
            </a:xfrm>
            <a:custGeom>
              <a:avLst/>
              <a:gdLst/>
              <a:ahLst/>
              <a:cxnLst/>
              <a:rect l="l" t="t" r="r" b="b"/>
              <a:pathLst>
                <a:path w="20406" h="8536" extrusionOk="0">
                  <a:moveTo>
                    <a:pt x="19766" y="0"/>
                  </a:moveTo>
                  <a:cubicBezTo>
                    <a:pt x="19714" y="0"/>
                    <a:pt x="19658" y="10"/>
                    <a:pt x="19599" y="31"/>
                  </a:cubicBezTo>
                  <a:cubicBezTo>
                    <a:pt x="13161" y="2358"/>
                    <a:pt x="6967" y="5198"/>
                    <a:pt x="556" y="7524"/>
                  </a:cubicBezTo>
                  <a:cubicBezTo>
                    <a:pt x="1" y="7717"/>
                    <a:pt x="157" y="8536"/>
                    <a:pt x="640" y="8536"/>
                  </a:cubicBezTo>
                  <a:cubicBezTo>
                    <a:pt x="698" y="8536"/>
                    <a:pt x="760" y="8524"/>
                    <a:pt x="827" y="8498"/>
                  </a:cubicBezTo>
                  <a:cubicBezTo>
                    <a:pt x="7238" y="6171"/>
                    <a:pt x="13459" y="3358"/>
                    <a:pt x="19870" y="1005"/>
                  </a:cubicBezTo>
                  <a:cubicBezTo>
                    <a:pt x="20406" y="810"/>
                    <a:pt x="20239" y="0"/>
                    <a:pt x="1976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0" name="Google Shape;1100;p34"/>
            <p:cNvSpPr/>
            <p:nvPr/>
          </p:nvSpPr>
          <p:spPr>
            <a:xfrm>
              <a:off x="3559675" y="3796150"/>
              <a:ext cx="433700" cy="179100"/>
            </a:xfrm>
            <a:custGeom>
              <a:avLst/>
              <a:gdLst/>
              <a:ahLst/>
              <a:cxnLst/>
              <a:rect l="l" t="t" r="r" b="b"/>
              <a:pathLst>
                <a:path w="17348" h="7164" extrusionOk="0">
                  <a:moveTo>
                    <a:pt x="616" y="1"/>
                  </a:moveTo>
                  <a:cubicBezTo>
                    <a:pt x="138" y="1"/>
                    <a:pt x="1" y="819"/>
                    <a:pt x="532" y="1013"/>
                  </a:cubicBezTo>
                  <a:lnTo>
                    <a:pt x="16545" y="7126"/>
                  </a:lnTo>
                  <a:cubicBezTo>
                    <a:pt x="16612" y="7152"/>
                    <a:pt x="16674" y="7164"/>
                    <a:pt x="16732" y="7164"/>
                  </a:cubicBezTo>
                  <a:cubicBezTo>
                    <a:pt x="17210" y="7164"/>
                    <a:pt x="17347" y="6345"/>
                    <a:pt x="16816" y="6152"/>
                  </a:cubicBezTo>
                  <a:lnTo>
                    <a:pt x="803" y="39"/>
                  </a:lnTo>
                  <a:cubicBezTo>
                    <a:pt x="736" y="13"/>
                    <a:pt x="674" y="1"/>
                    <a:pt x="61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1" name="Google Shape;1101;p34"/>
            <p:cNvSpPr/>
            <p:nvPr/>
          </p:nvSpPr>
          <p:spPr>
            <a:xfrm>
              <a:off x="3713075" y="3949425"/>
              <a:ext cx="287200" cy="502625"/>
            </a:xfrm>
            <a:custGeom>
              <a:avLst/>
              <a:gdLst/>
              <a:ahLst/>
              <a:cxnLst/>
              <a:rect l="l" t="t" r="r" b="b"/>
              <a:pathLst>
                <a:path w="11488" h="20105" extrusionOk="0">
                  <a:moveTo>
                    <a:pt x="10805" y="0"/>
                  </a:moveTo>
                  <a:cubicBezTo>
                    <a:pt x="10652" y="0"/>
                    <a:pt x="10503" y="78"/>
                    <a:pt x="10409" y="264"/>
                  </a:cubicBezTo>
                  <a:cubicBezTo>
                    <a:pt x="7326" y="6702"/>
                    <a:pt x="4134" y="13356"/>
                    <a:pt x="266" y="19361"/>
                  </a:cubicBezTo>
                  <a:cubicBezTo>
                    <a:pt x="1" y="19740"/>
                    <a:pt x="358" y="20105"/>
                    <a:pt x="717" y="20105"/>
                  </a:cubicBezTo>
                  <a:cubicBezTo>
                    <a:pt x="871" y="20105"/>
                    <a:pt x="1026" y="20038"/>
                    <a:pt x="1132" y="19875"/>
                  </a:cubicBezTo>
                  <a:cubicBezTo>
                    <a:pt x="5027" y="13870"/>
                    <a:pt x="8191" y="7216"/>
                    <a:pt x="11302" y="778"/>
                  </a:cubicBezTo>
                  <a:cubicBezTo>
                    <a:pt x="11488" y="370"/>
                    <a:pt x="11138" y="0"/>
                    <a:pt x="1080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2" name="Google Shape;1102;p34"/>
            <p:cNvSpPr/>
            <p:nvPr/>
          </p:nvSpPr>
          <p:spPr>
            <a:xfrm>
              <a:off x="3735975" y="4426625"/>
              <a:ext cx="646450" cy="82025"/>
            </a:xfrm>
            <a:custGeom>
              <a:avLst/>
              <a:gdLst/>
              <a:ahLst/>
              <a:cxnLst/>
              <a:rect l="l" t="t" r="r" b="b"/>
              <a:pathLst>
                <a:path w="25858" h="3281" extrusionOk="0">
                  <a:moveTo>
                    <a:pt x="625" y="1"/>
                  </a:moveTo>
                  <a:cubicBezTo>
                    <a:pt x="1" y="1"/>
                    <a:pt x="43" y="978"/>
                    <a:pt x="675" y="1030"/>
                  </a:cubicBezTo>
                  <a:cubicBezTo>
                    <a:pt x="8871" y="1626"/>
                    <a:pt x="17067" y="2329"/>
                    <a:pt x="25209" y="3276"/>
                  </a:cubicBezTo>
                  <a:cubicBezTo>
                    <a:pt x="25234" y="3279"/>
                    <a:pt x="25257" y="3280"/>
                    <a:pt x="25280" y="3280"/>
                  </a:cubicBezTo>
                  <a:cubicBezTo>
                    <a:pt x="25857" y="3280"/>
                    <a:pt x="25834" y="2326"/>
                    <a:pt x="25209" y="2248"/>
                  </a:cubicBezTo>
                  <a:cubicBezTo>
                    <a:pt x="17067" y="1328"/>
                    <a:pt x="8871" y="625"/>
                    <a:pt x="675" y="3"/>
                  </a:cubicBezTo>
                  <a:cubicBezTo>
                    <a:pt x="658" y="1"/>
                    <a:pt x="641" y="1"/>
                    <a:pt x="62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3" name="Google Shape;1103;p34"/>
            <p:cNvSpPr/>
            <p:nvPr/>
          </p:nvSpPr>
          <p:spPr>
            <a:xfrm>
              <a:off x="3960700" y="3948925"/>
              <a:ext cx="422675" cy="560600"/>
            </a:xfrm>
            <a:custGeom>
              <a:avLst/>
              <a:gdLst/>
              <a:ahLst/>
              <a:cxnLst/>
              <a:rect l="l" t="t" r="r" b="b"/>
              <a:pathLst>
                <a:path w="16907" h="22424" extrusionOk="0">
                  <a:moveTo>
                    <a:pt x="693" y="1"/>
                  </a:moveTo>
                  <a:cubicBezTo>
                    <a:pt x="337" y="1"/>
                    <a:pt x="0" y="516"/>
                    <a:pt x="288" y="907"/>
                  </a:cubicBezTo>
                  <a:cubicBezTo>
                    <a:pt x="5698" y="7858"/>
                    <a:pt x="10404" y="15351"/>
                    <a:pt x="15868" y="22248"/>
                  </a:cubicBezTo>
                  <a:cubicBezTo>
                    <a:pt x="15966" y="22372"/>
                    <a:pt x="16082" y="22424"/>
                    <a:pt x="16197" y="22424"/>
                  </a:cubicBezTo>
                  <a:cubicBezTo>
                    <a:pt x="16560" y="22424"/>
                    <a:pt x="16907" y="21908"/>
                    <a:pt x="16599" y="21518"/>
                  </a:cubicBezTo>
                  <a:cubicBezTo>
                    <a:pt x="11135" y="14620"/>
                    <a:pt x="6428" y="7128"/>
                    <a:pt x="1018" y="176"/>
                  </a:cubicBezTo>
                  <a:cubicBezTo>
                    <a:pt x="921" y="53"/>
                    <a:pt x="806" y="1"/>
                    <a:pt x="69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4" name="Google Shape;1104;p34"/>
            <p:cNvSpPr/>
            <p:nvPr/>
          </p:nvSpPr>
          <p:spPr>
            <a:xfrm>
              <a:off x="4353000" y="3762125"/>
              <a:ext cx="113300" cy="745475"/>
            </a:xfrm>
            <a:custGeom>
              <a:avLst/>
              <a:gdLst/>
              <a:ahLst/>
              <a:cxnLst/>
              <a:rect l="l" t="t" r="r" b="b"/>
              <a:pathLst>
                <a:path w="4532" h="29819" extrusionOk="0">
                  <a:moveTo>
                    <a:pt x="4004" y="0"/>
                  </a:moveTo>
                  <a:cubicBezTo>
                    <a:pt x="3754" y="0"/>
                    <a:pt x="3503" y="169"/>
                    <a:pt x="3503" y="507"/>
                  </a:cubicBezTo>
                  <a:cubicBezTo>
                    <a:pt x="3530" y="4673"/>
                    <a:pt x="2773" y="8920"/>
                    <a:pt x="2259" y="13031"/>
                  </a:cubicBezTo>
                  <a:cubicBezTo>
                    <a:pt x="1529" y="18468"/>
                    <a:pt x="744" y="23905"/>
                    <a:pt x="41" y="29342"/>
                  </a:cubicBezTo>
                  <a:cubicBezTo>
                    <a:pt x="1" y="29663"/>
                    <a:pt x="226" y="29818"/>
                    <a:pt x="473" y="29818"/>
                  </a:cubicBezTo>
                  <a:cubicBezTo>
                    <a:pt x="725" y="29818"/>
                    <a:pt x="1001" y="29656"/>
                    <a:pt x="1042" y="29342"/>
                  </a:cubicBezTo>
                  <a:cubicBezTo>
                    <a:pt x="1772" y="23905"/>
                    <a:pt x="2557" y="18468"/>
                    <a:pt x="3260" y="13031"/>
                  </a:cubicBezTo>
                  <a:cubicBezTo>
                    <a:pt x="3801" y="8920"/>
                    <a:pt x="4531" y="4673"/>
                    <a:pt x="4504" y="507"/>
                  </a:cubicBezTo>
                  <a:cubicBezTo>
                    <a:pt x="4504" y="169"/>
                    <a:pt x="4254" y="0"/>
                    <a:pt x="400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5" name="Google Shape;1105;p34"/>
            <p:cNvSpPr/>
            <p:nvPr/>
          </p:nvSpPr>
          <p:spPr>
            <a:xfrm>
              <a:off x="4348800" y="4483000"/>
              <a:ext cx="542900" cy="320575"/>
            </a:xfrm>
            <a:custGeom>
              <a:avLst/>
              <a:gdLst/>
              <a:ahLst/>
              <a:cxnLst/>
              <a:rect l="l" t="t" r="r" b="b"/>
              <a:pathLst>
                <a:path w="21716" h="12823" extrusionOk="0">
                  <a:moveTo>
                    <a:pt x="709" y="1"/>
                  </a:moveTo>
                  <a:cubicBezTo>
                    <a:pt x="272" y="1"/>
                    <a:pt x="1" y="643"/>
                    <a:pt x="480" y="939"/>
                  </a:cubicBezTo>
                  <a:lnTo>
                    <a:pt x="20739" y="12760"/>
                  </a:lnTo>
                  <a:cubicBezTo>
                    <a:pt x="20823" y="12804"/>
                    <a:pt x="20904" y="12823"/>
                    <a:pt x="20981" y="12823"/>
                  </a:cubicBezTo>
                  <a:cubicBezTo>
                    <a:pt x="21428" y="12823"/>
                    <a:pt x="21715" y="12171"/>
                    <a:pt x="21253" y="11894"/>
                  </a:cubicBezTo>
                  <a:lnTo>
                    <a:pt x="966" y="74"/>
                  </a:lnTo>
                  <a:cubicBezTo>
                    <a:pt x="877" y="23"/>
                    <a:pt x="790" y="1"/>
                    <a:pt x="70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6" name="Google Shape;1106;p34"/>
            <p:cNvSpPr/>
            <p:nvPr/>
          </p:nvSpPr>
          <p:spPr>
            <a:xfrm>
              <a:off x="3496325" y="4429725"/>
              <a:ext cx="250725" cy="370050"/>
            </a:xfrm>
            <a:custGeom>
              <a:avLst/>
              <a:gdLst/>
              <a:ahLst/>
              <a:cxnLst/>
              <a:rect l="l" t="t" r="r" b="b"/>
              <a:pathLst>
                <a:path w="10029" h="14802" extrusionOk="0">
                  <a:moveTo>
                    <a:pt x="9319" y="0"/>
                  </a:moveTo>
                  <a:cubicBezTo>
                    <a:pt x="9166" y="0"/>
                    <a:pt x="9015" y="68"/>
                    <a:pt x="8909" y="230"/>
                  </a:cubicBezTo>
                  <a:lnTo>
                    <a:pt x="226" y="14052"/>
                  </a:lnTo>
                  <a:cubicBezTo>
                    <a:pt x="1" y="14446"/>
                    <a:pt x="348" y="14801"/>
                    <a:pt x="700" y="14801"/>
                  </a:cubicBezTo>
                  <a:cubicBezTo>
                    <a:pt x="855" y="14801"/>
                    <a:pt x="1011" y="14732"/>
                    <a:pt x="1119" y="14566"/>
                  </a:cubicBezTo>
                  <a:lnTo>
                    <a:pt x="9802" y="744"/>
                  </a:lnTo>
                  <a:cubicBezTo>
                    <a:pt x="10029" y="366"/>
                    <a:pt x="9673" y="0"/>
                    <a:pt x="931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7" name="Google Shape;1107;p34"/>
            <p:cNvSpPr/>
            <p:nvPr/>
          </p:nvSpPr>
          <p:spPr>
            <a:xfrm>
              <a:off x="3940500" y="3400850"/>
              <a:ext cx="49400" cy="573450"/>
            </a:xfrm>
            <a:custGeom>
              <a:avLst/>
              <a:gdLst/>
              <a:ahLst/>
              <a:cxnLst/>
              <a:rect l="l" t="t" r="r" b="b"/>
              <a:pathLst>
                <a:path w="1976" h="22938" extrusionOk="0">
                  <a:moveTo>
                    <a:pt x="508" y="0"/>
                  </a:moveTo>
                  <a:cubicBezTo>
                    <a:pt x="251" y="0"/>
                    <a:pt x="0" y="162"/>
                    <a:pt x="14" y="487"/>
                  </a:cubicBezTo>
                  <a:lnTo>
                    <a:pt x="961" y="22451"/>
                  </a:lnTo>
                  <a:cubicBezTo>
                    <a:pt x="974" y="22775"/>
                    <a:pt x="1231" y="22938"/>
                    <a:pt x="1481" y="22938"/>
                  </a:cubicBezTo>
                  <a:cubicBezTo>
                    <a:pt x="1732" y="22938"/>
                    <a:pt x="1975" y="22775"/>
                    <a:pt x="1962" y="22451"/>
                  </a:cubicBezTo>
                  <a:lnTo>
                    <a:pt x="1042" y="487"/>
                  </a:lnTo>
                  <a:cubicBezTo>
                    <a:pt x="1028" y="162"/>
                    <a:pt x="765" y="0"/>
                    <a:pt x="50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8" name="Google Shape;1108;p34"/>
            <p:cNvSpPr/>
            <p:nvPr/>
          </p:nvSpPr>
          <p:spPr>
            <a:xfrm>
              <a:off x="4152750" y="4482950"/>
              <a:ext cx="230050" cy="422600"/>
            </a:xfrm>
            <a:custGeom>
              <a:avLst/>
              <a:gdLst/>
              <a:ahLst/>
              <a:cxnLst/>
              <a:rect l="l" t="t" r="r" b="b"/>
              <a:pathLst>
                <a:path w="9202" h="16904" extrusionOk="0">
                  <a:moveTo>
                    <a:pt x="8521" y="0"/>
                  </a:moveTo>
                  <a:cubicBezTo>
                    <a:pt x="8364" y="0"/>
                    <a:pt x="8208" y="77"/>
                    <a:pt x="8105" y="265"/>
                  </a:cubicBezTo>
                  <a:cubicBezTo>
                    <a:pt x="5292" y="5459"/>
                    <a:pt x="3047" y="10950"/>
                    <a:pt x="207" y="16143"/>
                  </a:cubicBezTo>
                  <a:cubicBezTo>
                    <a:pt x="1" y="16537"/>
                    <a:pt x="353" y="16904"/>
                    <a:pt x="696" y="16904"/>
                  </a:cubicBezTo>
                  <a:cubicBezTo>
                    <a:pt x="849" y="16904"/>
                    <a:pt x="1000" y="16832"/>
                    <a:pt x="1099" y="16657"/>
                  </a:cubicBezTo>
                  <a:cubicBezTo>
                    <a:pt x="3913" y="11464"/>
                    <a:pt x="6158" y="5973"/>
                    <a:pt x="8998" y="752"/>
                  </a:cubicBezTo>
                  <a:cubicBezTo>
                    <a:pt x="9201" y="363"/>
                    <a:pt x="8860" y="0"/>
                    <a:pt x="852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9" name="Google Shape;1109;p34"/>
            <p:cNvSpPr/>
            <p:nvPr/>
          </p:nvSpPr>
          <p:spPr>
            <a:xfrm>
              <a:off x="3665625" y="4343500"/>
              <a:ext cx="173800" cy="171800"/>
            </a:xfrm>
            <a:custGeom>
              <a:avLst/>
              <a:gdLst/>
              <a:ahLst/>
              <a:cxnLst/>
              <a:rect l="l" t="t" r="r" b="b"/>
              <a:pathLst>
                <a:path w="6952" h="6872" extrusionOk="0">
                  <a:moveTo>
                    <a:pt x="3485" y="0"/>
                  </a:moveTo>
                  <a:cubicBezTo>
                    <a:pt x="3469" y="0"/>
                    <a:pt x="3452" y="0"/>
                    <a:pt x="3435" y="1"/>
                  </a:cubicBezTo>
                  <a:cubicBezTo>
                    <a:pt x="1515" y="28"/>
                    <a:pt x="0" y="1569"/>
                    <a:pt x="27" y="3490"/>
                  </a:cubicBezTo>
                  <a:cubicBezTo>
                    <a:pt x="54" y="5367"/>
                    <a:pt x="1595" y="6871"/>
                    <a:pt x="3466" y="6871"/>
                  </a:cubicBezTo>
                  <a:cubicBezTo>
                    <a:pt x="3483" y="6871"/>
                    <a:pt x="3500" y="6871"/>
                    <a:pt x="3516" y="6871"/>
                  </a:cubicBezTo>
                  <a:cubicBezTo>
                    <a:pt x="5410" y="6844"/>
                    <a:pt x="6952" y="5275"/>
                    <a:pt x="6925" y="3382"/>
                  </a:cubicBezTo>
                  <a:cubicBezTo>
                    <a:pt x="6898" y="1505"/>
                    <a:pt x="5356" y="0"/>
                    <a:pt x="348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0" name="Google Shape;1110;p34"/>
            <p:cNvSpPr/>
            <p:nvPr/>
          </p:nvSpPr>
          <p:spPr>
            <a:xfrm>
              <a:off x="4786800" y="4704600"/>
              <a:ext cx="173150" cy="172475"/>
            </a:xfrm>
            <a:custGeom>
              <a:avLst/>
              <a:gdLst/>
              <a:ahLst/>
              <a:cxnLst/>
              <a:rect l="l" t="t" r="r" b="b"/>
              <a:pathLst>
                <a:path w="6926" h="6899" extrusionOk="0">
                  <a:moveTo>
                    <a:pt x="3409" y="1"/>
                  </a:moveTo>
                  <a:cubicBezTo>
                    <a:pt x="1515" y="28"/>
                    <a:pt x="1" y="1597"/>
                    <a:pt x="28" y="3490"/>
                  </a:cubicBezTo>
                  <a:cubicBezTo>
                    <a:pt x="54" y="5394"/>
                    <a:pt x="1569" y="6899"/>
                    <a:pt x="3440" y="6899"/>
                  </a:cubicBezTo>
                  <a:cubicBezTo>
                    <a:pt x="3457" y="6899"/>
                    <a:pt x="3473" y="6899"/>
                    <a:pt x="3490" y="6898"/>
                  </a:cubicBezTo>
                  <a:cubicBezTo>
                    <a:pt x="5410" y="6871"/>
                    <a:pt x="6925" y="5302"/>
                    <a:pt x="6898" y="3409"/>
                  </a:cubicBezTo>
                  <a:cubicBezTo>
                    <a:pt x="6871" y="1516"/>
                    <a:pt x="5302" y="1"/>
                    <a:pt x="34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1" name="Google Shape;1111;p34"/>
            <p:cNvSpPr/>
            <p:nvPr/>
          </p:nvSpPr>
          <p:spPr>
            <a:xfrm>
              <a:off x="3890800" y="3876225"/>
              <a:ext cx="173125" cy="171800"/>
            </a:xfrm>
            <a:custGeom>
              <a:avLst/>
              <a:gdLst/>
              <a:ahLst/>
              <a:cxnLst/>
              <a:rect l="l" t="t" r="r" b="b"/>
              <a:pathLst>
                <a:path w="6925" h="6872" extrusionOk="0">
                  <a:moveTo>
                    <a:pt x="3458" y="0"/>
                  </a:moveTo>
                  <a:cubicBezTo>
                    <a:pt x="3442" y="0"/>
                    <a:pt x="3425" y="0"/>
                    <a:pt x="3409" y="1"/>
                  </a:cubicBezTo>
                  <a:cubicBezTo>
                    <a:pt x="1515" y="28"/>
                    <a:pt x="0" y="1596"/>
                    <a:pt x="27" y="3490"/>
                  </a:cubicBezTo>
                  <a:cubicBezTo>
                    <a:pt x="27" y="5367"/>
                    <a:pt x="1569" y="6871"/>
                    <a:pt x="3440" y="6871"/>
                  </a:cubicBezTo>
                  <a:cubicBezTo>
                    <a:pt x="3456" y="6871"/>
                    <a:pt x="3473" y="6871"/>
                    <a:pt x="3490" y="6871"/>
                  </a:cubicBezTo>
                  <a:cubicBezTo>
                    <a:pt x="5410" y="6844"/>
                    <a:pt x="6925" y="5275"/>
                    <a:pt x="6898" y="3382"/>
                  </a:cubicBezTo>
                  <a:cubicBezTo>
                    <a:pt x="6871" y="1505"/>
                    <a:pt x="5330" y="0"/>
                    <a:pt x="345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2" name="Google Shape;1112;p34"/>
            <p:cNvSpPr/>
            <p:nvPr/>
          </p:nvSpPr>
          <p:spPr>
            <a:xfrm>
              <a:off x="4343875" y="3666600"/>
              <a:ext cx="218450" cy="216425"/>
            </a:xfrm>
            <a:custGeom>
              <a:avLst/>
              <a:gdLst/>
              <a:ahLst/>
              <a:cxnLst/>
              <a:rect l="l" t="t" r="r" b="b"/>
              <a:pathLst>
                <a:path w="8738" h="8657" extrusionOk="0">
                  <a:moveTo>
                    <a:pt x="4352" y="0"/>
                  </a:moveTo>
                  <a:cubicBezTo>
                    <a:pt x="4335" y="0"/>
                    <a:pt x="4318" y="0"/>
                    <a:pt x="4301" y="0"/>
                  </a:cubicBezTo>
                  <a:cubicBezTo>
                    <a:pt x="1921" y="27"/>
                    <a:pt x="0" y="2002"/>
                    <a:pt x="27" y="4382"/>
                  </a:cubicBezTo>
                  <a:cubicBezTo>
                    <a:pt x="81" y="6773"/>
                    <a:pt x="2002" y="8656"/>
                    <a:pt x="4385" y="8656"/>
                  </a:cubicBezTo>
                  <a:cubicBezTo>
                    <a:pt x="4402" y="8656"/>
                    <a:pt x="4419" y="8656"/>
                    <a:pt x="4436" y="8656"/>
                  </a:cubicBezTo>
                  <a:cubicBezTo>
                    <a:pt x="6817" y="8629"/>
                    <a:pt x="8737" y="6654"/>
                    <a:pt x="8710" y="4274"/>
                  </a:cubicBezTo>
                  <a:cubicBezTo>
                    <a:pt x="8656" y="1884"/>
                    <a:pt x="6736" y="0"/>
                    <a:pt x="435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3" name="Google Shape;1113;p34"/>
            <p:cNvSpPr/>
            <p:nvPr/>
          </p:nvSpPr>
          <p:spPr>
            <a:xfrm>
              <a:off x="3844825" y="3304800"/>
              <a:ext cx="218425" cy="216450"/>
            </a:xfrm>
            <a:custGeom>
              <a:avLst/>
              <a:gdLst/>
              <a:ahLst/>
              <a:cxnLst/>
              <a:rect l="l" t="t" r="r" b="b"/>
              <a:pathLst>
                <a:path w="8737" h="8658" extrusionOk="0">
                  <a:moveTo>
                    <a:pt x="4351" y="1"/>
                  </a:moveTo>
                  <a:cubicBezTo>
                    <a:pt x="4334" y="1"/>
                    <a:pt x="4318" y="1"/>
                    <a:pt x="4301" y="1"/>
                  </a:cubicBezTo>
                  <a:cubicBezTo>
                    <a:pt x="1921" y="28"/>
                    <a:pt x="0" y="2003"/>
                    <a:pt x="27" y="4383"/>
                  </a:cubicBezTo>
                  <a:cubicBezTo>
                    <a:pt x="54" y="6773"/>
                    <a:pt x="2001" y="8657"/>
                    <a:pt x="4359" y="8657"/>
                  </a:cubicBezTo>
                  <a:cubicBezTo>
                    <a:pt x="4375" y="8657"/>
                    <a:pt x="4392" y="8657"/>
                    <a:pt x="4409" y="8657"/>
                  </a:cubicBezTo>
                  <a:cubicBezTo>
                    <a:pt x="6816" y="8630"/>
                    <a:pt x="8737" y="6655"/>
                    <a:pt x="8683" y="4275"/>
                  </a:cubicBezTo>
                  <a:cubicBezTo>
                    <a:pt x="8656" y="1884"/>
                    <a:pt x="6709" y="1"/>
                    <a:pt x="435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4" name="Google Shape;1114;p34"/>
            <p:cNvSpPr/>
            <p:nvPr/>
          </p:nvSpPr>
          <p:spPr>
            <a:xfrm>
              <a:off x="3403900" y="4678900"/>
              <a:ext cx="218450" cy="216450"/>
            </a:xfrm>
            <a:custGeom>
              <a:avLst/>
              <a:gdLst/>
              <a:ahLst/>
              <a:cxnLst/>
              <a:rect l="l" t="t" r="r" b="b"/>
              <a:pathLst>
                <a:path w="8738" h="8658" extrusionOk="0">
                  <a:moveTo>
                    <a:pt x="4352" y="1"/>
                  </a:moveTo>
                  <a:cubicBezTo>
                    <a:pt x="4335" y="1"/>
                    <a:pt x="4319" y="1"/>
                    <a:pt x="4302" y="1"/>
                  </a:cubicBezTo>
                  <a:cubicBezTo>
                    <a:pt x="1921" y="28"/>
                    <a:pt x="1" y="2003"/>
                    <a:pt x="28" y="4410"/>
                  </a:cubicBezTo>
                  <a:cubicBezTo>
                    <a:pt x="81" y="6758"/>
                    <a:pt x="1976" y="8658"/>
                    <a:pt x="4338" y="8658"/>
                  </a:cubicBezTo>
                  <a:cubicBezTo>
                    <a:pt x="4371" y="8658"/>
                    <a:pt x="4404" y="8657"/>
                    <a:pt x="4437" y="8657"/>
                  </a:cubicBezTo>
                  <a:cubicBezTo>
                    <a:pt x="6817" y="8630"/>
                    <a:pt x="8738" y="6682"/>
                    <a:pt x="8711" y="4275"/>
                  </a:cubicBezTo>
                  <a:cubicBezTo>
                    <a:pt x="8657" y="1911"/>
                    <a:pt x="6736" y="1"/>
                    <a:pt x="435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5" name="Google Shape;1115;p34"/>
            <p:cNvSpPr/>
            <p:nvPr/>
          </p:nvSpPr>
          <p:spPr>
            <a:xfrm>
              <a:off x="3515500" y="3748400"/>
              <a:ext cx="123100" cy="121775"/>
            </a:xfrm>
            <a:custGeom>
              <a:avLst/>
              <a:gdLst/>
              <a:ahLst/>
              <a:cxnLst/>
              <a:rect l="l" t="t" r="r" b="b"/>
              <a:pathLst>
                <a:path w="4924" h="4871" extrusionOk="0">
                  <a:moveTo>
                    <a:pt x="2457" y="1"/>
                  </a:moveTo>
                  <a:cubicBezTo>
                    <a:pt x="2441" y="1"/>
                    <a:pt x="2424" y="1"/>
                    <a:pt x="2407" y="1"/>
                  </a:cubicBezTo>
                  <a:cubicBezTo>
                    <a:pt x="1082" y="1"/>
                    <a:pt x="0" y="1110"/>
                    <a:pt x="0" y="2463"/>
                  </a:cubicBezTo>
                  <a:cubicBezTo>
                    <a:pt x="27" y="3799"/>
                    <a:pt x="1109" y="4871"/>
                    <a:pt x="2439" y="4871"/>
                  </a:cubicBezTo>
                  <a:cubicBezTo>
                    <a:pt x="2456" y="4871"/>
                    <a:pt x="2472" y="4870"/>
                    <a:pt x="2489" y="4870"/>
                  </a:cubicBezTo>
                  <a:cubicBezTo>
                    <a:pt x="3841" y="4870"/>
                    <a:pt x="4923" y="3761"/>
                    <a:pt x="4896" y="2409"/>
                  </a:cubicBezTo>
                  <a:cubicBezTo>
                    <a:pt x="4869" y="1073"/>
                    <a:pt x="3787" y="1"/>
                    <a:pt x="245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6" name="Google Shape;1116;p34"/>
            <p:cNvSpPr/>
            <p:nvPr/>
          </p:nvSpPr>
          <p:spPr>
            <a:xfrm>
              <a:off x="4107875" y="4831725"/>
              <a:ext cx="123100" cy="122425"/>
            </a:xfrm>
            <a:custGeom>
              <a:avLst/>
              <a:gdLst/>
              <a:ahLst/>
              <a:cxnLst/>
              <a:rect l="l" t="t" r="r" b="b"/>
              <a:pathLst>
                <a:path w="4924" h="4897" extrusionOk="0">
                  <a:moveTo>
                    <a:pt x="2457" y="1"/>
                  </a:moveTo>
                  <a:cubicBezTo>
                    <a:pt x="2441" y="1"/>
                    <a:pt x="2424" y="1"/>
                    <a:pt x="2408" y="1"/>
                  </a:cubicBezTo>
                  <a:cubicBezTo>
                    <a:pt x="1055" y="28"/>
                    <a:pt x="0" y="1137"/>
                    <a:pt x="0" y="2490"/>
                  </a:cubicBezTo>
                  <a:cubicBezTo>
                    <a:pt x="27" y="3815"/>
                    <a:pt x="1136" y="4897"/>
                    <a:pt x="2489" y="4897"/>
                  </a:cubicBezTo>
                  <a:cubicBezTo>
                    <a:pt x="3841" y="4870"/>
                    <a:pt x="4923" y="3761"/>
                    <a:pt x="4896" y="2408"/>
                  </a:cubicBezTo>
                  <a:cubicBezTo>
                    <a:pt x="4869" y="1073"/>
                    <a:pt x="3787" y="1"/>
                    <a:pt x="245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7" name="Google Shape;1117;p34"/>
            <p:cNvSpPr/>
            <p:nvPr/>
          </p:nvSpPr>
          <p:spPr>
            <a:xfrm>
              <a:off x="4304650" y="4434125"/>
              <a:ext cx="123775" cy="122425"/>
            </a:xfrm>
            <a:custGeom>
              <a:avLst/>
              <a:gdLst/>
              <a:ahLst/>
              <a:cxnLst/>
              <a:rect l="l" t="t" r="r" b="b"/>
              <a:pathLst>
                <a:path w="4951" h="4897" extrusionOk="0">
                  <a:moveTo>
                    <a:pt x="2435" y="0"/>
                  </a:moveTo>
                  <a:cubicBezTo>
                    <a:pt x="1082" y="27"/>
                    <a:pt x="0" y="1136"/>
                    <a:pt x="28" y="2489"/>
                  </a:cubicBezTo>
                  <a:cubicBezTo>
                    <a:pt x="54" y="3825"/>
                    <a:pt x="1137" y="4897"/>
                    <a:pt x="2466" y="4897"/>
                  </a:cubicBezTo>
                  <a:cubicBezTo>
                    <a:pt x="2483" y="4897"/>
                    <a:pt x="2499" y="4896"/>
                    <a:pt x="2516" y="4896"/>
                  </a:cubicBezTo>
                  <a:cubicBezTo>
                    <a:pt x="3869" y="4896"/>
                    <a:pt x="4950" y="3787"/>
                    <a:pt x="4923" y="2435"/>
                  </a:cubicBezTo>
                  <a:cubicBezTo>
                    <a:pt x="4896" y="1082"/>
                    <a:pt x="3787" y="0"/>
                    <a:pt x="243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18" name="Google Shape;1118;p34"/>
          <p:cNvSpPr txBox="1">
            <a:spLocks noGrp="1"/>
          </p:cNvSpPr>
          <p:nvPr>
            <p:ph type="title"/>
          </p:nvPr>
        </p:nvSpPr>
        <p:spPr>
          <a:xfrm>
            <a:off x="720600" y="771525"/>
            <a:ext cx="5226300" cy="131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 sz="10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119" name="Google Shape;1119;p34"/>
          <p:cNvSpPr txBox="1">
            <a:spLocks noGrp="1"/>
          </p:cNvSpPr>
          <p:nvPr>
            <p:ph type="subTitle" idx="1"/>
          </p:nvPr>
        </p:nvSpPr>
        <p:spPr>
          <a:xfrm>
            <a:off x="720600" y="2391500"/>
            <a:ext cx="3470400" cy="801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5">
  <p:cSld name="CUSTOM_11_1_1">
    <p:spTree>
      <p:nvGrpSpPr>
        <p:cNvPr id="1" name="Shape 13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" name="Google Shape;1321;p39"/>
          <p:cNvSpPr txBox="1">
            <a:spLocks noGrp="1"/>
          </p:cNvSpPr>
          <p:nvPr>
            <p:ph type="title"/>
          </p:nvPr>
        </p:nvSpPr>
        <p:spPr>
          <a:xfrm>
            <a:off x="803450" y="624900"/>
            <a:ext cx="3528600" cy="1264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 sz="81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322" name="Google Shape;1322;p39"/>
          <p:cNvSpPr txBox="1">
            <a:spLocks noGrp="1"/>
          </p:cNvSpPr>
          <p:nvPr>
            <p:ph type="subTitle" idx="1"/>
          </p:nvPr>
        </p:nvSpPr>
        <p:spPr>
          <a:xfrm>
            <a:off x="4572000" y="921225"/>
            <a:ext cx="3470400" cy="764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rgbClr val="F7F8FF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Font typeface="Cairo"/>
              <a:buNone/>
              <a:defRPr sz="3200" b="1">
                <a:solidFill>
                  <a:schemeClr val="dk2"/>
                </a:solidFill>
                <a:latin typeface="Cairo"/>
                <a:ea typeface="Cairo"/>
                <a:cs typeface="Cairo"/>
                <a:sym typeface="Cairo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Oxygen"/>
              <a:buChar char="●"/>
              <a:defRPr sz="1800">
                <a:solidFill>
                  <a:schemeClr val="dk1"/>
                </a:solidFill>
                <a:latin typeface="Oxygen"/>
                <a:ea typeface="Oxygen"/>
                <a:cs typeface="Oxygen"/>
                <a:sym typeface="Oxygen"/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xygen"/>
              <a:buChar char="○"/>
              <a:defRPr>
                <a:solidFill>
                  <a:schemeClr val="dk1"/>
                </a:solidFill>
                <a:latin typeface="Oxygen"/>
                <a:ea typeface="Oxygen"/>
                <a:cs typeface="Oxygen"/>
                <a:sym typeface="Oxygen"/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xygen"/>
              <a:buChar char="■"/>
              <a:defRPr>
                <a:solidFill>
                  <a:schemeClr val="dk1"/>
                </a:solidFill>
                <a:latin typeface="Oxygen"/>
                <a:ea typeface="Oxygen"/>
                <a:cs typeface="Oxygen"/>
                <a:sym typeface="Oxygen"/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xygen"/>
              <a:buChar char="●"/>
              <a:defRPr>
                <a:solidFill>
                  <a:schemeClr val="dk1"/>
                </a:solidFill>
                <a:latin typeface="Oxygen"/>
                <a:ea typeface="Oxygen"/>
                <a:cs typeface="Oxygen"/>
                <a:sym typeface="Oxygen"/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xygen"/>
              <a:buChar char="○"/>
              <a:defRPr>
                <a:solidFill>
                  <a:schemeClr val="dk1"/>
                </a:solidFill>
                <a:latin typeface="Oxygen"/>
                <a:ea typeface="Oxygen"/>
                <a:cs typeface="Oxygen"/>
                <a:sym typeface="Oxygen"/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xygen"/>
              <a:buChar char="■"/>
              <a:defRPr>
                <a:solidFill>
                  <a:schemeClr val="dk1"/>
                </a:solidFill>
                <a:latin typeface="Oxygen"/>
                <a:ea typeface="Oxygen"/>
                <a:cs typeface="Oxygen"/>
                <a:sym typeface="Oxygen"/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xygen"/>
              <a:buChar char="●"/>
              <a:defRPr>
                <a:solidFill>
                  <a:schemeClr val="dk1"/>
                </a:solidFill>
                <a:latin typeface="Oxygen"/>
                <a:ea typeface="Oxygen"/>
                <a:cs typeface="Oxygen"/>
                <a:sym typeface="Oxygen"/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xygen"/>
              <a:buChar char="○"/>
              <a:defRPr>
                <a:solidFill>
                  <a:schemeClr val="dk1"/>
                </a:solidFill>
                <a:latin typeface="Oxygen"/>
                <a:ea typeface="Oxygen"/>
                <a:cs typeface="Oxygen"/>
                <a:sym typeface="Oxygen"/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xygen"/>
              <a:buChar char="■"/>
              <a:defRPr>
                <a:solidFill>
                  <a:schemeClr val="dk1"/>
                </a:solidFill>
                <a:latin typeface="Oxygen"/>
                <a:ea typeface="Oxygen"/>
                <a:cs typeface="Oxygen"/>
                <a:sym typeface="Oxygen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lvl="0" algn="r">
              <a:buNone/>
              <a:defRPr sz="1000">
                <a:solidFill>
                  <a:schemeClr val="dk2"/>
                </a:solidFill>
              </a:defRPr>
            </a:lvl1pPr>
            <a:lvl2pPr lvl="1" algn="r">
              <a:buNone/>
              <a:defRPr sz="1000">
                <a:solidFill>
                  <a:schemeClr val="dk2"/>
                </a:solidFill>
              </a:defRPr>
            </a:lvl2pPr>
            <a:lvl3pPr lvl="2" algn="r">
              <a:buNone/>
              <a:defRPr sz="1000">
                <a:solidFill>
                  <a:schemeClr val="dk2"/>
                </a:solidFill>
              </a:defRPr>
            </a:lvl3pPr>
            <a:lvl4pPr lvl="3" algn="r">
              <a:buNone/>
              <a:defRPr sz="1000">
                <a:solidFill>
                  <a:schemeClr val="dk2"/>
                </a:solidFill>
              </a:defRPr>
            </a:lvl4pPr>
            <a:lvl5pPr lvl="4" algn="r">
              <a:buNone/>
              <a:defRPr sz="1000">
                <a:solidFill>
                  <a:schemeClr val="dk2"/>
                </a:solidFill>
              </a:defRPr>
            </a:lvl5pPr>
            <a:lvl6pPr lvl="5" algn="r">
              <a:buNone/>
              <a:defRPr sz="1000">
                <a:solidFill>
                  <a:schemeClr val="dk2"/>
                </a:solidFill>
              </a:defRPr>
            </a:lvl6pPr>
            <a:lvl7pPr lvl="6" algn="r">
              <a:buNone/>
              <a:defRPr sz="1000">
                <a:solidFill>
                  <a:schemeClr val="dk2"/>
                </a:solidFill>
              </a:defRPr>
            </a:lvl7pPr>
            <a:lvl8pPr lvl="7" algn="r">
              <a:buNone/>
              <a:defRPr sz="1000">
                <a:solidFill>
                  <a:schemeClr val="dk2"/>
                </a:solidFill>
              </a:defRPr>
            </a:lvl8pPr>
            <a:lvl9pPr lvl="8" algn="r">
              <a:buNone/>
              <a:defRPr sz="1000">
                <a:solidFill>
                  <a:schemeClr val="dk2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2" r:id="rId2"/>
    <p:sldLayoutId id="2147483654" r:id="rId3"/>
    <p:sldLayoutId id="2147483657" r:id="rId4"/>
    <p:sldLayoutId id="2147483664" r:id="rId5"/>
    <p:sldLayoutId id="2147483668" r:id="rId6"/>
    <p:sldLayoutId id="2147483677" r:id="rId7"/>
    <p:sldLayoutId id="2147483680" r:id="rId8"/>
    <p:sldLayoutId id="2147483685" r:id="rId9"/>
    <p:sldLayoutId id="2147483687" r:id="rId10"/>
    <p:sldLayoutId id="2147483697" r:id="rId11"/>
    <p:sldLayoutId id="2147483701" r:id="rId12"/>
    <p:sldLayoutId id="2147483703" r:id="rId13"/>
    <p:sldLayoutId id="2147483704" r:id="rId14"/>
    <p:sldLayoutId id="2147483706" r:id="rId15"/>
    <p:sldLayoutId id="2147483711" r:id="rId16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g"/><Relationship Id="rId5" Type="http://schemas.openxmlformats.org/officeDocument/2006/relationships/image" Target="../media/image3.jpeg"/><Relationship Id="rId4" Type="http://schemas.openxmlformats.org/officeDocument/2006/relationships/image" Target="../media/image2.jp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microsoft.com/office/2007/relationships/hdphoto" Target="../media/hdphoto1.wdp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C6DAC99-09C0-D9F7-1AD0-1C3CD43D3B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BC4F6F41-FF59-5211-D3E1-09A7DCA417D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9272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" y="794641"/>
            <a:ext cx="4626428" cy="35199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43425" y="717947"/>
            <a:ext cx="4600575" cy="37076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870705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285561" y="0"/>
            <a:ext cx="4858439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800" b="1" dirty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18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1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1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1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1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1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1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1800" b="1" dirty="0">
                <a:latin typeface="Times New Roman" pitchFamily="18" charset="0"/>
                <a:cs typeface="Times New Roman" pitchFamily="18" charset="0"/>
              </a:rPr>
              <a:t> RA </a:t>
            </a:r>
            <a:r>
              <a:rPr lang="en-US" sz="1800" b="1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1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sz="1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latin typeface="Times New Roman" pitchFamily="18" charset="0"/>
                <a:cs typeface="Times New Roman" pitchFamily="18" charset="0"/>
              </a:rPr>
              <a:t>TRÚC</a:t>
            </a:r>
            <a:r>
              <a:rPr lang="en-US" sz="1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1800" b="1" dirty="0">
                <a:latin typeface="Times New Roman" pitchFamily="18" charset="0"/>
                <a:cs typeface="Times New Roman" pitchFamily="18" charset="0"/>
              </a:rPr>
              <a:t> DNA:</a:t>
            </a:r>
          </a:p>
          <a:p>
            <a:pPr algn="just"/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- Theo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NTBS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+ T = A =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800" baseline="-25000" dirty="0" err="1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800" baseline="-25000" dirty="0" err="1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; G = C</a:t>
            </a:r>
          </a:p>
          <a:p>
            <a:pPr algn="just"/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800" baseline="-25000" dirty="0" err="1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800" baseline="-25000" dirty="0" err="1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800" baseline="-25000" dirty="0" err="1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800" baseline="-25000" dirty="0" err="1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;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1800" baseline="-25000" dirty="0" err="1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800" baseline="-25000" dirty="0" err="1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;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800" baseline="-25000" dirty="0" err="1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1800" baseline="-25000" dirty="0" err="1">
                <a:latin typeface="Times New Roman" pitchFamily="18" charset="0"/>
                <a:cs typeface="Times New Roman" pitchFamily="18" charset="0"/>
              </a:rPr>
              <a:t>2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+ %A + %G = 50%</a:t>
            </a:r>
          </a:p>
          <a:p>
            <a:pPr algn="just"/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+ </a:t>
            </a:r>
          </a:p>
          <a:p>
            <a:pPr algn="just"/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nucleotide: </a:t>
            </a:r>
          </a:p>
          <a:p>
            <a:pPr algn="just"/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N = A + T + G + C =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2A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2G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hydrogen:</a:t>
            </a:r>
          </a:p>
          <a:p>
            <a:pPr algn="just"/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H =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2A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3G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buFontTx/>
              <a:buChar char="-"/>
            </a:pP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DNA:</a:t>
            </a:r>
          </a:p>
          <a:p>
            <a:pPr algn="just"/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buFontTx/>
              <a:buChar char="-"/>
            </a:pP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xoắn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: </a:t>
            </a:r>
            <a:endParaRPr lang="vi-VN" sz="1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/>
          <a:srcRect l="30674"/>
          <a:stretch/>
        </p:blipFill>
        <p:spPr bwMode="auto">
          <a:xfrm>
            <a:off x="0" y="5954"/>
            <a:ext cx="3610348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7"/>
          <p:cNvSpPr/>
          <p:nvPr/>
        </p:nvSpPr>
        <p:spPr>
          <a:xfrm>
            <a:off x="0" y="3362595"/>
            <a:ext cx="47244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100" dirty="0">
                <a:solidFill>
                  <a:srgbClr val="FF00FF"/>
                </a:solidFill>
                <a:latin typeface="+mj-lt"/>
              </a:rPr>
              <a:t>- Đơn vị thường dùng :</a:t>
            </a:r>
          </a:p>
          <a:p>
            <a:r>
              <a:rPr lang="vi-VN" sz="2100" dirty="0">
                <a:solidFill>
                  <a:srgbClr val="FF00FF"/>
                </a:solidFill>
                <a:latin typeface="+mj-lt"/>
              </a:rPr>
              <a:t>+ 1 micromet = 10</a:t>
            </a:r>
            <a:r>
              <a:rPr lang="vi-VN" sz="2100" baseline="30000" dirty="0">
                <a:solidFill>
                  <a:srgbClr val="FF00FF"/>
                </a:solidFill>
                <a:latin typeface="+mj-lt"/>
              </a:rPr>
              <a:t>4</a:t>
            </a:r>
            <a:r>
              <a:rPr lang="vi-VN" sz="2100" dirty="0">
                <a:solidFill>
                  <a:srgbClr val="FF00FF"/>
                </a:solidFill>
                <a:latin typeface="+mj-lt"/>
              </a:rPr>
              <a:t> angstron (Å)</a:t>
            </a:r>
          </a:p>
          <a:p>
            <a:r>
              <a:rPr lang="vi-VN" sz="2100" dirty="0">
                <a:solidFill>
                  <a:srgbClr val="FF00FF"/>
                </a:solidFill>
                <a:latin typeface="+mj-lt"/>
              </a:rPr>
              <a:t>+ 1 micromet = 10</a:t>
            </a:r>
            <a:r>
              <a:rPr lang="vi-VN" sz="2100" baseline="30000" dirty="0">
                <a:solidFill>
                  <a:srgbClr val="FF00FF"/>
                </a:solidFill>
                <a:latin typeface="+mj-lt"/>
              </a:rPr>
              <a:t>3</a:t>
            </a:r>
            <a:r>
              <a:rPr lang="vi-VN" sz="2100" dirty="0">
                <a:solidFill>
                  <a:srgbClr val="FF00FF"/>
                </a:solidFill>
                <a:latin typeface="+mj-lt"/>
              </a:rPr>
              <a:t> nanomet (nm)</a:t>
            </a:r>
          </a:p>
          <a:p>
            <a:r>
              <a:rPr lang="vi-VN" sz="2100" dirty="0">
                <a:solidFill>
                  <a:srgbClr val="FF00FF"/>
                </a:solidFill>
                <a:latin typeface="+mj-lt"/>
              </a:rPr>
              <a:t>+ 1 mm = 10</a:t>
            </a:r>
            <a:r>
              <a:rPr lang="vi-VN" sz="2100" baseline="30000" dirty="0">
                <a:solidFill>
                  <a:srgbClr val="FF00FF"/>
                </a:solidFill>
                <a:latin typeface="+mj-lt"/>
              </a:rPr>
              <a:t>3</a:t>
            </a:r>
            <a:r>
              <a:rPr lang="vi-VN" sz="2100" dirty="0">
                <a:solidFill>
                  <a:srgbClr val="FF00FF"/>
                </a:solidFill>
                <a:latin typeface="+mj-lt"/>
              </a:rPr>
              <a:t> micromet = 10</a:t>
            </a:r>
            <a:r>
              <a:rPr lang="vi-VN" sz="2100" baseline="30000" dirty="0">
                <a:solidFill>
                  <a:srgbClr val="FF00FF"/>
                </a:solidFill>
                <a:latin typeface="+mj-lt"/>
              </a:rPr>
              <a:t>6</a:t>
            </a:r>
            <a:r>
              <a:rPr lang="vi-VN" sz="2100" dirty="0">
                <a:solidFill>
                  <a:srgbClr val="FF00FF"/>
                </a:solidFill>
                <a:latin typeface="+mj-lt"/>
              </a:rPr>
              <a:t> nm = 10</a:t>
            </a:r>
            <a:r>
              <a:rPr lang="vi-VN" sz="2100" baseline="30000" dirty="0">
                <a:solidFill>
                  <a:srgbClr val="FF00FF"/>
                </a:solidFill>
                <a:latin typeface="+mj-lt"/>
              </a:rPr>
              <a:t>7</a:t>
            </a:r>
            <a:r>
              <a:rPr lang="vi-VN" sz="2100" dirty="0">
                <a:solidFill>
                  <a:srgbClr val="FF00FF"/>
                </a:solidFill>
                <a:latin typeface="+mj-lt"/>
              </a:rPr>
              <a:t> Å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445239"/>
              </p:ext>
            </p:extLst>
          </p:nvPr>
        </p:nvGraphicFramePr>
        <p:xfrm>
          <a:off x="4572000" y="1780905"/>
          <a:ext cx="2407981" cy="496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253800" progId="Equation.DSMT4">
                  <p:embed/>
                </p:oleObj>
              </mc:Choice>
              <mc:Fallback>
                <p:oleObj name="Equation" r:id="rId3" imgW="1231560" imgH="253800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780905"/>
                        <a:ext cx="2407981" cy="4964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257311"/>
              </p:ext>
            </p:extLst>
          </p:nvPr>
        </p:nvGraphicFramePr>
        <p:xfrm>
          <a:off x="7687128" y="3253254"/>
          <a:ext cx="954503" cy="537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98400" imgH="393480" progId="Equation.DSMT4">
                  <p:embed/>
                </p:oleObj>
              </mc:Choice>
              <mc:Fallback>
                <p:oleObj name="Equation" r:id="rId5" imgW="698400" imgH="393480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7128" y="3253254"/>
                        <a:ext cx="954503" cy="5379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809875" y="1428750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1428750"/>
                        <a:ext cx="685800" cy="1488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545282"/>
              </p:ext>
            </p:extLst>
          </p:nvPr>
        </p:nvGraphicFramePr>
        <p:xfrm>
          <a:off x="6814866" y="3914674"/>
          <a:ext cx="714375" cy="582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82400" imgH="393480" progId="Equation.DSMT4">
                  <p:embed/>
                </p:oleObj>
              </mc:Choice>
              <mc:Fallback>
                <p:oleObj name="Equation" r:id="rId9" imgW="482400" imgH="393480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4866" y="3914674"/>
                        <a:ext cx="714375" cy="582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6555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4" dur="1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98" dur="1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0" dur="1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2" dur="10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1"/>
          <p:cNvSpPr>
            <a:spLocks noChangeArrowheads="1"/>
          </p:cNvSpPr>
          <p:nvPr/>
        </p:nvSpPr>
        <p:spPr bwMode="auto">
          <a:xfrm>
            <a:off x="0" y="161583"/>
            <a:ext cx="9144000" cy="45935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vi-VN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Vật chất di truyền quy định những đặc điểm riêng biệt của mỗi loài là</a:t>
            </a:r>
          </a:p>
          <a:p>
            <a:pPr marL="385763" indent="-385763">
              <a:buAutoNum type="alphaUcPeriod"/>
            </a:pPr>
            <a:r>
              <a:rPr lang="vi-VN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oxycycline.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		</a:t>
            </a:r>
            <a:r>
              <a:rPr lang="vi-VN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 nucleic acid.</a:t>
            </a:r>
          </a:p>
          <a:p>
            <a:pPr marL="385763" indent="-385763"/>
            <a:r>
              <a:rPr lang="vi-VN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. ribonucleic acid.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vi-VN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. deoxyribonucleic acid.</a:t>
            </a:r>
          </a:p>
          <a:p>
            <a:pPr algn="just"/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vi-VN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Loại liên kết hoá học nào được tìm thấy giữa các cặp nitrogenous base của chuỗi xoắn kép DNA?</a:t>
            </a:r>
          </a:p>
          <a:p>
            <a:pPr marL="385763" indent="-385763">
              <a:buAutoNum type="alphaUcPeriod"/>
            </a:pPr>
            <a:r>
              <a:rPr lang="vi-VN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ydrogen.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vi-VN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 Ion.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vi-VN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. Cộng hoá trị.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vi-VN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. Phosphodiester.</a:t>
            </a:r>
          </a:p>
          <a:p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vi-VN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i phân tích thành phần nucleotide của DNA, kết quả cho thấy</a:t>
            </a:r>
          </a:p>
          <a:p>
            <a:pPr marL="385763" indent="-385763">
              <a:buAutoNum type="alphaUcPeriod"/>
            </a:pPr>
            <a:r>
              <a:rPr lang="vi-VN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=C.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vi-VN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 A= G và C =T.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vi-VN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.A+C=G+T.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vi-VN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. G+C=T+A.</a:t>
            </a:r>
          </a:p>
          <a:p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:</a:t>
            </a:r>
            <a:r>
              <a:rPr lang="vi-VN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Loại nitrogenous base nào liên kết với adenine?</a:t>
            </a:r>
          </a:p>
          <a:p>
            <a:pPr marL="385763" indent="-385763">
              <a:buAutoNum type="alphaUcPeriod"/>
            </a:pPr>
            <a:r>
              <a:rPr lang="vi-VN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ymine.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vi-VN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 Guanine.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vi-VN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. Cytosine.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vi-VN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. Adenine.</a:t>
            </a:r>
          </a:p>
          <a:p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5:</a:t>
            </a:r>
            <a:r>
              <a:rPr lang="vi-VN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Một mạch DNA có trình tự: 3′ TACCGATTGCA 5. Trình tự bổ sung với mạch trên là</a:t>
            </a:r>
          </a:p>
          <a:p>
            <a:pPr marL="385763" indent="-385763">
              <a:buAutoNum type="alphaUcPeriod"/>
            </a:pPr>
            <a:r>
              <a:rPr lang="vi-VN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' TGCAATGCCTA 3‘.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vi-VN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 5' TAGGCATTGCA 3'.</a:t>
            </a:r>
          </a:p>
          <a:p>
            <a:pPr marL="385763" indent="-385763">
              <a:buAutoNum type="alphaUcPeriod"/>
            </a:pPr>
            <a:r>
              <a:rPr lang="vi-VN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. 5' AUGGCUAACGU 3‘.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vi-VN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. 5' ATGGCTAACGT 3‘.</a:t>
            </a:r>
          </a:p>
        </p:txBody>
      </p:sp>
    </p:spTree>
    <p:extLst>
      <p:ext uri="{BB962C8B-B14F-4D97-AF65-F5344CB8AC3E}">
        <p14:creationId xmlns:p14="http://schemas.microsoft.com/office/powerpoint/2010/main" val="97374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1"/>
          <p:cNvSpPr>
            <a:spLocks noChangeArrowheads="1"/>
          </p:cNvSpPr>
          <p:nvPr/>
        </p:nvSpPr>
        <p:spPr bwMode="auto">
          <a:xfrm>
            <a:off x="0" y="-1"/>
            <a:ext cx="9144000" cy="427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6:</a:t>
            </a:r>
            <a:r>
              <a:rPr lang="vi-VN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ytosine chiếm 38% số nucleotide trong mẫu DNA của sinh vật. Phần trăm</a:t>
            </a:r>
          </a:p>
          <a:p>
            <a:r>
              <a:rPr lang="vi-VN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ymine trong mẫu này là</a:t>
            </a:r>
          </a:p>
          <a:p>
            <a:pPr marL="385763" indent="-385763">
              <a:buAutoNum type="alphaUcPeriod"/>
            </a:pPr>
            <a:r>
              <a:rPr lang="vi-VN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2%.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vi-VN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 24%.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marL="385763" indent="-385763"/>
            <a:r>
              <a:rPr lang="vi-VN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.38%.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vi-VN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. không thể xác định được từ thông tin được cung cấp.</a:t>
            </a:r>
          </a:p>
          <a:p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7:</a:t>
            </a:r>
            <a:r>
              <a:rPr lang="vi-VN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Phân tử nào dưới đây có vai trò c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ấ</a:t>
            </a:r>
            <a:r>
              <a:rPr lang="vi-VN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 tạo nên ribosome?</a:t>
            </a:r>
          </a:p>
          <a:p>
            <a:pPr marL="385763" indent="-385763">
              <a:buAutoNum type="alphaUcPeriod"/>
            </a:pPr>
            <a:r>
              <a:rPr lang="vi-VN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RNA.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vi-VN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 tRNA.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vi-VN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vi-VN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NA.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vi-VN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. ATP.</a:t>
            </a:r>
            <a:endParaRPr lang="en-US" sz="21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8:</a:t>
            </a:r>
            <a:r>
              <a:rPr lang="vi-VN" sz="2100" dirty="0">
                <a:solidFill>
                  <a:srgbClr val="FF0000"/>
                </a:solidFill>
                <a:latin typeface="+mj-lt"/>
              </a:rPr>
              <a:t> Phát biểu nào dưới đây không đúng?</a:t>
            </a:r>
          </a:p>
          <a:p>
            <a:pPr algn="just"/>
            <a:r>
              <a:rPr lang="vi-VN" sz="2100" dirty="0">
                <a:solidFill>
                  <a:srgbClr val="FF0000"/>
                </a:solidFill>
                <a:latin typeface="+mj-lt"/>
              </a:rPr>
              <a:t>A. Phân tử RNA trong tế bào thường có cấu trúc một mạch.</a:t>
            </a:r>
          </a:p>
          <a:p>
            <a:pPr algn="just"/>
            <a:r>
              <a:rPr lang="vi-VN" sz="2100" dirty="0">
                <a:solidFill>
                  <a:srgbClr val="FF0000"/>
                </a:solidFill>
                <a:latin typeface="+mj-lt"/>
              </a:rPr>
              <a:t>B.tRNA có vai trò vận chuyển amino acid trong quá trình tổng hợp chuỗi polypepin</a:t>
            </a:r>
          </a:p>
          <a:p>
            <a:pPr algn="just"/>
            <a:r>
              <a:rPr lang="vi-VN" sz="2100" dirty="0">
                <a:solidFill>
                  <a:srgbClr val="FF0000"/>
                </a:solidFill>
                <a:latin typeface="+mj-lt"/>
              </a:rPr>
              <a:t>C. Phân tử mRNA gồm bốn loại nucleotide A, T, G, C mang thông </a:t>
            </a:r>
            <a:r>
              <a:rPr lang="vi-VN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n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100" dirty="0">
                <a:solidFill>
                  <a:srgbClr val="FF0000"/>
                </a:solidFill>
                <a:latin typeface="+mj-lt"/>
              </a:rPr>
              <a:t>amino acid của chuỗi polypeptide.</a:t>
            </a:r>
          </a:p>
          <a:p>
            <a:pPr algn="just"/>
            <a:r>
              <a:rPr lang="vi-VN" sz="2100" dirty="0">
                <a:solidFill>
                  <a:srgbClr val="FF0000"/>
                </a:solidFill>
                <a:latin typeface="+mj-lt"/>
              </a:rPr>
              <a:t>D. rRNA liên kết với protein để cấu thành nên bào quan thực hiện quá trình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100" dirty="0">
                <a:solidFill>
                  <a:srgbClr val="FF0000"/>
                </a:solidFill>
                <a:latin typeface="+mj-lt"/>
              </a:rPr>
              <a:t>chuỗi polypeptide.</a:t>
            </a:r>
          </a:p>
        </p:txBody>
      </p:sp>
    </p:spTree>
    <p:extLst>
      <p:ext uri="{BB962C8B-B14F-4D97-AF65-F5344CB8AC3E}">
        <p14:creationId xmlns:p14="http://schemas.microsoft.com/office/powerpoint/2010/main" val="10983753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1"/>
          <p:cNvSpPr>
            <a:spLocks noChangeArrowheads="1"/>
          </p:cNvSpPr>
          <p:nvPr/>
        </p:nvSpPr>
        <p:spPr bwMode="auto">
          <a:xfrm>
            <a:off x="0" y="0"/>
            <a:ext cx="9144000" cy="45935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9.</a:t>
            </a:r>
            <a:r>
              <a:rPr lang="vi-VN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át biểu nào dưới đây không đúng về gene?</a:t>
            </a:r>
          </a:p>
          <a:p>
            <a:pPr algn="just"/>
            <a:r>
              <a:rPr lang="vi-VN" sz="2100" dirty="0">
                <a:solidFill>
                  <a:srgbClr val="FF0000"/>
                </a:solidFill>
                <a:latin typeface="+mj-lt"/>
              </a:rPr>
              <a:t>A. Gene tương ứng với một đoạn trên phân tử DNA.</a:t>
            </a:r>
          </a:p>
          <a:p>
            <a:pPr algn="just"/>
            <a:r>
              <a:rPr lang="vi-VN" sz="2100" dirty="0">
                <a:solidFill>
                  <a:srgbClr val="FF0000"/>
                </a:solidFill>
                <a:latin typeface="+mj-lt"/>
              </a:rPr>
              <a:t>B. Các gene khác nhau sẽ có số lượng, thành phân, trật tự sắp xếp các nucleotide</a:t>
            </a:r>
          </a:p>
          <a:p>
            <a:pPr algn="just"/>
            <a:r>
              <a:rPr lang="vi-VN" sz="2100" dirty="0">
                <a:solidFill>
                  <a:srgbClr val="FF0000"/>
                </a:solidFill>
                <a:latin typeface="+mj-lt"/>
              </a:rPr>
              <a:t>khác nhau.</a:t>
            </a:r>
          </a:p>
          <a:p>
            <a:pPr algn="just"/>
            <a:r>
              <a:rPr lang="vi-VN" sz="2100" dirty="0">
                <a:solidFill>
                  <a:srgbClr val="FF0000"/>
                </a:solidFill>
                <a:latin typeface="+mj-lt"/>
              </a:rPr>
              <a:t>C. Gene là một đoạn của DNA chỉ mã hoá cho sản phẩm là chuỗi polypeptide. </a:t>
            </a:r>
            <a:endParaRPr lang="en-US" sz="2100" dirty="0">
              <a:solidFill>
                <a:srgbClr val="FF0000"/>
              </a:solidFill>
              <a:latin typeface="+mj-lt"/>
            </a:endParaRPr>
          </a:p>
          <a:p>
            <a:pPr algn="just"/>
            <a:r>
              <a:rPr lang="vi-VN" sz="2100" dirty="0">
                <a:solidFill>
                  <a:srgbClr val="FF0000"/>
                </a:solidFill>
                <a:latin typeface="+mj-lt"/>
              </a:rPr>
              <a:t>D. Gene là trung tâm của di truyền học.</a:t>
            </a:r>
          </a:p>
          <a:p>
            <a:pPr algn="just"/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100" b="1" dirty="0">
                <a:solidFill>
                  <a:srgbClr val="FF0000"/>
                </a:solidFill>
                <a:latin typeface="+mj-lt"/>
              </a:rPr>
              <a:t>10</a:t>
            </a:r>
            <a:r>
              <a:rPr lang="en-US" sz="2100" b="1" dirty="0">
                <a:solidFill>
                  <a:srgbClr val="FF0000"/>
                </a:solidFill>
                <a:latin typeface="+mj-lt"/>
              </a:rPr>
              <a:t>.</a:t>
            </a:r>
            <a:r>
              <a:rPr lang="vi-VN" sz="2100" b="1" dirty="0">
                <a:solidFill>
                  <a:srgbClr val="FF0000"/>
                </a:solidFill>
                <a:latin typeface="+mj-lt"/>
              </a:rPr>
              <a:t> </a:t>
            </a:r>
            <a:r>
              <a:rPr lang="vi-VN" sz="2100" dirty="0">
                <a:solidFill>
                  <a:srgbClr val="FF0000"/>
                </a:solidFill>
                <a:latin typeface="+mj-lt"/>
              </a:rPr>
              <a:t>Hệ gene của cơ thể là gì?</a:t>
            </a:r>
          </a:p>
          <a:p>
            <a:pPr algn="just"/>
            <a:r>
              <a:rPr lang="vi-VN" sz="2100" dirty="0">
                <a:solidFill>
                  <a:srgbClr val="FF0000"/>
                </a:solidFill>
                <a:latin typeface="+mj-lt"/>
              </a:rPr>
              <a:t>A. Tập hợp tất cả các trình tự nucleotide trên DNA của tế bào.</a:t>
            </a:r>
          </a:p>
          <a:p>
            <a:pPr algn="just"/>
            <a:r>
              <a:rPr lang="vi-VN" sz="2100" dirty="0">
                <a:solidFill>
                  <a:srgbClr val="FF0000"/>
                </a:solidFill>
                <a:latin typeface="+mj-lt"/>
              </a:rPr>
              <a:t>B. Một loại nucleic acid đặc biệt chứa bốn loại đơn phân.</a:t>
            </a:r>
          </a:p>
          <a:p>
            <a:pPr algn="just"/>
            <a:r>
              <a:rPr lang="vi-VN" sz="2100" dirty="0">
                <a:solidFill>
                  <a:srgbClr val="FF0000"/>
                </a:solidFill>
                <a:latin typeface="+mj-lt"/>
              </a:rPr>
              <a:t>C. Tập hợp tất cả các phân tử RNA có trong tế bào.</a:t>
            </a:r>
          </a:p>
          <a:p>
            <a:pPr algn="just"/>
            <a:r>
              <a:rPr lang="vi-VN" sz="2100" dirty="0">
                <a:solidFill>
                  <a:srgbClr val="FF0000"/>
                </a:solidFill>
                <a:latin typeface="+mj-lt"/>
              </a:rPr>
              <a:t>D. Tập hợp tất cả các gene mã hoá cho các chuỗi polypeptide của tế bào.</a:t>
            </a:r>
          </a:p>
          <a:p>
            <a:pPr algn="just"/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vi-VN" sz="2100" dirty="0">
                <a:solidFill>
                  <a:srgbClr val="FF0000"/>
                </a:solidFill>
                <a:latin typeface="+mj-lt"/>
              </a:rPr>
              <a:t> Một mạch của phân tử DNA có cấu trúc xoắn kép theo mô hình của Watson - Crick có trình tự nucleotide là 5’ GTCATGAC 3</a:t>
            </a:r>
            <a:r>
              <a:rPr lang="en-US" sz="2100" baseline="30000" dirty="0">
                <a:solidFill>
                  <a:srgbClr val="FF0000"/>
                </a:solidFill>
                <a:latin typeface="+mj-lt"/>
              </a:rPr>
              <a:t>’</a:t>
            </a:r>
            <a:r>
              <a:rPr lang="vi-VN" sz="2100" dirty="0">
                <a:solidFill>
                  <a:srgbClr val="FF0000"/>
                </a:solidFill>
                <a:latin typeface="+mj-lt"/>
              </a:rPr>
              <a:t>. Xác định trình tự nucleotide của mạch bổ sung.</a:t>
            </a:r>
          </a:p>
        </p:txBody>
      </p:sp>
    </p:spTree>
    <p:extLst>
      <p:ext uri="{BB962C8B-B14F-4D97-AF65-F5344CB8AC3E}">
        <p14:creationId xmlns:p14="http://schemas.microsoft.com/office/powerpoint/2010/main" val="3389359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1"/>
          <p:cNvSpPr>
            <a:spLocks noChangeArrowheads="1"/>
          </p:cNvSpPr>
          <p:nvPr/>
        </p:nvSpPr>
        <p:spPr bwMode="auto">
          <a:xfrm>
            <a:off x="0" y="-1"/>
            <a:ext cx="9144000" cy="3947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100" b="1" dirty="0">
                <a:solidFill>
                  <a:srgbClr val="FF0000"/>
                </a:solidFill>
                <a:latin typeface="+mj-lt"/>
              </a:rPr>
              <a:t>12</a:t>
            </a:r>
            <a:r>
              <a:rPr lang="en-US" sz="2100" b="1" dirty="0">
                <a:solidFill>
                  <a:srgbClr val="FF0000"/>
                </a:solidFill>
                <a:latin typeface="+mj-lt"/>
              </a:rPr>
              <a:t>.</a:t>
            </a:r>
            <a:r>
              <a:rPr lang="vi-VN" sz="2100" b="1" dirty="0">
                <a:solidFill>
                  <a:srgbClr val="FF0000"/>
                </a:solidFill>
                <a:latin typeface="+mj-lt"/>
              </a:rPr>
              <a:t> </a:t>
            </a:r>
            <a:r>
              <a:rPr lang="vi-VN" sz="2100" dirty="0">
                <a:solidFill>
                  <a:srgbClr val="FF0000"/>
                </a:solidFill>
                <a:latin typeface="+mj-lt"/>
              </a:rPr>
              <a:t>Các phát biểu dưới đây về cấu trúc DNA là đúng hay sai?</a:t>
            </a:r>
          </a:p>
          <a:p>
            <a:pPr algn="just"/>
            <a:r>
              <a:rPr lang="vi-VN" sz="2100" dirty="0">
                <a:solidFill>
                  <a:srgbClr val="FF0000"/>
                </a:solidFill>
                <a:latin typeface="+mj-lt"/>
              </a:rPr>
              <a:t>(1)A+T=G+C.</a:t>
            </a:r>
          </a:p>
          <a:p>
            <a:pPr algn="just"/>
            <a:r>
              <a:rPr lang="vi-VN" sz="2100" dirty="0">
                <a:solidFill>
                  <a:srgbClr val="FF0000"/>
                </a:solidFill>
                <a:latin typeface="+mj-lt"/>
              </a:rPr>
              <a:t>(2) A=G; C=T.</a:t>
            </a:r>
          </a:p>
          <a:p>
            <a:pPr algn="just"/>
            <a:r>
              <a:rPr lang="vi-VN" sz="2100" dirty="0">
                <a:solidFill>
                  <a:srgbClr val="FF0000"/>
                </a:solidFill>
                <a:latin typeface="+mj-lt"/>
              </a:rPr>
              <a:t>(3) A/T =C/G.</a:t>
            </a:r>
          </a:p>
          <a:p>
            <a:pPr algn="just"/>
            <a:r>
              <a:rPr lang="vi-VN" sz="2100" dirty="0">
                <a:solidFill>
                  <a:srgbClr val="FF0000"/>
                </a:solidFill>
                <a:latin typeface="+mj-lt"/>
              </a:rPr>
              <a:t>(4) T/A = C/G.</a:t>
            </a:r>
          </a:p>
          <a:p>
            <a:pPr algn="just"/>
            <a:r>
              <a:rPr lang="vi-VN" sz="2100" dirty="0">
                <a:solidFill>
                  <a:srgbClr val="FF0000"/>
                </a:solidFill>
                <a:latin typeface="+mj-lt"/>
              </a:rPr>
              <a:t>(5) A+G=C+T.</a:t>
            </a:r>
          </a:p>
          <a:p>
            <a:pPr algn="just"/>
            <a:r>
              <a:rPr lang="vi-VN" sz="2100" dirty="0">
                <a:solidFill>
                  <a:srgbClr val="FF0000"/>
                </a:solidFill>
                <a:latin typeface="+mj-lt"/>
              </a:rPr>
              <a:t>(6) G/C = 1.</a:t>
            </a:r>
          </a:p>
          <a:p>
            <a:pPr algn="just"/>
            <a:r>
              <a:rPr lang="vi-VN" sz="2100" dirty="0">
                <a:solidFill>
                  <a:srgbClr val="FF0000"/>
                </a:solidFill>
                <a:latin typeface="+mj-lt"/>
              </a:rPr>
              <a:t>(7) A=T trên mỗi mạch đơn.</a:t>
            </a:r>
          </a:p>
          <a:p>
            <a:r>
              <a:rPr lang="vi-VN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8) Khi tách ra, hai mạch của phân tử DNA có trình tự giống hệt nhau.</a:t>
            </a:r>
          </a:p>
          <a:p>
            <a:r>
              <a:rPr lang="vi-VN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9) Cấu trúc xoắn kép của DNA là bất biến.</a:t>
            </a:r>
          </a:p>
          <a:p>
            <a:pPr algn="just"/>
            <a:r>
              <a:rPr lang="vi-VN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0) Mỗi cặp nucleotide chứa hai gốc nitrogenous base, hai nhóm phosphate,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 gốc pentose.</a:t>
            </a:r>
            <a:endParaRPr lang="vi-VN" sz="2100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7698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1"/>
          <p:cNvSpPr>
            <a:spLocks noChangeArrowheads="1"/>
          </p:cNvSpPr>
          <p:nvPr/>
        </p:nvSpPr>
        <p:spPr bwMode="auto">
          <a:xfrm>
            <a:off x="0" y="0"/>
            <a:ext cx="9144000" cy="4916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vi-VN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Vật chất di truyền của virus khá đa dạng, có thể là DNA hoặc RNA; có thể là mạch đơn hoặc mạch kép. Khi phân tích thành phần các nucleotide của một số mẫu virus xác định được:</a:t>
            </a:r>
          </a:p>
          <a:p>
            <a:r>
              <a:rPr lang="vi-VN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) Mẫu 1 có: 30% A, 30% T, 20% G và 20% C.</a:t>
            </a:r>
          </a:p>
          <a:p>
            <a:r>
              <a:rPr lang="vi-VN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) Mẫu 2 có: 40% A, 10% T, 25% G và 25% C.</a:t>
            </a:r>
          </a:p>
          <a:p>
            <a:r>
              <a:rPr lang="vi-VN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) Mẫu 3 có: 35% A, 30% U, 30% G và 5% C.</a:t>
            </a:r>
          </a:p>
          <a:p>
            <a:r>
              <a:rPr lang="vi-VN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ự đoán dạng vật chất di truyền của từng loại virus trên.</a:t>
            </a:r>
          </a:p>
          <a:p>
            <a:pPr algn="just"/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</a:t>
            </a:r>
            <a:r>
              <a:rPr lang="vi-VN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Ở một loài động vật, xét một gene có kích thước 4 000 nucleotide, trong đó số lượng nucleotide loại A là 700.</a:t>
            </a:r>
          </a:p>
          <a:p>
            <a:r>
              <a:rPr lang="vi-VN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) Xác định số lượng các nucleotide còn lại của gene.</a:t>
            </a:r>
          </a:p>
          <a:p>
            <a:r>
              <a:rPr lang="vi-VN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) Xác định số lượng liên kết hydrogen của gene.</a:t>
            </a:r>
            <a:endParaRPr lang="en-US" sz="21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5: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DNA,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ucleotide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00.000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ếm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0%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ucleotide</a:t>
            </a:r>
            <a:endParaRPr lang="en-US" sz="21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ucleotide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lvl="0"/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DNA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vi-VN" sz="21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0469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1"/>
          <p:cNvSpPr>
            <a:spLocks noChangeArrowheads="1"/>
          </p:cNvSpPr>
          <p:nvPr/>
        </p:nvSpPr>
        <p:spPr bwMode="auto">
          <a:xfrm>
            <a:off x="0" y="-1"/>
            <a:ext cx="9144000" cy="427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.</a:t>
            </a:r>
            <a:r>
              <a:rPr lang="vi-VN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DNA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 = 30%, T = 10%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ucleotide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lvl="0"/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%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ucleotide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DNA?</a:t>
            </a:r>
          </a:p>
          <a:p>
            <a:pPr lvl="0" algn="just"/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hydrogen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DNA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900.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ucleotide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DNA?</a:t>
            </a:r>
          </a:p>
          <a:p>
            <a:pPr algn="just"/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7: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gene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0% A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hydrogen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gene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120.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gene?</a:t>
            </a:r>
          </a:p>
          <a:p>
            <a:pPr algn="just"/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8: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gene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440A</a:t>
            </a:r>
            <a:r>
              <a:rPr lang="en-US" sz="2100" baseline="30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A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ếm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5%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ucleotide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gene.</a:t>
            </a:r>
          </a:p>
          <a:p>
            <a:pPr lvl="0"/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ucleotide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gene?</a:t>
            </a:r>
          </a:p>
          <a:p>
            <a:pPr lvl="0"/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ucleotide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gene?</a:t>
            </a:r>
          </a:p>
          <a:p>
            <a:pPr lvl="0" algn="just"/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ARN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gene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U = 17,5%; A = 12,5%, G = 31,25%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ibo</a:t>
            </a:r>
            <a:r>
              <a:rPr lang="vi-VN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ucleotide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ucleotide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gene?</a:t>
            </a:r>
          </a:p>
        </p:txBody>
      </p:sp>
    </p:spTree>
    <p:extLst>
      <p:ext uri="{BB962C8B-B14F-4D97-AF65-F5344CB8AC3E}">
        <p14:creationId xmlns:p14="http://schemas.microsoft.com/office/powerpoint/2010/main" val="1817406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person with blonde hair and red lipstick&#10;&#10;Description automatically generated">
            <a:extLst>
              <a:ext uri="{FF2B5EF4-FFF2-40B4-BE49-F238E27FC236}">
                <a16:creationId xmlns:a16="http://schemas.microsoft.com/office/drawing/2014/main" id="{4D8A4181-86D1-888E-1797-982095BF6A4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255"/>
          <a:stretch/>
        </p:blipFill>
        <p:spPr>
          <a:xfrm>
            <a:off x="0" y="938497"/>
            <a:ext cx="2832531" cy="198051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DF56B755-B01B-192D-462D-5A0E700B0035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2832530" y="938496"/>
            <a:ext cx="2970775" cy="1980514"/>
          </a:xfrm>
          <a:prstGeom prst="rect">
            <a:avLst/>
          </a:prstGeom>
        </p:spPr>
      </p:pic>
      <p:pic>
        <p:nvPicPr>
          <p:cNvPr id="15" name="Picture 14" descr="A person with dark skin and a bow on her head&#10;&#10;Description automatically generated">
            <a:extLst>
              <a:ext uri="{FF2B5EF4-FFF2-40B4-BE49-F238E27FC236}">
                <a16:creationId xmlns:a16="http://schemas.microsoft.com/office/drawing/2014/main" id="{326C79D3-38DA-71E9-0D4D-EB389E721FA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03305" y="938497"/>
            <a:ext cx="1738220" cy="1980518"/>
          </a:xfrm>
          <a:prstGeom prst="rect">
            <a:avLst/>
          </a:prstGeom>
        </p:spPr>
      </p:pic>
      <p:pic>
        <p:nvPicPr>
          <p:cNvPr id="17" name="Picture 16" descr="A person standing in front of a bush of blue flowers&#10;&#10;Description automatically generated">
            <a:extLst>
              <a:ext uri="{FF2B5EF4-FFF2-40B4-BE49-F238E27FC236}">
                <a16:creationId xmlns:a16="http://schemas.microsoft.com/office/drawing/2014/main" id="{7445ADD2-C602-4012-8F01-719C775E115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41525" y="938496"/>
            <a:ext cx="1602475" cy="198051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383E846-5709-216D-8E46-5B5BAEDADA71}"/>
              </a:ext>
            </a:extLst>
          </p:cNvPr>
          <p:cNvSpPr txBox="1"/>
          <p:nvPr/>
        </p:nvSpPr>
        <p:spPr>
          <a:xfrm>
            <a:off x="122464" y="3011577"/>
            <a:ext cx="8899072" cy="11318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400" dirty="0">
                <a:solidFill>
                  <a:srgbClr val="FF0000"/>
                </a:solidFill>
              </a:rPr>
              <a:t>- Các đặc điểm sinh học của người như màu tóc, màu da, màu mắt do hệ </a:t>
            </a:r>
            <a:r>
              <a:rPr lang="vi-VN" sz="2400" dirty="0" err="1">
                <a:solidFill>
                  <a:srgbClr val="FF0000"/>
                </a:solidFill>
              </a:rPr>
              <a:t>gene</a:t>
            </a:r>
            <a:r>
              <a:rPr lang="vi-VN" sz="2400" dirty="0">
                <a:solidFill>
                  <a:srgbClr val="FF0000"/>
                </a:solidFill>
              </a:rPr>
              <a:t> quy định. </a:t>
            </a:r>
          </a:p>
        </p:txBody>
      </p:sp>
      <p:sp>
        <p:nvSpPr>
          <p:cNvPr id="5" name="TextBox 2">
            <a:extLst>
              <a:ext uri="{FF2B5EF4-FFF2-40B4-BE49-F238E27FC236}">
                <a16:creationId xmlns:a16="http://schemas.microsoft.com/office/drawing/2014/main" id="{0B3991F3-696B-14EE-35E7-B5D9F3F2D305}"/>
              </a:ext>
            </a:extLst>
          </p:cNvPr>
          <p:cNvSpPr txBox="1"/>
          <p:nvPr/>
        </p:nvSpPr>
        <p:spPr>
          <a:xfrm>
            <a:off x="122464" y="4235987"/>
            <a:ext cx="8899072" cy="5778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400" dirty="0">
                <a:solidFill>
                  <a:srgbClr val="FF0000"/>
                </a:solidFill>
              </a:rPr>
              <a:t>- Mỗi cá thể có một hệ </a:t>
            </a:r>
            <a:r>
              <a:rPr lang="vi-VN" sz="2400" dirty="0" err="1">
                <a:solidFill>
                  <a:srgbClr val="FF0000"/>
                </a:solidFill>
              </a:rPr>
              <a:t>gene</a:t>
            </a:r>
            <a:r>
              <a:rPr lang="vi-VN" sz="2400" dirty="0">
                <a:solidFill>
                  <a:srgbClr val="FF0000"/>
                </a:solidFill>
              </a:rPr>
              <a:t> đặc trưng.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92" name="Google Shape;2192;p68"/>
          <p:cNvGrpSpPr/>
          <p:nvPr/>
        </p:nvGrpSpPr>
        <p:grpSpPr>
          <a:xfrm rot="7937313" flipH="1">
            <a:off x="2643683" y="92693"/>
            <a:ext cx="661430" cy="929034"/>
            <a:chOff x="2374700" y="1056350"/>
            <a:chExt cx="797300" cy="1119875"/>
          </a:xfrm>
        </p:grpSpPr>
        <p:sp>
          <p:nvSpPr>
            <p:cNvPr id="2193" name="Google Shape;2193;p68"/>
            <p:cNvSpPr/>
            <p:nvPr/>
          </p:nvSpPr>
          <p:spPr>
            <a:xfrm>
              <a:off x="2450775" y="1537550"/>
              <a:ext cx="233975" cy="535475"/>
            </a:xfrm>
            <a:custGeom>
              <a:avLst/>
              <a:gdLst/>
              <a:ahLst/>
              <a:cxnLst/>
              <a:rect l="l" t="t" r="r" b="b"/>
              <a:pathLst>
                <a:path w="9359" h="21419" extrusionOk="0">
                  <a:moveTo>
                    <a:pt x="666" y="0"/>
                  </a:moveTo>
                  <a:cubicBezTo>
                    <a:pt x="334" y="0"/>
                    <a:pt x="1" y="265"/>
                    <a:pt x="149" y="661"/>
                  </a:cubicBezTo>
                  <a:cubicBezTo>
                    <a:pt x="2637" y="7531"/>
                    <a:pt x="5667" y="14185"/>
                    <a:pt x="8155" y="21056"/>
                  </a:cubicBezTo>
                  <a:cubicBezTo>
                    <a:pt x="8251" y="21310"/>
                    <a:pt x="8470" y="21419"/>
                    <a:pt x="8687" y="21419"/>
                  </a:cubicBezTo>
                  <a:cubicBezTo>
                    <a:pt x="9025" y="21419"/>
                    <a:pt x="9359" y="21154"/>
                    <a:pt x="9210" y="20758"/>
                  </a:cubicBezTo>
                  <a:cubicBezTo>
                    <a:pt x="6722" y="13888"/>
                    <a:pt x="3692" y="7234"/>
                    <a:pt x="1177" y="363"/>
                  </a:cubicBezTo>
                  <a:cubicBezTo>
                    <a:pt x="1092" y="109"/>
                    <a:pt x="880" y="0"/>
                    <a:pt x="66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4" name="Google Shape;2194;p68"/>
            <p:cNvSpPr/>
            <p:nvPr/>
          </p:nvSpPr>
          <p:spPr>
            <a:xfrm>
              <a:off x="2450150" y="1109250"/>
              <a:ext cx="198025" cy="454125"/>
            </a:xfrm>
            <a:custGeom>
              <a:avLst/>
              <a:gdLst/>
              <a:ahLst/>
              <a:cxnLst/>
              <a:rect l="l" t="t" r="r" b="b"/>
              <a:pathLst>
                <a:path w="7921" h="18165" extrusionOk="0">
                  <a:moveTo>
                    <a:pt x="7266" y="1"/>
                  </a:moveTo>
                  <a:cubicBezTo>
                    <a:pt x="7044" y="1"/>
                    <a:pt x="6817" y="113"/>
                    <a:pt x="6720" y="373"/>
                  </a:cubicBezTo>
                  <a:lnTo>
                    <a:pt x="147" y="17522"/>
                  </a:lnTo>
                  <a:cubicBezTo>
                    <a:pt x="1" y="17912"/>
                    <a:pt x="322" y="18165"/>
                    <a:pt x="655" y="18165"/>
                  </a:cubicBezTo>
                  <a:cubicBezTo>
                    <a:pt x="877" y="18165"/>
                    <a:pt x="1104" y="18052"/>
                    <a:pt x="1202" y="17793"/>
                  </a:cubicBezTo>
                  <a:lnTo>
                    <a:pt x="7775" y="644"/>
                  </a:lnTo>
                  <a:cubicBezTo>
                    <a:pt x="7921" y="254"/>
                    <a:pt x="7599" y="1"/>
                    <a:pt x="726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5" name="Google Shape;2195;p68"/>
            <p:cNvSpPr/>
            <p:nvPr/>
          </p:nvSpPr>
          <p:spPr>
            <a:xfrm>
              <a:off x="2449975" y="1511450"/>
              <a:ext cx="623075" cy="52775"/>
            </a:xfrm>
            <a:custGeom>
              <a:avLst/>
              <a:gdLst/>
              <a:ahLst/>
              <a:cxnLst/>
              <a:rect l="l" t="t" r="r" b="b"/>
              <a:pathLst>
                <a:path w="24923" h="2111" extrusionOk="0">
                  <a:moveTo>
                    <a:pt x="24252" y="0"/>
                  </a:moveTo>
                  <a:cubicBezTo>
                    <a:pt x="24244" y="0"/>
                    <a:pt x="24236" y="0"/>
                    <a:pt x="24228" y="1"/>
                  </a:cubicBezTo>
                  <a:lnTo>
                    <a:pt x="695" y="1028"/>
                  </a:lnTo>
                  <a:cubicBezTo>
                    <a:pt x="0" y="1055"/>
                    <a:pt x="18" y="2111"/>
                    <a:pt x="670" y="2111"/>
                  </a:cubicBezTo>
                  <a:cubicBezTo>
                    <a:pt x="678" y="2111"/>
                    <a:pt x="687" y="2111"/>
                    <a:pt x="695" y="2110"/>
                  </a:cubicBezTo>
                  <a:lnTo>
                    <a:pt x="24228" y="1083"/>
                  </a:lnTo>
                  <a:cubicBezTo>
                    <a:pt x="24922" y="1056"/>
                    <a:pt x="24904" y="0"/>
                    <a:pt x="2425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6" name="Google Shape;2196;p68"/>
            <p:cNvSpPr/>
            <p:nvPr/>
          </p:nvSpPr>
          <p:spPr>
            <a:xfrm>
              <a:off x="2374700" y="1458700"/>
              <a:ext cx="185300" cy="183975"/>
            </a:xfrm>
            <a:custGeom>
              <a:avLst/>
              <a:gdLst/>
              <a:ahLst/>
              <a:cxnLst/>
              <a:rect l="l" t="t" r="r" b="b"/>
              <a:pathLst>
                <a:path w="7412" h="7359" extrusionOk="0">
                  <a:moveTo>
                    <a:pt x="3702" y="0"/>
                  </a:moveTo>
                  <a:cubicBezTo>
                    <a:pt x="3685" y="0"/>
                    <a:pt x="3668" y="1"/>
                    <a:pt x="3652" y="1"/>
                  </a:cubicBezTo>
                  <a:cubicBezTo>
                    <a:pt x="1623" y="28"/>
                    <a:pt x="0" y="1678"/>
                    <a:pt x="27" y="3734"/>
                  </a:cubicBezTo>
                  <a:cubicBezTo>
                    <a:pt x="54" y="5746"/>
                    <a:pt x="1704" y="7358"/>
                    <a:pt x="3710" y="7358"/>
                  </a:cubicBezTo>
                  <a:cubicBezTo>
                    <a:pt x="3727" y="7358"/>
                    <a:pt x="3743" y="7358"/>
                    <a:pt x="3760" y="7358"/>
                  </a:cubicBezTo>
                  <a:cubicBezTo>
                    <a:pt x="5789" y="7331"/>
                    <a:pt x="7412" y="5654"/>
                    <a:pt x="7385" y="3625"/>
                  </a:cubicBezTo>
                  <a:cubicBezTo>
                    <a:pt x="7358" y="1613"/>
                    <a:pt x="5708" y="0"/>
                    <a:pt x="370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7" name="Google Shape;2197;p68"/>
            <p:cNvSpPr/>
            <p:nvPr/>
          </p:nvSpPr>
          <p:spPr>
            <a:xfrm>
              <a:off x="2551175" y="1944225"/>
              <a:ext cx="233325" cy="232000"/>
            </a:xfrm>
            <a:custGeom>
              <a:avLst/>
              <a:gdLst/>
              <a:ahLst/>
              <a:cxnLst/>
              <a:rect l="l" t="t" r="r" b="b"/>
              <a:pathLst>
                <a:path w="9333" h="9280" extrusionOk="0">
                  <a:moveTo>
                    <a:pt x="4649" y="1"/>
                  </a:moveTo>
                  <a:cubicBezTo>
                    <a:pt x="4633" y="1"/>
                    <a:pt x="4616" y="1"/>
                    <a:pt x="4599" y="1"/>
                  </a:cubicBezTo>
                  <a:cubicBezTo>
                    <a:pt x="2030" y="28"/>
                    <a:pt x="1" y="2138"/>
                    <a:pt x="28" y="4708"/>
                  </a:cubicBezTo>
                  <a:cubicBezTo>
                    <a:pt x="55" y="7260"/>
                    <a:pt x="2137" y="9279"/>
                    <a:pt x="4684" y="9279"/>
                  </a:cubicBezTo>
                  <a:cubicBezTo>
                    <a:pt x="4701" y="9279"/>
                    <a:pt x="4718" y="9279"/>
                    <a:pt x="4735" y="9279"/>
                  </a:cubicBezTo>
                  <a:cubicBezTo>
                    <a:pt x="7304" y="9252"/>
                    <a:pt x="9333" y="7142"/>
                    <a:pt x="9306" y="4572"/>
                  </a:cubicBezTo>
                  <a:cubicBezTo>
                    <a:pt x="9279" y="2046"/>
                    <a:pt x="7196" y="1"/>
                    <a:pt x="464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8" name="Google Shape;2198;p68"/>
            <p:cNvSpPr/>
            <p:nvPr/>
          </p:nvSpPr>
          <p:spPr>
            <a:xfrm>
              <a:off x="2938675" y="1409325"/>
              <a:ext cx="233325" cy="232025"/>
            </a:xfrm>
            <a:custGeom>
              <a:avLst/>
              <a:gdLst/>
              <a:ahLst/>
              <a:cxnLst/>
              <a:rect l="l" t="t" r="r" b="b"/>
              <a:pathLst>
                <a:path w="9333" h="9281" extrusionOk="0">
                  <a:moveTo>
                    <a:pt x="4649" y="1"/>
                  </a:moveTo>
                  <a:cubicBezTo>
                    <a:pt x="4632" y="1"/>
                    <a:pt x="4615" y="1"/>
                    <a:pt x="4598" y="1"/>
                  </a:cubicBezTo>
                  <a:cubicBezTo>
                    <a:pt x="2029" y="55"/>
                    <a:pt x="0" y="2165"/>
                    <a:pt x="27" y="4708"/>
                  </a:cubicBezTo>
                  <a:cubicBezTo>
                    <a:pt x="54" y="7244"/>
                    <a:pt x="2110" y="9280"/>
                    <a:pt x="4635" y="9280"/>
                  </a:cubicBezTo>
                  <a:cubicBezTo>
                    <a:pt x="4668" y="9280"/>
                    <a:pt x="4701" y="9280"/>
                    <a:pt x="4734" y="9279"/>
                  </a:cubicBezTo>
                  <a:cubicBezTo>
                    <a:pt x="7303" y="9252"/>
                    <a:pt x="9332" y="7142"/>
                    <a:pt x="9305" y="4600"/>
                  </a:cubicBezTo>
                  <a:cubicBezTo>
                    <a:pt x="9278" y="2047"/>
                    <a:pt x="7196" y="1"/>
                    <a:pt x="46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9" name="Google Shape;2199;p68"/>
            <p:cNvSpPr/>
            <p:nvPr/>
          </p:nvSpPr>
          <p:spPr>
            <a:xfrm>
              <a:off x="2565375" y="1056350"/>
              <a:ext cx="131900" cy="130550"/>
            </a:xfrm>
            <a:custGeom>
              <a:avLst/>
              <a:gdLst/>
              <a:ahLst/>
              <a:cxnLst/>
              <a:rect l="l" t="t" r="r" b="b"/>
              <a:pathLst>
                <a:path w="5276" h="5222" extrusionOk="0">
                  <a:moveTo>
                    <a:pt x="2647" y="0"/>
                  </a:moveTo>
                  <a:cubicBezTo>
                    <a:pt x="2630" y="0"/>
                    <a:pt x="2614" y="0"/>
                    <a:pt x="2598" y="1"/>
                  </a:cubicBezTo>
                  <a:cubicBezTo>
                    <a:pt x="1137" y="28"/>
                    <a:pt x="1" y="1191"/>
                    <a:pt x="1" y="2651"/>
                  </a:cubicBezTo>
                  <a:cubicBezTo>
                    <a:pt x="28" y="4069"/>
                    <a:pt x="1191" y="5221"/>
                    <a:pt x="2629" y="5221"/>
                  </a:cubicBezTo>
                  <a:cubicBezTo>
                    <a:pt x="2646" y="5221"/>
                    <a:pt x="2662" y="5221"/>
                    <a:pt x="2679" y="5221"/>
                  </a:cubicBezTo>
                  <a:cubicBezTo>
                    <a:pt x="4112" y="5221"/>
                    <a:pt x="5276" y="4031"/>
                    <a:pt x="5249" y="2570"/>
                  </a:cubicBezTo>
                  <a:cubicBezTo>
                    <a:pt x="5222" y="1153"/>
                    <a:pt x="4058" y="0"/>
                    <a:pt x="264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12B38BA0-E039-1435-7E23-D0A588D78ECD}"/>
              </a:ext>
            </a:extLst>
          </p:cNvPr>
          <p:cNvSpPr txBox="1"/>
          <p:nvPr/>
        </p:nvSpPr>
        <p:spPr>
          <a:xfrm>
            <a:off x="170270" y="290363"/>
            <a:ext cx="8411869" cy="9825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400" b="1" dirty="0">
                <a:solidFill>
                  <a:schemeClr val="tx2">
                    <a:lumMod val="75000"/>
                  </a:schemeClr>
                </a:solidFill>
              </a:rPr>
              <a:t>CHỦ ĐỀ 11: DI TRUYỀN</a:t>
            </a:r>
          </a:p>
        </p:txBody>
      </p:sp>
      <p:sp>
        <p:nvSpPr>
          <p:cNvPr id="2" name="TextBox 17">
            <a:extLst>
              <a:ext uri="{FF2B5EF4-FFF2-40B4-BE49-F238E27FC236}">
                <a16:creationId xmlns:a16="http://schemas.microsoft.com/office/drawing/2014/main" id="{BAB4F0EC-850E-4341-2F69-3783A6929F96}"/>
              </a:ext>
            </a:extLst>
          </p:cNvPr>
          <p:cNvSpPr txBox="1"/>
          <p:nvPr/>
        </p:nvSpPr>
        <p:spPr>
          <a:xfrm>
            <a:off x="461768" y="1060346"/>
            <a:ext cx="7672768" cy="36778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5400" b="1" dirty="0">
                <a:solidFill>
                  <a:srgbClr val="E54E55"/>
                </a:solidFill>
                <a:effectLst/>
                <a:latin typeface="+mn-lt"/>
                <a:ea typeface="Times New Roman" panose="02020603050405020304" pitchFamily="18" charset="0"/>
              </a:rPr>
              <a:t>BÀI 33. </a:t>
            </a:r>
            <a:r>
              <a:rPr lang="vi-VN" sz="5400" b="1" dirty="0">
                <a:solidFill>
                  <a:srgbClr val="E54E55"/>
                </a:solidFill>
                <a:effectLst/>
                <a:latin typeface="+mn-lt"/>
                <a:ea typeface="Times New Roman" panose="02020603050405020304" pitchFamily="18" charset="0"/>
              </a:rPr>
              <a:t>GENE LÀ TRUNG TÂM CỦA DI TRUYỀN HỌC</a:t>
            </a:r>
            <a:endParaRPr lang="en-US" sz="5400" dirty="0">
              <a:solidFill>
                <a:srgbClr val="E54E55"/>
              </a:solidFill>
              <a:latin typeface="+mn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ippl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5" name="Google Shape;2705;p75"/>
          <p:cNvSpPr/>
          <p:nvPr/>
        </p:nvSpPr>
        <p:spPr>
          <a:xfrm>
            <a:off x="2864200" y="2401279"/>
            <a:ext cx="233355" cy="218879"/>
          </a:xfrm>
          <a:custGeom>
            <a:avLst/>
            <a:gdLst/>
            <a:ahLst/>
            <a:cxnLst/>
            <a:rect l="l" t="t" r="r" b="b"/>
            <a:pathLst>
              <a:path w="3482" h="3266" extrusionOk="0">
                <a:moveTo>
                  <a:pt x="618" y="0"/>
                </a:moveTo>
                <a:cubicBezTo>
                  <a:pt x="469" y="0"/>
                  <a:pt x="324" y="58"/>
                  <a:pt x="214" y="168"/>
                </a:cubicBezTo>
                <a:cubicBezTo>
                  <a:pt x="7" y="381"/>
                  <a:pt x="1" y="728"/>
                  <a:pt x="208" y="947"/>
                </a:cubicBezTo>
                <a:lnTo>
                  <a:pt x="2374" y="3265"/>
                </a:lnTo>
                <a:lnTo>
                  <a:pt x="3481" y="1434"/>
                </a:lnTo>
                <a:lnTo>
                  <a:pt x="883" y="65"/>
                </a:lnTo>
                <a:cubicBezTo>
                  <a:pt x="798" y="21"/>
                  <a:pt x="708" y="0"/>
                  <a:pt x="618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780" name="Google Shape;2780;p75"/>
          <p:cNvGrpSpPr/>
          <p:nvPr/>
        </p:nvGrpSpPr>
        <p:grpSpPr>
          <a:xfrm rot="8100000" flipH="1">
            <a:off x="3806547" y="3836509"/>
            <a:ext cx="1924526" cy="1364190"/>
            <a:chOff x="193669" y="148127"/>
            <a:chExt cx="1982873" cy="1405549"/>
          </a:xfrm>
        </p:grpSpPr>
        <p:sp>
          <p:nvSpPr>
            <p:cNvPr id="2781" name="Google Shape;2781;p75"/>
            <p:cNvSpPr/>
            <p:nvPr/>
          </p:nvSpPr>
          <p:spPr>
            <a:xfrm rot="2541214">
              <a:off x="375899" y="290031"/>
              <a:ext cx="284505" cy="651194"/>
            </a:xfrm>
            <a:custGeom>
              <a:avLst/>
              <a:gdLst/>
              <a:ahLst/>
              <a:cxnLst/>
              <a:rect l="l" t="t" r="r" b="b"/>
              <a:pathLst>
                <a:path w="9359" h="21419" extrusionOk="0">
                  <a:moveTo>
                    <a:pt x="666" y="0"/>
                  </a:moveTo>
                  <a:cubicBezTo>
                    <a:pt x="334" y="0"/>
                    <a:pt x="1" y="265"/>
                    <a:pt x="149" y="661"/>
                  </a:cubicBezTo>
                  <a:cubicBezTo>
                    <a:pt x="2637" y="7531"/>
                    <a:pt x="5667" y="14185"/>
                    <a:pt x="8155" y="21056"/>
                  </a:cubicBezTo>
                  <a:cubicBezTo>
                    <a:pt x="8251" y="21310"/>
                    <a:pt x="8470" y="21419"/>
                    <a:pt x="8687" y="21419"/>
                  </a:cubicBezTo>
                  <a:cubicBezTo>
                    <a:pt x="9025" y="21419"/>
                    <a:pt x="9359" y="21154"/>
                    <a:pt x="9210" y="20758"/>
                  </a:cubicBezTo>
                  <a:cubicBezTo>
                    <a:pt x="6722" y="13888"/>
                    <a:pt x="3692" y="7234"/>
                    <a:pt x="1177" y="363"/>
                  </a:cubicBezTo>
                  <a:cubicBezTo>
                    <a:pt x="1092" y="109"/>
                    <a:pt x="880" y="0"/>
                    <a:pt x="66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782" name="Google Shape;2782;p75"/>
            <p:cNvGrpSpPr/>
            <p:nvPr/>
          </p:nvGrpSpPr>
          <p:grpSpPr>
            <a:xfrm rot="-3943890">
              <a:off x="413745" y="559232"/>
              <a:ext cx="579901" cy="745140"/>
              <a:chOff x="234492" y="148127"/>
              <a:chExt cx="579920" cy="745164"/>
            </a:xfrm>
          </p:grpSpPr>
          <p:sp>
            <p:nvSpPr>
              <p:cNvPr id="2783" name="Google Shape;2783;p75"/>
              <p:cNvSpPr/>
              <p:nvPr/>
            </p:nvSpPr>
            <p:spPr>
              <a:xfrm rot="9702664">
                <a:off x="434883" y="213883"/>
                <a:ext cx="284520" cy="651219"/>
              </a:xfrm>
              <a:custGeom>
                <a:avLst/>
                <a:gdLst/>
                <a:ahLst/>
                <a:cxnLst/>
                <a:rect l="l" t="t" r="r" b="b"/>
                <a:pathLst>
                  <a:path w="9359" h="21419" extrusionOk="0">
                    <a:moveTo>
                      <a:pt x="666" y="0"/>
                    </a:moveTo>
                    <a:cubicBezTo>
                      <a:pt x="334" y="0"/>
                      <a:pt x="1" y="265"/>
                      <a:pt x="149" y="661"/>
                    </a:cubicBezTo>
                    <a:cubicBezTo>
                      <a:pt x="2637" y="7531"/>
                      <a:pt x="5667" y="14185"/>
                      <a:pt x="8155" y="21056"/>
                    </a:cubicBezTo>
                    <a:cubicBezTo>
                      <a:pt x="8251" y="21310"/>
                      <a:pt x="8470" y="21419"/>
                      <a:pt x="8687" y="21419"/>
                    </a:cubicBezTo>
                    <a:cubicBezTo>
                      <a:pt x="9025" y="21419"/>
                      <a:pt x="9359" y="21154"/>
                      <a:pt x="9210" y="20758"/>
                    </a:cubicBezTo>
                    <a:cubicBezTo>
                      <a:pt x="6722" y="13888"/>
                      <a:pt x="3692" y="7234"/>
                      <a:pt x="1177" y="363"/>
                    </a:cubicBezTo>
                    <a:cubicBezTo>
                      <a:pt x="1092" y="109"/>
                      <a:pt x="880" y="0"/>
                      <a:pt x="66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84" name="Google Shape;2784;p75"/>
              <p:cNvSpPr/>
              <p:nvPr/>
            </p:nvSpPr>
            <p:spPr>
              <a:xfrm rot="2700279">
                <a:off x="267482" y="181696"/>
                <a:ext cx="161255" cy="160115"/>
              </a:xfrm>
              <a:custGeom>
                <a:avLst/>
                <a:gdLst/>
                <a:ahLst/>
                <a:cxnLst/>
                <a:rect l="l" t="t" r="r" b="b"/>
                <a:pathLst>
                  <a:path w="7412" h="7359" extrusionOk="0">
                    <a:moveTo>
                      <a:pt x="3702" y="0"/>
                    </a:moveTo>
                    <a:cubicBezTo>
                      <a:pt x="3685" y="0"/>
                      <a:pt x="3668" y="1"/>
                      <a:pt x="3652" y="1"/>
                    </a:cubicBezTo>
                    <a:cubicBezTo>
                      <a:pt x="1623" y="28"/>
                      <a:pt x="0" y="1678"/>
                      <a:pt x="27" y="3734"/>
                    </a:cubicBezTo>
                    <a:cubicBezTo>
                      <a:pt x="54" y="5746"/>
                      <a:pt x="1704" y="7358"/>
                      <a:pt x="3710" y="7358"/>
                    </a:cubicBezTo>
                    <a:cubicBezTo>
                      <a:pt x="3727" y="7358"/>
                      <a:pt x="3743" y="7358"/>
                      <a:pt x="3760" y="7358"/>
                    </a:cubicBezTo>
                    <a:cubicBezTo>
                      <a:pt x="5789" y="7331"/>
                      <a:pt x="7412" y="5654"/>
                      <a:pt x="7385" y="3625"/>
                    </a:cubicBezTo>
                    <a:cubicBezTo>
                      <a:pt x="7358" y="1613"/>
                      <a:pt x="5708" y="0"/>
                      <a:pt x="3702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785" name="Google Shape;2785;p75"/>
            <p:cNvGrpSpPr/>
            <p:nvPr/>
          </p:nvGrpSpPr>
          <p:grpSpPr>
            <a:xfrm>
              <a:off x="539292" y="148127"/>
              <a:ext cx="1637250" cy="1405549"/>
              <a:chOff x="234492" y="148127"/>
              <a:chExt cx="1637250" cy="1405549"/>
            </a:xfrm>
          </p:grpSpPr>
          <p:sp>
            <p:nvSpPr>
              <p:cNvPr id="2786" name="Google Shape;2786;p75"/>
              <p:cNvSpPr/>
              <p:nvPr/>
            </p:nvSpPr>
            <p:spPr>
              <a:xfrm rot="9702664">
                <a:off x="434883" y="213883"/>
                <a:ext cx="284520" cy="651219"/>
              </a:xfrm>
              <a:custGeom>
                <a:avLst/>
                <a:gdLst/>
                <a:ahLst/>
                <a:cxnLst/>
                <a:rect l="l" t="t" r="r" b="b"/>
                <a:pathLst>
                  <a:path w="9359" h="21419" extrusionOk="0">
                    <a:moveTo>
                      <a:pt x="666" y="0"/>
                    </a:moveTo>
                    <a:cubicBezTo>
                      <a:pt x="334" y="0"/>
                      <a:pt x="1" y="265"/>
                      <a:pt x="149" y="661"/>
                    </a:cubicBezTo>
                    <a:cubicBezTo>
                      <a:pt x="2637" y="7531"/>
                      <a:pt x="5667" y="14185"/>
                      <a:pt x="8155" y="21056"/>
                    </a:cubicBezTo>
                    <a:cubicBezTo>
                      <a:pt x="8251" y="21310"/>
                      <a:pt x="8470" y="21419"/>
                      <a:pt x="8687" y="21419"/>
                    </a:cubicBezTo>
                    <a:cubicBezTo>
                      <a:pt x="9025" y="21419"/>
                      <a:pt x="9359" y="21154"/>
                      <a:pt x="9210" y="20758"/>
                    </a:cubicBezTo>
                    <a:cubicBezTo>
                      <a:pt x="6722" y="13888"/>
                      <a:pt x="3692" y="7234"/>
                      <a:pt x="1177" y="363"/>
                    </a:cubicBezTo>
                    <a:cubicBezTo>
                      <a:pt x="1092" y="109"/>
                      <a:pt x="880" y="0"/>
                      <a:pt x="66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87" name="Google Shape;2787;p75"/>
              <p:cNvSpPr/>
              <p:nvPr/>
            </p:nvSpPr>
            <p:spPr>
              <a:xfrm rot="2700279">
                <a:off x="267482" y="181696"/>
                <a:ext cx="161255" cy="160115"/>
              </a:xfrm>
              <a:custGeom>
                <a:avLst/>
                <a:gdLst/>
                <a:ahLst/>
                <a:cxnLst/>
                <a:rect l="l" t="t" r="r" b="b"/>
                <a:pathLst>
                  <a:path w="7412" h="7359" extrusionOk="0">
                    <a:moveTo>
                      <a:pt x="3702" y="0"/>
                    </a:moveTo>
                    <a:cubicBezTo>
                      <a:pt x="3685" y="0"/>
                      <a:pt x="3668" y="1"/>
                      <a:pt x="3652" y="1"/>
                    </a:cubicBezTo>
                    <a:cubicBezTo>
                      <a:pt x="1623" y="28"/>
                      <a:pt x="0" y="1678"/>
                      <a:pt x="27" y="3734"/>
                    </a:cubicBezTo>
                    <a:cubicBezTo>
                      <a:pt x="54" y="5746"/>
                      <a:pt x="1704" y="7358"/>
                      <a:pt x="3710" y="7358"/>
                    </a:cubicBezTo>
                    <a:cubicBezTo>
                      <a:pt x="3727" y="7358"/>
                      <a:pt x="3743" y="7358"/>
                      <a:pt x="3760" y="7358"/>
                    </a:cubicBezTo>
                    <a:cubicBezTo>
                      <a:pt x="5789" y="7331"/>
                      <a:pt x="7412" y="5654"/>
                      <a:pt x="7385" y="3625"/>
                    </a:cubicBezTo>
                    <a:cubicBezTo>
                      <a:pt x="7358" y="1613"/>
                      <a:pt x="5708" y="0"/>
                      <a:pt x="3702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2788" name="Google Shape;2788;p75"/>
              <p:cNvGrpSpPr/>
              <p:nvPr/>
            </p:nvGrpSpPr>
            <p:grpSpPr>
              <a:xfrm rot="2700200">
                <a:off x="726654" y="558761"/>
                <a:ext cx="1036634" cy="736202"/>
                <a:chOff x="2374700" y="1045220"/>
                <a:chExt cx="852487" cy="605389"/>
              </a:xfrm>
            </p:grpSpPr>
            <p:sp>
              <p:nvSpPr>
                <p:cNvPr id="2789" name="Google Shape;2789;p75"/>
                <p:cNvSpPr/>
                <p:nvPr/>
              </p:nvSpPr>
              <p:spPr>
                <a:xfrm>
                  <a:off x="2450150" y="1109250"/>
                  <a:ext cx="198025" cy="454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921" h="18165" extrusionOk="0">
                      <a:moveTo>
                        <a:pt x="7266" y="1"/>
                      </a:moveTo>
                      <a:cubicBezTo>
                        <a:pt x="7044" y="1"/>
                        <a:pt x="6817" y="113"/>
                        <a:pt x="6720" y="373"/>
                      </a:cubicBezTo>
                      <a:lnTo>
                        <a:pt x="147" y="17522"/>
                      </a:lnTo>
                      <a:cubicBezTo>
                        <a:pt x="1" y="17912"/>
                        <a:pt x="322" y="18165"/>
                        <a:pt x="655" y="18165"/>
                      </a:cubicBezTo>
                      <a:cubicBezTo>
                        <a:pt x="877" y="18165"/>
                        <a:pt x="1104" y="18052"/>
                        <a:pt x="1202" y="17793"/>
                      </a:cubicBezTo>
                      <a:lnTo>
                        <a:pt x="7775" y="644"/>
                      </a:lnTo>
                      <a:cubicBezTo>
                        <a:pt x="7921" y="254"/>
                        <a:pt x="7599" y="1"/>
                        <a:pt x="7266" y="1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90" name="Google Shape;2790;p75"/>
                <p:cNvSpPr/>
                <p:nvPr/>
              </p:nvSpPr>
              <p:spPr>
                <a:xfrm>
                  <a:off x="2449975" y="1511450"/>
                  <a:ext cx="623075" cy="527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4923" h="2111" extrusionOk="0">
                      <a:moveTo>
                        <a:pt x="24252" y="0"/>
                      </a:moveTo>
                      <a:cubicBezTo>
                        <a:pt x="24244" y="0"/>
                        <a:pt x="24236" y="0"/>
                        <a:pt x="24228" y="1"/>
                      </a:cubicBezTo>
                      <a:lnTo>
                        <a:pt x="695" y="1028"/>
                      </a:lnTo>
                      <a:cubicBezTo>
                        <a:pt x="0" y="1055"/>
                        <a:pt x="18" y="2111"/>
                        <a:pt x="670" y="2111"/>
                      </a:cubicBezTo>
                      <a:cubicBezTo>
                        <a:pt x="678" y="2111"/>
                        <a:pt x="687" y="2111"/>
                        <a:pt x="695" y="2110"/>
                      </a:cubicBezTo>
                      <a:lnTo>
                        <a:pt x="24228" y="1083"/>
                      </a:lnTo>
                      <a:cubicBezTo>
                        <a:pt x="24922" y="1056"/>
                        <a:pt x="24904" y="0"/>
                        <a:pt x="24252" y="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91" name="Google Shape;2791;p75"/>
                <p:cNvSpPr/>
                <p:nvPr/>
              </p:nvSpPr>
              <p:spPr>
                <a:xfrm>
                  <a:off x="2374700" y="1458700"/>
                  <a:ext cx="185300" cy="183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412" h="7359" extrusionOk="0">
                      <a:moveTo>
                        <a:pt x="3702" y="0"/>
                      </a:moveTo>
                      <a:cubicBezTo>
                        <a:pt x="3685" y="0"/>
                        <a:pt x="3668" y="1"/>
                        <a:pt x="3652" y="1"/>
                      </a:cubicBezTo>
                      <a:cubicBezTo>
                        <a:pt x="1623" y="28"/>
                        <a:pt x="0" y="1678"/>
                        <a:pt x="27" y="3734"/>
                      </a:cubicBezTo>
                      <a:cubicBezTo>
                        <a:pt x="54" y="5746"/>
                        <a:pt x="1704" y="7358"/>
                        <a:pt x="3710" y="7358"/>
                      </a:cubicBezTo>
                      <a:cubicBezTo>
                        <a:pt x="3727" y="7358"/>
                        <a:pt x="3743" y="7358"/>
                        <a:pt x="3760" y="7358"/>
                      </a:cubicBezTo>
                      <a:cubicBezTo>
                        <a:pt x="5789" y="7331"/>
                        <a:pt x="7412" y="5654"/>
                        <a:pt x="7385" y="3625"/>
                      </a:cubicBezTo>
                      <a:cubicBezTo>
                        <a:pt x="7358" y="1613"/>
                        <a:pt x="5708" y="0"/>
                        <a:pt x="3702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92" name="Google Shape;2792;p75"/>
                <p:cNvSpPr/>
                <p:nvPr/>
              </p:nvSpPr>
              <p:spPr>
                <a:xfrm>
                  <a:off x="2991366" y="1416101"/>
                  <a:ext cx="235822" cy="23450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3" h="9281" extrusionOk="0">
                      <a:moveTo>
                        <a:pt x="4649" y="1"/>
                      </a:moveTo>
                      <a:cubicBezTo>
                        <a:pt x="4632" y="1"/>
                        <a:pt x="4615" y="1"/>
                        <a:pt x="4598" y="1"/>
                      </a:cubicBezTo>
                      <a:cubicBezTo>
                        <a:pt x="2029" y="55"/>
                        <a:pt x="0" y="2165"/>
                        <a:pt x="27" y="4708"/>
                      </a:cubicBezTo>
                      <a:cubicBezTo>
                        <a:pt x="54" y="7244"/>
                        <a:pt x="2110" y="9280"/>
                        <a:pt x="4635" y="9280"/>
                      </a:cubicBezTo>
                      <a:cubicBezTo>
                        <a:pt x="4668" y="9280"/>
                        <a:pt x="4701" y="9280"/>
                        <a:pt x="4734" y="9279"/>
                      </a:cubicBezTo>
                      <a:cubicBezTo>
                        <a:pt x="7303" y="9252"/>
                        <a:pt x="9332" y="7142"/>
                        <a:pt x="9305" y="4600"/>
                      </a:cubicBezTo>
                      <a:cubicBezTo>
                        <a:pt x="9278" y="2047"/>
                        <a:pt x="7196" y="1"/>
                        <a:pt x="4649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93" name="Google Shape;2793;p75"/>
                <p:cNvSpPr/>
                <p:nvPr/>
              </p:nvSpPr>
              <p:spPr>
                <a:xfrm>
                  <a:off x="2576281" y="1045220"/>
                  <a:ext cx="119040" cy="11780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76" h="5222" extrusionOk="0">
                      <a:moveTo>
                        <a:pt x="2647" y="0"/>
                      </a:moveTo>
                      <a:cubicBezTo>
                        <a:pt x="2630" y="0"/>
                        <a:pt x="2614" y="0"/>
                        <a:pt x="2598" y="1"/>
                      </a:cubicBezTo>
                      <a:cubicBezTo>
                        <a:pt x="1137" y="28"/>
                        <a:pt x="1" y="1191"/>
                        <a:pt x="1" y="2651"/>
                      </a:cubicBezTo>
                      <a:cubicBezTo>
                        <a:pt x="28" y="4069"/>
                        <a:pt x="1191" y="5221"/>
                        <a:pt x="2629" y="5221"/>
                      </a:cubicBezTo>
                      <a:cubicBezTo>
                        <a:pt x="2646" y="5221"/>
                        <a:pt x="2662" y="5221"/>
                        <a:pt x="2679" y="5221"/>
                      </a:cubicBezTo>
                      <a:cubicBezTo>
                        <a:pt x="4112" y="5221"/>
                        <a:pt x="5276" y="4031"/>
                        <a:pt x="5249" y="2570"/>
                      </a:cubicBezTo>
                      <a:cubicBezTo>
                        <a:pt x="5222" y="1153"/>
                        <a:pt x="4058" y="0"/>
                        <a:pt x="2647" y="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</p:grpSp>
      <p:grpSp>
        <p:nvGrpSpPr>
          <p:cNvPr id="2794" name="Google Shape;2794;p75"/>
          <p:cNvGrpSpPr/>
          <p:nvPr/>
        </p:nvGrpSpPr>
        <p:grpSpPr>
          <a:xfrm rot="7166138">
            <a:off x="6483735" y="2145721"/>
            <a:ext cx="509740" cy="795459"/>
            <a:chOff x="2374700" y="1056350"/>
            <a:chExt cx="797300" cy="1119875"/>
          </a:xfrm>
        </p:grpSpPr>
        <p:sp>
          <p:nvSpPr>
            <p:cNvPr id="2795" name="Google Shape;2795;p75"/>
            <p:cNvSpPr/>
            <p:nvPr/>
          </p:nvSpPr>
          <p:spPr>
            <a:xfrm>
              <a:off x="2450775" y="1537550"/>
              <a:ext cx="233975" cy="535475"/>
            </a:xfrm>
            <a:custGeom>
              <a:avLst/>
              <a:gdLst/>
              <a:ahLst/>
              <a:cxnLst/>
              <a:rect l="l" t="t" r="r" b="b"/>
              <a:pathLst>
                <a:path w="9359" h="21419" extrusionOk="0">
                  <a:moveTo>
                    <a:pt x="666" y="0"/>
                  </a:moveTo>
                  <a:cubicBezTo>
                    <a:pt x="334" y="0"/>
                    <a:pt x="1" y="265"/>
                    <a:pt x="149" y="661"/>
                  </a:cubicBezTo>
                  <a:cubicBezTo>
                    <a:pt x="2637" y="7531"/>
                    <a:pt x="5667" y="14185"/>
                    <a:pt x="8155" y="21056"/>
                  </a:cubicBezTo>
                  <a:cubicBezTo>
                    <a:pt x="8251" y="21310"/>
                    <a:pt x="8470" y="21419"/>
                    <a:pt x="8687" y="21419"/>
                  </a:cubicBezTo>
                  <a:cubicBezTo>
                    <a:pt x="9025" y="21419"/>
                    <a:pt x="9359" y="21154"/>
                    <a:pt x="9210" y="20758"/>
                  </a:cubicBezTo>
                  <a:cubicBezTo>
                    <a:pt x="6722" y="13888"/>
                    <a:pt x="3692" y="7234"/>
                    <a:pt x="1177" y="363"/>
                  </a:cubicBezTo>
                  <a:cubicBezTo>
                    <a:pt x="1092" y="109"/>
                    <a:pt x="880" y="0"/>
                    <a:pt x="66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6" name="Google Shape;2796;p75"/>
            <p:cNvSpPr/>
            <p:nvPr/>
          </p:nvSpPr>
          <p:spPr>
            <a:xfrm>
              <a:off x="2450150" y="1109250"/>
              <a:ext cx="198025" cy="454125"/>
            </a:xfrm>
            <a:custGeom>
              <a:avLst/>
              <a:gdLst/>
              <a:ahLst/>
              <a:cxnLst/>
              <a:rect l="l" t="t" r="r" b="b"/>
              <a:pathLst>
                <a:path w="7921" h="18165" extrusionOk="0">
                  <a:moveTo>
                    <a:pt x="7266" y="1"/>
                  </a:moveTo>
                  <a:cubicBezTo>
                    <a:pt x="7044" y="1"/>
                    <a:pt x="6817" y="113"/>
                    <a:pt x="6720" y="373"/>
                  </a:cubicBezTo>
                  <a:lnTo>
                    <a:pt x="147" y="17522"/>
                  </a:lnTo>
                  <a:cubicBezTo>
                    <a:pt x="1" y="17912"/>
                    <a:pt x="322" y="18165"/>
                    <a:pt x="655" y="18165"/>
                  </a:cubicBezTo>
                  <a:cubicBezTo>
                    <a:pt x="877" y="18165"/>
                    <a:pt x="1104" y="18052"/>
                    <a:pt x="1202" y="17793"/>
                  </a:cubicBezTo>
                  <a:lnTo>
                    <a:pt x="7775" y="644"/>
                  </a:lnTo>
                  <a:cubicBezTo>
                    <a:pt x="7921" y="254"/>
                    <a:pt x="7599" y="1"/>
                    <a:pt x="726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7" name="Google Shape;2797;p75"/>
            <p:cNvSpPr/>
            <p:nvPr/>
          </p:nvSpPr>
          <p:spPr>
            <a:xfrm>
              <a:off x="2449975" y="1511450"/>
              <a:ext cx="623075" cy="52775"/>
            </a:xfrm>
            <a:custGeom>
              <a:avLst/>
              <a:gdLst/>
              <a:ahLst/>
              <a:cxnLst/>
              <a:rect l="l" t="t" r="r" b="b"/>
              <a:pathLst>
                <a:path w="24923" h="2111" extrusionOk="0">
                  <a:moveTo>
                    <a:pt x="24252" y="0"/>
                  </a:moveTo>
                  <a:cubicBezTo>
                    <a:pt x="24244" y="0"/>
                    <a:pt x="24236" y="0"/>
                    <a:pt x="24228" y="1"/>
                  </a:cubicBezTo>
                  <a:lnTo>
                    <a:pt x="695" y="1028"/>
                  </a:lnTo>
                  <a:cubicBezTo>
                    <a:pt x="0" y="1055"/>
                    <a:pt x="18" y="2111"/>
                    <a:pt x="670" y="2111"/>
                  </a:cubicBezTo>
                  <a:cubicBezTo>
                    <a:pt x="678" y="2111"/>
                    <a:pt x="687" y="2111"/>
                    <a:pt x="695" y="2110"/>
                  </a:cubicBezTo>
                  <a:lnTo>
                    <a:pt x="24228" y="1083"/>
                  </a:lnTo>
                  <a:cubicBezTo>
                    <a:pt x="24922" y="1056"/>
                    <a:pt x="24904" y="0"/>
                    <a:pt x="2425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8" name="Google Shape;2798;p75"/>
            <p:cNvSpPr/>
            <p:nvPr/>
          </p:nvSpPr>
          <p:spPr>
            <a:xfrm>
              <a:off x="2374700" y="1458700"/>
              <a:ext cx="185300" cy="183975"/>
            </a:xfrm>
            <a:custGeom>
              <a:avLst/>
              <a:gdLst/>
              <a:ahLst/>
              <a:cxnLst/>
              <a:rect l="l" t="t" r="r" b="b"/>
              <a:pathLst>
                <a:path w="7412" h="7359" extrusionOk="0">
                  <a:moveTo>
                    <a:pt x="3702" y="0"/>
                  </a:moveTo>
                  <a:cubicBezTo>
                    <a:pt x="3685" y="0"/>
                    <a:pt x="3668" y="1"/>
                    <a:pt x="3652" y="1"/>
                  </a:cubicBezTo>
                  <a:cubicBezTo>
                    <a:pt x="1623" y="28"/>
                    <a:pt x="0" y="1678"/>
                    <a:pt x="27" y="3734"/>
                  </a:cubicBezTo>
                  <a:cubicBezTo>
                    <a:pt x="54" y="5746"/>
                    <a:pt x="1704" y="7358"/>
                    <a:pt x="3710" y="7358"/>
                  </a:cubicBezTo>
                  <a:cubicBezTo>
                    <a:pt x="3727" y="7358"/>
                    <a:pt x="3743" y="7358"/>
                    <a:pt x="3760" y="7358"/>
                  </a:cubicBezTo>
                  <a:cubicBezTo>
                    <a:pt x="5789" y="7331"/>
                    <a:pt x="7412" y="5654"/>
                    <a:pt x="7385" y="3625"/>
                  </a:cubicBezTo>
                  <a:cubicBezTo>
                    <a:pt x="7358" y="1613"/>
                    <a:pt x="5708" y="0"/>
                    <a:pt x="370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9" name="Google Shape;2799;p75"/>
            <p:cNvSpPr/>
            <p:nvPr/>
          </p:nvSpPr>
          <p:spPr>
            <a:xfrm>
              <a:off x="2551175" y="1944225"/>
              <a:ext cx="233325" cy="232000"/>
            </a:xfrm>
            <a:custGeom>
              <a:avLst/>
              <a:gdLst/>
              <a:ahLst/>
              <a:cxnLst/>
              <a:rect l="l" t="t" r="r" b="b"/>
              <a:pathLst>
                <a:path w="9333" h="9280" extrusionOk="0">
                  <a:moveTo>
                    <a:pt x="4649" y="1"/>
                  </a:moveTo>
                  <a:cubicBezTo>
                    <a:pt x="4633" y="1"/>
                    <a:pt x="4616" y="1"/>
                    <a:pt x="4599" y="1"/>
                  </a:cubicBezTo>
                  <a:cubicBezTo>
                    <a:pt x="2030" y="28"/>
                    <a:pt x="1" y="2138"/>
                    <a:pt x="28" y="4708"/>
                  </a:cubicBezTo>
                  <a:cubicBezTo>
                    <a:pt x="55" y="7260"/>
                    <a:pt x="2137" y="9279"/>
                    <a:pt x="4684" y="9279"/>
                  </a:cubicBezTo>
                  <a:cubicBezTo>
                    <a:pt x="4701" y="9279"/>
                    <a:pt x="4718" y="9279"/>
                    <a:pt x="4735" y="9279"/>
                  </a:cubicBezTo>
                  <a:cubicBezTo>
                    <a:pt x="7304" y="9252"/>
                    <a:pt x="9333" y="7142"/>
                    <a:pt x="9306" y="4572"/>
                  </a:cubicBezTo>
                  <a:cubicBezTo>
                    <a:pt x="9279" y="2046"/>
                    <a:pt x="7196" y="1"/>
                    <a:pt x="464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0" name="Google Shape;2800;p75"/>
            <p:cNvSpPr/>
            <p:nvPr/>
          </p:nvSpPr>
          <p:spPr>
            <a:xfrm>
              <a:off x="2938675" y="1409325"/>
              <a:ext cx="233325" cy="232025"/>
            </a:xfrm>
            <a:custGeom>
              <a:avLst/>
              <a:gdLst/>
              <a:ahLst/>
              <a:cxnLst/>
              <a:rect l="l" t="t" r="r" b="b"/>
              <a:pathLst>
                <a:path w="9333" h="9281" extrusionOk="0">
                  <a:moveTo>
                    <a:pt x="4649" y="1"/>
                  </a:moveTo>
                  <a:cubicBezTo>
                    <a:pt x="4632" y="1"/>
                    <a:pt x="4615" y="1"/>
                    <a:pt x="4598" y="1"/>
                  </a:cubicBezTo>
                  <a:cubicBezTo>
                    <a:pt x="2029" y="55"/>
                    <a:pt x="0" y="2165"/>
                    <a:pt x="27" y="4708"/>
                  </a:cubicBezTo>
                  <a:cubicBezTo>
                    <a:pt x="54" y="7244"/>
                    <a:pt x="2110" y="9280"/>
                    <a:pt x="4635" y="9280"/>
                  </a:cubicBezTo>
                  <a:cubicBezTo>
                    <a:pt x="4668" y="9280"/>
                    <a:pt x="4701" y="9280"/>
                    <a:pt x="4734" y="9279"/>
                  </a:cubicBezTo>
                  <a:cubicBezTo>
                    <a:pt x="7303" y="9252"/>
                    <a:pt x="9332" y="7142"/>
                    <a:pt x="9305" y="4600"/>
                  </a:cubicBezTo>
                  <a:cubicBezTo>
                    <a:pt x="9278" y="2047"/>
                    <a:pt x="7196" y="1"/>
                    <a:pt x="46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1" name="Google Shape;2801;p75"/>
            <p:cNvSpPr/>
            <p:nvPr/>
          </p:nvSpPr>
          <p:spPr>
            <a:xfrm>
              <a:off x="2565375" y="1056350"/>
              <a:ext cx="131900" cy="130550"/>
            </a:xfrm>
            <a:custGeom>
              <a:avLst/>
              <a:gdLst/>
              <a:ahLst/>
              <a:cxnLst/>
              <a:rect l="l" t="t" r="r" b="b"/>
              <a:pathLst>
                <a:path w="5276" h="5222" extrusionOk="0">
                  <a:moveTo>
                    <a:pt x="2647" y="0"/>
                  </a:moveTo>
                  <a:cubicBezTo>
                    <a:pt x="2630" y="0"/>
                    <a:pt x="2614" y="0"/>
                    <a:pt x="2598" y="1"/>
                  </a:cubicBezTo>
                  <a:cubicBezTo>
                    <a:pt x="1137" y="28"/>
                    <a:pt x="1" y="1191"/>
                    <a:pt x="1" y="2651"/>
                  </a:cubicBezTo>
                  <a:cubicBezTo>
                    <a:pt x="28" y="4069"/>
                    <a:pt x="1191" y="5221"/>
                    <a:pt x="2629" y="5221"/>
                  </a:cubicBezTo>
                  <a:cubicBezTo>
                    <a:pt x="2646" y="5221"/>
                    <a:pt x="2662" y="5221"/>
                    <a:pt x="2679" y="5221"/>
                  </a:cubicBezTo>
                  <a:cubicBezTo>
                    <a:pt x="4112" y="5221"/>
                    <a:pt x="5276" y="4031"/>
                    <a:pt x="5249" y="2570"/>
                  </a:cubicBezTo>
                  <a:cubicBezTo>
                    <a:pt x="5222" y="1153"/>
                    <a:pt x="4058" y="0"/>
                    <a:pt x="264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802" name="Google Shape;2802;p75"/>
          <p:cNvGrpSpPr/>
          <p:nvPr/>
        </p:nvGrpSpPr>
        <p:grpSpPr>
          <a:xfrm>
            <a:off x="8075076" y="3156372"/>
            <a:ext cx="729763" cy="525457"/>
            <a:chOff x="580120" y="3836520"/>
            <a:chExt cx="852312" cy="681830"/>
          </a:xfrm>
        </p:grpSpPr>
        <p:sp>
          <p:nvSpPr>
            <p:cNvPr id="2803" name="Google Shape;2803;p75">
              <a:hlinkClick r:id="rId3" action="ppaction://hlinksldjump"/>
            </p:cNvPr>
            <p:cNvSpPr/>
            <p:nvPr/>
          </p:nvSpPr>
          <p:spPr>
            <a:xfrm flipH="1">
              <a:off x="749375" y="4154139"/>
              <a:ext cx="490089" cy="364199"/>
            </a:xfrm>
            <a:custGeom>
              <a:avLst/>
              <a:gdLst/>
              <a:ahLst/>
              <a:cxnLst/>
              <a:rect l="l" t="t" r="r" b="b"/>
              <a:pathLst>
                <a:path w="943" h="701" extrusionOk="0">
                  <a:moveTo>
                    <a:pt x="487" y="1"/>
                  </a:moveTo>
                  <a:cubicBezTo>
                    <a:pt x="0" y="1"/>
                    <a:pt x="0" y="700"/>
                    <a:pt x="487" y="700"/>
                  </a:cubicBezTo>
                  <a:cubicBezTo>
                    <a:pt x="943" y="700"/>
                    <a:pt x="943" y="1"/>
                    <a:pt x="487" y="1"/>
                  </a:cubicBezTo>
                  <a:close/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804" name="Google Shape;2804;p75"/>
            <p:cNvGrpSpPr/>
            <p:nvPr/>
          </p:nvGrpSpPr>
          <p:grpSpPr>
            <a:xfrm flipH="1">
              <a:off x="580120" y="3836520"/>
              <a:ext cx="852312" cy="564188"/>
              <a:chOff x="7714849" y="3836520"/>
              <a:chExt cx="852312" cy="564188"/>
            </a:xfrm>
          </p:grpSpPr>
          <p:sp>
            <p:nvSpPr>
              <p:cNvPr id="2805" name="Google Shape;2805;p75"/>
              <p:cNvSpPr/>
              <p:nvPr/>
            </p:nvSpPr>
            <p:spPr>
              <a:xfrm rot="6395088">
                <a:off x="7873578" y="4079841"/>
                <a:ext cx="164284" cy="376748"/>
              </a:xfrm>
              <a:custGeom>
                <a:avLst/>
                <a:gdLst/>
                <a:ahLst/>
                <a:cxnLst/>
                <a:rect l="l" t="t" r="r" b="b"/>
                <a:pathLst>
                  <a:path w="7921" h="18165" extrusionOk="0">
                    <a:moveTo>
                      <a:pt x="7266" y="1"/>
                    </a:moveTo>
                    <a:cubicBezTo>
                      <a:pt x="7044" y="1"/>
                      <a:pt x="6817" y="113"/>
                      <a:pt x="6720" y="373"/>
                    </a:cubicBezTo>
                    <a:lnTo>
                      <a:pt x="147" y="17522"/>
                    </a:lnTo>
                    <a:cubicBezTo>
                      <a:pt x="1" y="17912"/>
                      <a:pt x="322" y="18165"/>
                      <a:pt x="655" y="18165"/>
                    </a:cubicBezTo>
                    <a:cubicBezTo>
                      <a:pt x="877" y="18165"/>
                      <a:pt x="1104" y="18052"/>
                      <a:pt x="1202" y="17793"/>
                    </a:cubicBezTo>
                    <a:lnTo>
                      <a:pt x="7775" y="644"/>
                    </a:lnTo>
                    <a:cubicBezTo>
                      <a:pt x="7921" y="254"/>
                      <a:pt x="7599" y="1"/>
                      <a:pt x="7266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06" name="Google Shape;2806;p75"/>
              <p:cNvSpPr/>
              <p:nvPr/>
            </p:nvSpPr>
            <p:spPr>
              <a:xfrm rot="938168">
                <a:off x="8258408" y="3885292"/>
                <a:ext cx="164282" cy="376743"/>
              </a:xfrm>
              <a:custGeom>
                <a:avLst/>
                <a:gdLst/>
                <a:ahLst/>
                <a:cxnLst/>
                <a:rect l="l" t="t" r="r" b="b"/>
                <a:pathLst>
                  <a:path w="7921" h="18165" extrusionOk="0">
                    <a:moveTo>
                      <a:pt x="7266" y="1"/>
                    </a:moveTo>
                    <a:cubicBezTo>
                      <a:pt x="7044" y="1"/>
                      <a:pt x="6817" y="113"/>
                      <a:pt x="6720" y="373"/>
                    </a:cubicBezTo>
                    <a:lnTo>
                      <a:pt x="147" y="17522"/>
                    </a:lnTo>
                    <a:cubicBezTo>
                      <a:pt x="1" y="17912"/>
                      <a:pt x="322" y="18165"/>
                      <a:pt x="655" y="18165"/>
                    </a:cubicBezTo>
                    <a:cubicBezTo>
                      <a:pt x="877" y="18165"/>
                      <a:pt x="1104" y="18052"/>
                      <a:pt x="1202" y="17793"/>
                    </a:cubicBezTo>
                    <a:lnTo>
                      <a:pt x="7775" y="644"/>
                    </a:lnTo>
                    <a:cubicBezTo>
                      <a:pt x="7921" y="254"/>
                      <a:pt x="7599" y="1"/>
                      <a:pt x="7266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07" name="Google Shape;2807;p75"/>
              <p:cNvSpPr/>
              <p:nvPr/>
            </p:nvSpPr>
            <p:spPr>
              <a:xfrm rot="7166138">
                <a:off x="8338996" y="3871864"/>
                <a:ext cx="193565" cy="192486"/>
              </a:xfrm>
              <a:custGeom>
                <a:avLst/>
                <a:gdLst/>
                <a:ahLst/>
                <a:cxnLst/>
                <a:rect l="l" t="t" r="r" b="b"/>
                <a:pathLst>
                  <a:path w="9333" h="9281" extrusionOk="0">
                    <a:moveTo>
                      <a:pt x="4649" y="1"/>
                    </a:moveTo>
                    <a:cubicBezTo>
                      <a:pt x="4632" y="1"/>
                      <a:pt x="4615" y="1"/>
                      <a:pt x="4598" y="1"/>
                    </a:cubicBezTo>
                    <a:cubicBezTo>
                      <a:pt x="2029" y="55"/>
                      <a:pt x="0" y="2165"/>
                      <a:pt x="27" y="4708"/>
                    </a:cubicBezTo>
                    <a:cubicBezTo>
                      <a:pt x="54" y="7244"/>
                      <a:pt x="2110" y="9280"/>
                      <a:pt x="4635" y="9280"/>
                    </a:cubicBezTo>
                    <a:cubicBezTo>
                      <a:pt x="4668" y="9280"/>
                      <a:pt x="4701" y="9280"/>
                      <a:pt x="4734" y="9279"/>
                    </a:cubicBezTo>
                    <a:cubicBezTo>
                      <a:pt x="7303" y="9252"/>
                      <a:pt x="9332" y="7142"/>
                      <a:pt x="9305" y="4600"/>
                    </a:cubicBezTo>
                    <a:cubicBezTo>
                      <a:pt x="9278" y="2047"/>
                      <a:pt x="7196" y="1"/>
                      <a:pt x="4649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08" name="Google Shape;2808;p75"/>
              <p:cNvSpPr/>
              <p:nvPr/>
            </p:nvSpPr>
            <p:spPr>
              <a:xfrm rot="9061129">
                <a:off x="7736606" y="4096964"/>
                <a:ext cx="122026" cy="121347"/>
              </a:xfrm>
              <a:custGeom>
                <a:avLst/>
                <a:gdLst/>
                <a:ahLst/>
                <a:cxnLst/>
                <a:rect l="l" t="t" r="r" b="b"/>
                <a:pathLst>
                  <a:path w="9333" h="9281" extrusionOk="0">
                    <a:moveTo>
                      <a:pt x="4649" y="1"/>
                    </a:moveTo>
                    <a:cubicBezTo>
                      <a:pt x="4632" y="1"/>
                      <a:pt x="4615" y="1"/>
                      <a:pt x="4598" y="1"/>
                    </a:cubicBezTo>
                    <a:cubicBezTo>
                      <a:pt x="2029" y="55"/>
                      <a:pt x="0" y="2165"/>
                      <a:pt x="27" y="4708"/>
                    </a:cubicBezTo>
                    <a:cubicBezTo>
                      <a:pt x="54" y="7244"/>
                      <a:pt x="2110" y="9280"/>
                      <a:pt x="4635" y="9280"/>
                    </a:cubicBezTo>
                    <a:cubicBezTo>
                      <a:pt x="4668" y="9280"/>
                      <a:pt x="4701" y="9280"/>
                      <a:pt x="4734" y="9279"/>
                    </a:cubicBezTo>
                    <a:cubicBezTo>
                      <a:pt x="7303" y="9252"/>
                      <a:pt x="9332" y="7142"/>
                      <a:pt x="9305" y="4600"/>
                    </a:cubicBezTo>
                    <a:cubicBezTo>
                      <a:pt x="9278" y="2047"/>
                      <a:pt x="7196" y="1"/>
                      <a:pt x="464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809" name="Google Shape;2809;p75"/>
            <p:cNvSpPr/>
            <p:nvPr/>
          </p:nvSpPr>
          <p:spPr>
            <a:xfrm>
              <a:off x="803450" y="4154150"/>
              <a:ext cx="364200" cy="364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810" name="Google Shape;2810;p75"/>
            <p:cNvGrpSpPr/>
            <p:nvPr/>
          </p:nvGrpSpPr>
          <p:grpSpPr>
            <a:xfrm>
              <a:off x="880179" y="4234256"/>
              <a:ext cx="210620" cy="203897"/>
              <a:chOff x="4413424" y="4296701"/>
              <a:chExt cx="317151" cy="306981"/>
            </a:xfrm>
          </p:grpSpPr>
          <p:sp>
            <p:nvSpPr>
              <p:cNvPr id="2811" name="Google Shape;2811;p75"/>
              <p:cNvSpPr/>
              <p:nvPr/>
            </p:nvSpPr>
            <p:spPr>
              <a:xfrm>
                <a:off x="4413424" y="4296701"/>
                <a:ext cx="317151" cy="154491"/>
              </a:xfrm>
              <a:custGeom>
                <a:avLst/>
                <a:gdLst/>
                <a:ahLst/>
                <a:cxnLst/>
                <a:rect l="l" t="t" r="r" b="b"/>
                <a:pathLst>
                  <a:path w="19529" h="9513" extrusionOk="0">
                    <a:moveTo>
                      <a:pt x="9821" y="0"/>
                    </a:moveTo>
                    <a:cubicBezTo>
                      <a:pt x="9559" y="0"/>
                      <a:pt x="9297" y="92"/>
                      <a:pt x="9086" y="276"/>
                    </a:cubicBezTo>
                    <a:lnTo>
                      <a:pt x="531" y="7521"/>
                    </a:lnTo>
                    <a:cubicBezTo>
                      <a:pt x="61" y="7921"/>
                      <a:pt x="1" y="8626"/>
                      <a:pt x="395" y="9099"/>
                    </a:cubicBezTo>
                    <a:cubicBezTo>
                      <a:pt x="620" y="9369"/>
                      <a:pt x="942" y="9508"/>
                      <a:pt x="1266" y="9508"/>
                    </a:cubicBezTo>
                    <a:cubicBezTo>
                      <a:pt x="1525" y="9508"/>
                      <a:pt x="1785" y="9419"/>
                      <a:pt x="1997" y="9237"/>
                    </a:cubicBezTo>
                    <a:lnTo>
                      <a:pt x="9821" y="2622"/>
                    </a:lnTo>
                    <a:lnTo>
                      <a:pt x="17544" y="9240"/>
                    </a:lnTo>
                    <a:cubicBezTo>
                      <a:pt x="17759" y="9425"/>
                      <a:pt x="18019" y="9513"/>
                      <a:pt x="18278" y="9513"/>
                    </a:cubicBezTo>
                    <a:cubicBezTo>
                      <a:pt x="18661" y="9513"/>
                      <a:pt x="19039" y="9318"/>
                      <a:pt x="19252" y="8954"/>
                    </a:cubicBezTo>
                    <a:cubicBezTo>
                      <a:pt x="19529" y="8482"/>
                      <a:pt x="19430" y="7879"/>
                      <a:pt x="19014" y="7524"/>
                    </a:cubicBezTo>
                    <a:lnTo>
                      <a:pt x="10555" y="276"/>
                    </a:lnTo>
                    <a:cubicBezTo>
                      <a:pt x="10345" y="92"/>
                      <a:pt x="10083" y="0"/>
                      <a:pt x="9821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solidFill>
                    <a:srgbClr val="435D74"/>
                  </a:solidFill>
                </a:endParaRPr>
              </a:p>
            </p:txBody>
          </p:sp>
          <p:grpSp>
            <p:nvGrpSpPr>
              <p:cNvPr id="2812" name="Google Shape;2812;p75"/>
              <p:cNvGrpSpPr/>
              <p:nvPr/>
            </p:nvGrpSpPr>
            <p:grpSpPr>
              <a:xfrm>
                <a:off x="4451997" y="4376976"/>
                <a:ext cx="239968" cy="226706"/>
                <a:chOff x="4217800" y="4370325"/>
                <a:chExt cx="260100" cy="245725"/>
              </a:xfrm>
            </p:grpSpPr>
            <p:sp>
              <p:nvSpPr>
                <p:cNvPr id="2813" name="Google Shape;2813;p75"/>
                <p:cNvSpPr/>
                <p:nvPr/>
              </p:nvSpPr>
              <p:spPr>
                <a:xfrm>
                  <a:off x="4217800" y="4370325"/>
                  <a:ext cx="260100" cy="112200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accent4"/>
                </a:solidFill>
                <a:ln w="9525" cap="flat" cmpd="sng">
                  <a:solidFill>
                    <a:schemeClr val="accent4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14" name="Google Shape;2814;p75"/>
                <p:cNvSpPr/>
                <p:nvPr/>
              </p:nvSpPr>
              <p:spPr>
                <a:xfrm rot="10800000">
                  <a:off x="4217800" y="4481950"/>
                  <a:ext cx="260100" cy="134100"/>
                </a:xfrm>
                <a:prstGeom prst="round2SameRect">
                  <a:avLst>
                    <a:gd name="adj1" fmla="val 7736"/>
                    <a:gd name="adj2" fmla="val 0"/>
                  </a:avLst>
                </a:prstGeom>
                <a:solidFill>
                  <a:schemeClr val="accent4"/>
                </a:solidFill>
                <a:ln w="9525" cap="flat" cmpd="sng">
                  <a:solidFill>
                    <a:schemeClr val="accent4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</p:grpSp>
      <p:sp>
        <p:nvSpPr>
          <p:cNvPr id="2815" name="Google Shape;2815;p75">
            <a:hlinkClick r:id="rId3" action="ppaction://hlinksldjump"/>
          </p:cNvPr>
          <p:cNvSpPr/>
          <p:nvPr/>
        </p:nvSpPr>
        <p:spPr>
          <a:xfrm>
            <a:off x="8228162" y="3401156"/>
            <a:ext cx="311834" cy="280673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12163EF-4843-3308-6875-B847C17F9A76}"/>
              </a:ext>
            </a:extLst>
          </p:cNvPr>
          <p:cNvSpPr txBox="1"/>
          <p:nvPr/>
        </p:nvSpPr>
        <p:spPr>
          <a:xfrm>
            <a:off x="10263" y="-6307"/>
            <a:ext cx="7325058" cy="699230"/>
          </a:xfrm>
          <a:prstGeom prst="rect">
            <a:avLst/>
          </a:prstGeom>
          <a:solidFill>
            <a:srgbClr val="F7F8FF"/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 sz="3000" b="1" dirty="0">
                <a:solidFill>
                  <a:schemeClr val="bg1">
                    <a:lumMod val="50000"/>
                  </a:schemeClr>
                </a:solidFill>
              </a:rPr>
              <a:t>I. </a:t>
            </a:r>
            <a:r>
              <a:rPr lang="it-IT" sz="3000" b="1" dirty="0">
                <a:solidFill>
                  <a:schemeClr val="bg1">
                    <a:lumMod val="50000"/>
                  </a:schemeClr>
                </a:solidFill>
              </a:rPr>
              <a:t>DI TRUYỀN VÀ BIẾN DỊ</a:t>
            </a:r>
            <a:endParaRPr lang="en-US" sz="3000" b="1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" name="Group 22">
            <a:extLst>
              <a:ext uri="{FF2B5EF4-FFF2-40B4-BE49-F238E27FC236}">
                <a16:creationId xmlns:a16="http://schemas.microsoft.com/office/drawing/2014/main" id="{7FBA9005-4D25-559C-5DE9-91BA4DC6F2D2}"/>
              </a:ext>
            </a:extLst>
          </p:cNvPr>
          <p:cNvGrpSpPr/>
          <p:nvPr/>
        </p:nvGrpSpPr>
        <p:grpSpPr>
          <a:xfrm>
            <a:off x="5794178" y="1662392"/>
            <a:ext cx="1666743" cy="1545581"/>
            <a:chOff x="6077864" y="3895356"/>
            <a:chExt cx="2595520" cy="2674047"/>
          </a:xfrm>
        </p:grpSpPr>
        <p:pic>
          <p:nvPicPr>
            <p:cNvPr id="3" name="Picture 16" descr="👨🏻‍🦱 Man: Light Skin Tone, Curly Hair on JoyPixels 4.5">
              <a:extLst>
                <a:ext uri="{FF2B5EF4-FFF2-40B4-BE49-F238E27FC236}">
                  <a16:creationId xmlns:a16="http://schemas.microsoft.com/office/drawing/2014/main" id="{5881C849-8C0F-D9F4-013A-2C32B7A4191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6000" y="3895356"/>
              <a:ext cx="2035058" cy="20350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19">
              <a:extLst>
                <a:ext uri="{FF2B5EF4-FFF2-40B4-BE49-F238E27FC236}">
                  <a16:creationId xmlns:a16="http://schemas.microsoft.com/office/drawing/2014/main" id="{48B601E5-79F7-3B27-7631-466974B4D8E3}"/>
                </a:ext>
              </a:extLst>
            </p:cNvPr>
            <p:cNvSpPr txBox="1"/>
            <p:nvPr/>
          </p:nvSpPr>
          <p:spPr>
            <a:xfrm>
              <a:off x="6077864" y="5930413"/>
              <a:ext cx="2595520" cy="638990"/>
            </a:xfrm>
            <a:prstGeom prst="rect">
              <a:avLst/>
            </a:prstGeom>
            <a:solidFill>
              <a:srgbClr val="F7F8FF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800" b="1" dirty="0">
                  <a:solidFill>
                    <a:schemeClr val="bg1">
                      <a:lumMod val="50000"/>
                    </a:schemeClr>
                  </a:solidFill>
                </a:rPr>
                <a:t>Con </a:t>
              </a:r>
              <a:r>
                <a:rPr lang="en-US" sz="1800" b="1" dirty="0" err="1">
                  <a:solidFill>
                    <a:schemeClr val="bg1">
                      <a:lumMod val="50000"/>
                    </a:schemeClr>
                  </a:solidFill>
                </a:rPr>
                <a:t>thứ</a:t>
              </a:r>
              <a:r>
                <a:rPr lang="en-US" sz="1800" b="1" dirty="0">
                  <a:solidFill>
                    <a:schemeClr val="bg1">
                      <a:lumMod val="50000"/>
                    </a:schemeClr>
                  </a:solidFill>
                </a:rPr>
                <a:t> </a:t>
              </a:r>
              <a:r>
                <a:rPr lang="en-US" sz="1800" b="1" dirty="0" err="1">
                  <a:solidFill>
                    <a:schemeClr val="bg1">
                      <a:lumMod val="50000"/>
                    </a:schemeClr>
                  </a:solidFill>
                </a:rPr>
                <a:t>nhất</a:t>
              </a:r>
              <a:endParaRPr lang="en-US" sz="1800" b="1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grpSp>
        <p:nvGrpSpPr>
          <p:cNvPr id="5" name="Group 23">
            <a:extLst>
              <a:ext uri="{FF2B5EF4-FFF2-40B4-BE49-F238E27FC236}">
                <a16:creationId xmlns:a16="http://schemas.microsoft.com/office/drawing/2014/main" id="{CF954AAD-256D-BDE7-2694-72E8E1B8D45E}"/>
              </a:ext>
            </a:extLst>
          </p:cNvPr>
          <p:cNvGrpSpPr/>
          <p:nvPr/>
        </p:nvGrpSpPr>
        <p:grpSpPr>
          <a:xfrm>
            <a:off x="7460640" y="1687214"/>
            <a:ext cx="1630079" cy="1483683"/>
            <a:chOff x="8475803" y="3884543"/>
            <a:chExt cx="2538426" cy="2566958"/>
          </a:xfrm>
        </p:grpSpPr>
        <p:pic>
          <p:nvPicPr>
            <p:cNvPr id="6" name="Picture 18" descr="Emoji 👩 🦰 Woman: red hair to copy/paste - wpRock">
              <a:extLst>
                <a:ext uri="{FF2B5EF4-FFF2-40B4-BE49-F238E27FC236}">
                  <a16:creationId xmlns:a16="http://schemas.microsoft.com/office/drawing/2014/main" id="{DAF2487C-3C82-6B0A-D224-456A0C31D6A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21297" y="3884543"/>
              <a:ext cx="2035058" cy="20350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20">
              <a:extLst>
                <a:ext uri="{FF2B5EF4-FFF2-40B4-BE49-F238E27FC236}">
                  <a16:creationId xmlns:a16="http://schemas.microsoft.com/office/drawing/2014/main" id="{F7B4C7A3-5921-CCAA-7634-58F1225415BD}"/>
                </a:ext>
              </a:extLst>
            </p:cNvPr>
            <p:cNvSpPr txBox="1"/>
            <p:nvPr/>
          </p:nvSpPr>
          <p:spPr>
            <a:xfrm>
              <a:off x="8475803" y="5812510"/>
              <a:ext cx="2538426" cy="638991"/>
            </a:xfrm>
            <a:prstGeom prst="rect">
              <a:avLst/>
            </a:prstGeom>
            <a:solidFill>
              <a:srgbClr val="F7F8FF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800" b="1" dirty="0">
                  <a:solidFill>
                    <a:schemeClr val="accent2">
                      <a:lumMod val="75000"/>
                    </a:schemeClr>
                  </a:solidFill>
                </a:rPr>
                <a:t>Con </a:t>
              </a:r>
              <a:r>
                <a:rPr lang="en-US" sz="1800" b="1" dirty="0" err="1">
                  <a:solidFill>
                    <a:schemeClr val="accent2">
                      <a:lumMod val="75000"/>
                    </a:schemeClr>
                  </a:solidFill>
                </a:rPr>
                <a:t>thứ</a:t>
              </a:r>
              <a:r>
                <a:rPr lang="en-US" sz="1800" b="1" dirty="0">
                  <a:solidFill>
                    <a:schemeClr val="accent2">
                      <a:lumMod val="75000"/>
                    </a:schemeClr>
                  </a:solidFill>
                </a:rPr>
                <a:t> </a:t>
              </a:r>
              <a:r>
                <a:rPr lang="en-US" sz="1800" b="1" dirty="0" err="1">
                  <a:solidFill>
                    <a:schemeClr val="accent2">
                      <a:lumMod val="75000"/>
                    </a:schemeClr>
                  </a:solidFill>
                </a:rPr>
                <a:t>hai</a:t>
              </a:r>
              <a:endParaRPr lang="en-US" sz="1800" b="1" dirty="0">
                <a:solidFill>
                  <a:schemeClr val="accent2">
                    <a:lumMod val="75000"/>
                  </a:schemeClr>
                </a:solidFill>
              </a:endParaRPr>
            </a:p>
          </p:txBody>
        </p:sp>
      </p:grpSp>
      <p:grpSp>
        <p:nvGrpSpPr>
          <p:cNvPr id="8" name="Group 24">
            <a:extLst>
              <a:ext uri="{FF2B5EF4-FFF2-40B4-BE49-F238E27FC236}">
                <a16:creationId xmlns:a16="http://schemas.microsoft.com/office/drawing/2014/main" id="{75F049B8-7CD6-17B2-B1EF-47D150EE4FB7}"/>
              </a:ext>
            </a:extLst>
          </p:cNvPr>
          <p:cNvGrpSpPr/>
          <p:nvPr/>
        </p:nvGrpSpPr>
        <p:grpSpPr>
          <a:xfrm>
            <a:off x="5679763" y="86571"/>
            <a:ext cx="3098009" cy="1515090"/>
            <a:chOff x="5932010" y="923272"/>
            <a:chExt cx="4824345" cy="2621294"/>
          </a:xfrm>
        </p:grpSpPr>
        <p:pic>
          <p:nvPicPr>
            <p:cNvPr id="10" name="Picture 12" descr="Emoji 👨 🦱 Male : curly hair to copy/paste - wpRock">
              <a:extLst>
                <a:ext uri="{FF2B5EF4-FFF2-40B4-BE49-F238E27FC236}">
                  <a16:creationId xmlns:a16="http://schemas.microsoft.com/office/drawing/2014/main" id="{4FBDC263-7B7F-E31C-A465-24B40B71067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32010" y="1332871"/>
              <a:ext cx="2199048" cy="21990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14" descr="Emoji 👩 🦱 Woman: curly hair to copy/paste - wpRock">
              <a:extLst>
                <a:ext uri="{FF2B5EF4-FFF2-40B4-BE49-F238E27FC236}">
                  <a16:creationId xmlns:a16="http://schemas.microsoft.com/office/drawing/2014/main" id="{CDB3C632-C3FA-E896-06CC-7CEFAA58AB1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57307" y="1345518"/>
              <a:ext cx="2199048" cy="21990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TextBox 17">
              <a:extLst>
                <a:ext uri="{FF2B5EF4-FFF2-40B4-BE49-F238E27FC236}">
                  <a16:creationId xmlns:a16="http://schemas.microsoft.com/office/drawing/2014/main" id="{BE260ED3-0885-3195-7FEF-3AD6BADC564F}"/>
                </a:ext>
              </a:extLst>
            </p:cNvPr>
            <p:cNvSpPr txBox="1"/>
            <p:nvPr/>
          </p:nvSpPr>
          <p:spPr>
            <a:xfrm>
              <a:off x="6291038" y="927587"/>
              <a:ext cx="1480991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800" b="1">
                  <a:solidFill>
                    <a:srgbClr val="FF0000"/>
                  </a:solidFill>
                </a:rPr>
                <a:t>Bố</a:t>
              </a:r>
            </a:p>
          </p:txBody>
        </p:sp>
        <p:sp>
          <p:nvSpPr>
            <p:cNvPr id="13" name="TextBox 18">
              <a:extLst>
                <a:ext uri="{FF2B5EF4-FFF2-40B4-BE49-F238E27FC236}">
                  <a16:creationId xmlns:a16="http://schemas.microsoft.com/office/drawing/2014/main" id="{060E41BC-6819-4349-5F9B-2FC37A674717}"/>
                </a:ext>
              </a:extLst>
            </p:cNvPr>
            <p:cNvSpPr txBox="1"/>
            <p:nvPr/>
          </p:nvSpPr>
          <p:spPr>
            <a:xfrm>
              <a:off x="8916335" y="923272"/>
              <a:ext cx="1480991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800" b="1">
                  <a:solidFill>
                    <a:srgbClr val="FF0000"/>
                  </a:solidFill>
                </a:rPr>
                <a:t>Mẹ</a:t>
              </a:r>
            </a:p>
          </p:txBody>
        </p:sp>
        <p:sp>
          <p:nvSpPr>
            <p:cNvPr id="14" name="Plus Sign 21">
              <a:extLst>
                <a:ext uri="{FF2B5EF4-FFF2-40B4-BE49-F238E27FC236}">
                  <a16:creationId xmlns:a16="http://schemas.microsoft.com/office/drawing/2014/main" id="{28C8F9D7-C596-8627-08E9-763DC8C7C1E2}"/>
                </a:ext>
              </a:extLst>
            </p:cNvPr>
            <p:cNvSpPr/>
            <p:nvPr/>
          </p:nvSpPr>
          <p:spPr>
            <a:xfrm>
              <a:off x="7923446" y="2751269"/>
              <a:ext cx="600250" cy="625627"/>
            </a:xfrm>
            <a:prstGeom prst="mathPlus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sp>
        <p:nvSpPr>
          <p:cNvPr id="15" name="TextBox 30">
            <a:extLst>
              <a:ext uri="{FF2B5EF4-FFF2-40B4-BE49-F238E27FC236}">
                <a16:creationId xmlns:a16="http://schemas.microsoft.com/office/drawing/2014/main" id="{066E8411-DC9C-3E8B-053E-FDF2916FA73A}"/>
              </a:ext>
            </a:extLst>
          </p:cNvPr>
          <p:cNvSpPr txBox="1"/>
          <p:nvPr/>
        </p:nvSpPr>
        <p:spPr>
          <a:xfrm>
            <a:off x="0" y="717559"/>
            <a:ext cx="4940897" cy="2308324"/>
          </a:xfrm>
          <a:prstGeom prst="rect">
            <a:avLst/>
          </a:prstGeom>
          <a:solidFill>
            <a:srgbClr val="F7F8FF"/>
          </a:solidFill>
        </p:spPr>
        <p:txBody>
          <a:bodyPr wrap="square" rtlCol="0">
            <a:spAutoFit/>
          </a:bodyPr>
          <a:lstStyle/>
          <a:p>
            <a:pPr algn="just" defTabSz="685800">
              <a:buClrTx/>
              <a:defRPr/>
            </a:pPr>
            <a:r>
              <a:rPr lang="vi-VN" sz="2400" dirty="0">
                <a:solidFill>
                  <a:schemeClr val="tx1"/>
                </a:solidFill>
              </a:rPr>
              <a:t>Một cặp vợ chồng đều có </a:t>
            </a:r>
            <a:r>
              <a:rPr lang="vi-VN" sz="2400" b="1" dirty="0">
                <a:solidFill>
                  <a:schemeClr val="tx1"/>
                </a:solidFill>
              </a:rPr>
              <a:t>tóc xoăn</a:t>
            </a:r>
          </a:p>
          <a:p>
            <a:pPr marL="342900" indent="-342900" algn="just" defTabSz="685800">
              <a:buClrTx/>
              <a:buFontTx/>
              <a:buChar char="-"/>
              <a:defRPr/>
            </a:pPr>
            <a:r>
              <a:rPr lang="vi-VN" sz="2400" b="1" dirty="0">
                <a:solidFill>
                  <a:schemeClr val="tx1"/>
                </a:solidFill>
              </a:rPr>
              <a:t>N</a:t>
            </a:r>
            <a:r>
              <a:rPr lang="vi-VN" sz="2400" dirty="0">
                <a:solidFill>
                  <a:schemeClr val="tx1"/>
                </a:solidFill>
              </a:rPr>
              <a:t>gười </a:t>
            </a:r>
            <a:r>
              <a:rPr lang="vi-VN" sz="2400" b="1" dirty="0">
                <a:solidFill>
                  <a:schemeClr val="tx1"/>
                </a:solidFill>
              </a:rPr>
              <a:t>con thứ nhất </a:t>
            </a:r>
            <a:r>
              <a:rPr lang="vi-VN" sz="2400" dirty="0">
                <a:solidFill>
                  <a:schemeClr val="tx1"/>
                </a:solidFill>
              </a:rPr>
              <a:t>của họ có </a:t>
            </a:r>
            <a:r>
              <a:rPr lang="vi-VN" sz="2400" b="1" dirty="0">
                <a:solidFill>
                  <a:schemeClr val="tx1"/>
                </a:solidFill>
              </a:rPr>
              <a:t>tóc xoăn</a:t>
            </a:r>
          </a:p>
          <a:p>
            <a:pPr marL="342900" indent="-342900" algn="just" defTabSz="685800">
              <a:buClrTx/>
              <a:buFontTx/>
              <a:buChar char="-"/>
              <a:defRPr/>
            </a:pPr>
            <a:r>
              <a:rPr lang="vi-VN" sz="2400" dirty="0">
                <a:solidFill>
                  <a:schemeClr val="tx1"/>
                </a:solidFill>
              </a:rPr>
              <a:t>Người </a:t>
            </a:r>
            <a:r>
              <a:rPr lang="vi-VN" sz="2400" b="1" dirty="0">
                <a:solidFill>
                  <a:schemeClr val="tx1"/>
                </a:solidFill>
              </a:rPr>
              <a:t>con thứ hai </a:t>
            </a:r>
            <a:r>
              <a:rPr lang="vi-VN" sz="2400" dirty="0">
                <a:solidFill>
                  <a:schemeClr val="tx1"/>
                </a:solidFill>
              </a:rPr>
              <a:t>của họ có </a:t>
            </a:r>
            <a:r>
              <a:rPr lang="vi-VN" sz="2400" b="1" dirty="0">
                <a:solidFill>
                  <a:schemeClr val="tx1"/>
                </a:solidFill>
              </a:rPr>
              <a:t>tóc thẳng</a:t>
            </a:r>
          </a:p>
        </p:txBody>
      </p:sp>
      <p:sp>
        <p:nvSpPr>
          <p:cNvPr id="16" name="TextBox 30">
            <a:extLst>
              <a:ext uri="{FF2B5EF4-FFF2-40B4-BE49-F238E27FC236}">
                <a16:creationId xmlns:a16="http://schemas.microsoft.com/office/drawing/2014/main" id="{5ECD4650-3D75-0098-C52C-F5E564874B85}"/>
              </a:ext>
            </a:extLst>
          </p:cNvPr>
          <p:cNvSpPr txBox="1"/>
          <p:nvPr/>
        </p:nvSpPr>
        <p:spPr>
          <a:xfrm>
            <a:off x="1805196" y="1796596"/>
            <a:ext cx="2502705" cy="461665"/>
          </a:xfrm>
          <a:prstGeom prst="rect">
            <a:avLst/>
          </a:prstGeom>
          <a:solidFill>
            <a:srgbClr val="F7F8FF"/>
          </a:solidFill>
        </p:spPr>
        <p:txBody>
          <a:bodyPr wrap="square" rtlCol="0">
            <a:spAutoFit/>
          </a:bodyPr>
          <a:lstStyle/>
          <a:p>
            <a:pPr algn="just" defTabSz="685800">
              <a:buClrTx/>
              <a:defRPr/>
            </a:pPr>
            <a:r>
              <a:rPr lang="vi-VN" sz="2300" dirty="0">
                <a:solidFill>
                  <a:schemeClr val="bg1">
                    <a:lumMod val="50000"/>
                  </a:schemeClr>
                </a:solidFill>
                <a:sym typeface="Wingdings" panose="05000000000000000000" pitchFamily="2" charset="2"/>
              </a:rPr>
              <a:t> </a:t>
            </a:r>
            <a:r>
              <a:rPr lang="vi-VN" sz="2300" dirty="0">
                <a:solidFill>
                  <a:schemeClr val="bg1">
                    <a:lumMod val="50000"/>
                  </a:schemeClr>
                </a:solidFill>
              </a:rPr>
              <a:t>DI TRUYỀN</a:t>
            </a:r>
            <a:endParaRPr lang="vi-VN" sz="2300" b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7" name="TextBox 30">
            <a:extLst>
              <a:ext uri="{FF2B5EF4-FFF2-40B4-BE49-F238E27FC236}">
                <a16:creationId xmlns:a16="http://schemas.microsoft.com/office/drawing/2014/main" id="{38411D6D-01D8-FE67-D7C8-138F4C4AD95C}"/>
              </a:ext>
            </a:extLst>
          </p:cNvPr>
          <p:cNvSpPr txBox="1"/>
          <p:nvPr/>
        </p:nvSpPr>
        <p:spPr>
          <a:xfrm>
            <a:off x="1934472" y="2611740"/>
            <a:ext cx="2502705" cy="461665"/>
          </a:xfrm>
          <a:prstGeom prst="rect">
            <a:avLst/>
          </a:prstGeom>
          <a:solidFill>
            <a:srgbClr val="F7F8FF"/>
          </a:solidFill>
        </p:spPr>
        <p:txBody>
          <a:bodyPr wrap="square" rtlCol="0">
            <a:spAutoFit/>
          </a:bodyPr>
          <a:lstStyle/>
          <a:p>
            <a:pPr algn="just" defTabSz="685800">
              <a:buClrTx/>
              <a:defRPr/>
            </a:pPr>
            <a:r>
              <a:rPr lang="vi-VN" sz="2400" dirty="0">
                <a:solidFill>
                  <a:schemeClr val="bg1">
                    <a:lumMod val="50000"/>
                  </a:schemeClr>
                </a:solidFill>
                <a:sym typeface="Wingdings" panose="05000000000000000000" pitchFamily="2" charset="2"/>
              </a:rPr>
              <a:t> BIẾN DỊ</a:t>
            </a:r>
            <a:endParaRPr lang="vi-VN" sz="2400" b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8" name="TextBox 8">
            <a:extLst>
              <a:ext uri="{FF2B5EF4-FFF2-40B4-BE49-F238E27FC236}">
                <a16:creationId xmlns:a16="http://schemas.microsoft.com/office/drawing/2014/main" id="{C7CE0FDD-F0A1-6157-5762-426F047038A9}"/>
              </a:ext>
            </a:extLst>
          </p:cNvPr>
          <p:cNvSpPr txBox="1"/>
          <p:nvPr/>
        </p:nvSpPr>
        <p:spPr>
          <a:xfrm>
            <a:off x="133458" y="3249662"/>
            <a:ext cx="8952381" cy="446276"/>
          </a:xfrm>
          <a:prstGeom prst="rect">
            <a:avLst/>
          </a:prstGeom>
          <a:solidFill>
            <a:srgbClr val="F7F8FF"/>
          </a:solidFill>
        </p:spPr>
        <p:txBody>
          <a:bodyPr wrap="square">
            <a:spAutoFit/>
          </a:bodyPr>
          <a:lstStyle/>
          <a:p>
            <a:pPr algn="just"/>
            <a:r>
              <a:rPr lang="en-US" sz="2300" dirty="0">
                <a:solidFill>
                  <a:schemeClr val="bg1">
                    <a:lumMod val="50000"/>
                  </a:schemeClr>
                </a:solidFill>
              </a:rPr>
              <a:t>Di </a:t>
            </a:r>
            <a:r>
              <a:rPr lang="en-US" sz="2300" dirty="0" err="1">
                <a:solidFill>
                  <a:schemeClr val="bg1">
                    <a:lumMod val="50000"/>
                  </a:schemeClr>
                </a:solidFill>
              </a:rPr>
              <a:t>truyền</a:t>
            </a:r>
            <a:r>
              <a:rPr lang="en-US" sz="2300" dirty="0">
                <a:solidFill>
                  <a:srgbClr val="FF0000"/>
                </a:solidFill>
              </a:rPr>
              <a:t>: </a:t>
            </a:r>
            <a:r>
              <a:rPr lang="en-US" sz="2300" dirty="0" err="1">
                <a:solidFill>
                  <a:srgbClr val="FF0000"/>
                </a:solidFill>
              </a:rPr>
              <a:t>Là</a:t>
            </a:r>
            <a:r>
              <a:rPr lang="en-US" sz="2300" dirty="0">
                <a:solidFill>
                  <a:srgbClr val="FF0000"/>
                </a:solidFill>
              </a:rPr>
              <a:t> </a:t>
            </a:r>
            <a:r>
              <a:rPr lang="en-US" sz="2300" dirty="0" err="1">
                <a:solidFill>
                  <a:srgbClr val="FF0000"/>
                </a:solidFill>
              </a:rPr>
              <a:t>quá</a:t>
            </a:r>
            <a:r>
              <a:rPr lang="en-US" sz="2300" dirty="0">
                <a:solidFill>
                  <a:srgbClr val="FF0000"/>
                </a:solidFill>
              </a:rPr>
              <a:t> </a:t>
            </a:r>
            <a:r>
              <a:rPr lang="en-US" sz="2300" dirty="0" err="1">
                <a:solidFill>
                  <a:srgbClr val="FF0000"/>
                </a:solidFill>
              </a:rPr>
              <a:t>trình</a:t>
            </a:r>
            <a:r>
              <a:rPr lang="en-US" sz="2300" dirty="0">
                <a:solidFill>
                  <a:srgbClr val="FF0000"/>
                </a:solidFill>
              </a:rPr>
              <a:t> </a:t>
            </a:r>
            <a:r>
              <a:rPr lang="en-US" sz="2300" dirty="0" err="1">
                <a:solidFill>
                  <a:srgbClr val="FF0000"/>
                </a:solidFill>
              </a:rPr>
              <a:t>truyền</a:t>
            </a:r>
            <a:r>
              <a:rPr lang="en-US" sz="2300" dirty="0">
                <a:solidFill>
                  <a:srgbClr val="FF0000"/>
                </a:solidFill>
              </a:rPr>
              <a:t> </a:t>
            </a:r>
            <a:r>
              <a:rPr lang="en-US" sz="2300" dirty="0" err="1">
                <a:solidFill>
                  <a:srgbClr val="FF0000"/>
                </a:solidFill>
              </a:rPr>
              <a:t>đặc</a:t>
            </a:r>
            <a:r>
              <a:rPr lang="en-US" sz="2300" dirty="0">
                <a:solidFill>
                  <a:srgbClr val="FF0000"/>
                </a:solidFill>
              </a:rPr>
              <a:t> </a:t>
            </a:r>
            <a:r>
              <a:rPr lang="en-US" sz="2300" dirty="0" err="1">
                <a:solidFill>
                  <a:srgbClr val="FF0000"/>
                </a:solidFill>
              </a:rPr>
              <a:t>điểm</a:t>
            </a:r>
            <a:r>
              <a:rPr lang="en-US" sz="2300" dirty="0">
                <a:solidFill>
                  <a:srgbClr val="FF0000"/>
                </a:solidFill>
              </a:rPr>
              <a:t> </a:t>
            </a:r>
            <a:r>
              <a:rPr lang="en-US" sz="2300" dirty="0" err="1">
                <a:solidFill>
                  <a:srgbClr val="FF0000"/>
                </a:solidFill>
              </a:rPr>
              <a:t>của</a:t>
            </a:r>
            <a:r>
              <a:rPr lang="en-US" sz="2300" dirty="0">
                <a:solidFill>
                  <a:srgbClr val="FF0000"/>
                </a:solidFill>
              </a:rPr>
              <a:t> </a:t>
            </a:r>
            <a:r>
              <a:rPr lang="en-US" sz="2300" dirty="0" err="1">
                <a:solidFill>
                  <a:srgbClr val="FF0000"/>
                </a:solidFill>
              </a:rPr>
              <a:t>sinh</a:t>
            </a:r>
            <a:r>
              <a:rPr lang="en-US" sz="2300" dirty="0">
                <a:solidFill>
                  <a:srgbClr val="FF0000"/>
                </a:solidFill>
              </a:rPr>
              <a:t> </a:t>
            </a:r>
            <a:r>
              <a:rPr lang="en-US" sz="2300" dirty="0" err="1">
                <a:solidFill>
                  <a:srgbClr val="FF0000"/>
                </a:solidFill>
              </a:rPr>
              <a:t>vật</a:t>
            </a:r>
            <a:r>
              <a:rPr lang="en-US" sz="2300" dirty="0">
                <a:solidFill>
                  <a:srgbClr val="FF0000"/>
                </a:solidFill>
              </a:rPr>
              <a:t> qua </a:t>
            </a:r>
            <a:r>
              <a:rPr lang="en-US" sz="2300" dirty="0" err="1">
                <a:solidFill>
                  <a:srgbClr val="FF0000"/>
                </a:solidFill>
              </a:rPr>
              <a:t>các</a:t>
            </a:r>
            <a:r>
              <a:rPr lang="en-US" sz="2300" dirty="0">
                <a:solidFill>
                  <a:srgbClr val="FF0000"/>
                </a:solidFill>
              </a:rPr>
              <a:t> </a:t>
            </a:r>
            <a:r>
              <a:rPr lang="en-US" sz="2300" dirty="0" err="1">
                <a:solidFill>
                  <a:srgbClr val="FF0000"/>
                </a:solidFill>
              </a:rPr>
              <a:t>thế</a:t>
            </a:r>
            <a:r>
              <a:rPr lang="en-US" sz="2300" dirty="0">
                <a:solidFill>
                  <a:srgbClr val="FF0000"/>
                </a:solidFill>
              </a:rPr>
              <a:t> </a:t>
            </a:r>
            <a:r>
              <a:rPr lang="en-US" sz="2300" dirty="0" err="1">
                <a:solidFill>
                  <a:srgbClr val="FF0000"/>
                </a:solidFill>
              </a:rPr>
              <a:t>hệ</a:t>
            </a:r>
            <a:r>
              <a:rPr lang="en-US" sz="2300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19" name="TextBox 8">
            <a:extLst>
              <a:ext uri="{FF2B5EF4-FFF2-40B4-BE49-F238E27FC236}">
                <a16:creationId xmlns:a16="http://schemas.microsoft.com/office/drawing/2014/main" id="{116906A8-D4C2-19E0-5DF4-F4031B281152}"/>
              </a:ext>
            </a:extLst>
          </p:cNvPr>
          <p:cNvSpPr txBox="1"/>
          <p:nvPr/>
        </p:nvSpPr>
        <p:spPr>
          <a:xfrm>
            <a:off x="144224" y="3688628"/>
            <a:ext cx="9166830" cy="800219"/>
          </a:xfrm>
          <a:prstGeom prst="rect">
            <a:avLst/>
          </a:prstGeom>
          <a:solidFill>
            <a:srgbClr val="F7F8FF"/>
          </a:solidFill>
        </p:spPr>
        <p:txBody>
          <a:bodyPr wrap="square">
            <a:spAutoFit/>
          </a:bodyPr>
          <a:lstStyle/>
          <a:p>
            <a:pPr algn="just"/>
            <a:r>
              <a:rPr lang="en-US" sz="2300" dirty="0" err="1">
                <a:solidFill>
                  <a:schemeClr val="bg1">
                    <a:lumMod val="50000"/>
                  </a:schemeClr>
                </a:solidFill>
              </a:rPr>
              <a:t>Biến</a:t>
            </a:r>
            <a:r>
              <a:rPr lang="en-US" sz="23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300" dirty="0" err="1">
                <a:solidFill>
                  <a:schemeClr val="bg1">
                    <a:lumMod val="50000"/>
                  </a:schemeClr>
                </a:solidFill>
              </a:rPr>
              <a:t>dị</a:t>
            </a:r>
            <a:r>
              <a:rPr lang="en-US" sz="2300" dirty="0">
                <a:solidFill>
                  <a:srgbClr val="FF0000"/>
                </a:solidFill>
              </a:rPr>
              <a:t>: L</a:t>
            </a:r>
            <a:r>
              <a:rPr lang="vi-VN" sz="2300" dirty="0">
                <a:solidFill>
                  <a:srgbClr val="FF0000"/>
                </a:solidFill>
              </a:rPr>
              <a:t>à hiện tượng cá thể được sinh ra trong cùng một thế hệ có những đặc điểm khác nhau và khác với các cá thể ở thế hệ trước.</a:t>
            </a:r>
            <a:endParaRPr lang="en-US" sz="2300" dirty="0">
              <a:solidFill>
                <a:srgbClr val="FF0000"/>
              </a:solidFill>
            </a:endParaRPr>
          </a:p>
        </p:txBody>
      </p:sp>
      <p:sp>
        <p:nvSpPr>
          <p:cNvPr id="20" name="TextBox 8">
            <a:extLst>
              <a:ext uri="{FF2B5EF4-FFF2-40B4-BE49-F238E27FC236}">
                <a16:creationId xmlns:a16="http://schemas.microsoft.com/office/drawing/2014/main" id="{0CFCCAD3-9A25-C659-D2FA-057ABD242027}"/>
              </a:ext>
            </a:extLst>
          </p:cNvPr>
          <p:cNvSpPr txBox="1"/>
          <p:nvPr/>
        </p:nvSpPr>
        <p:spPr>
          <a:xfrm>
            <a:off x="35645" y="4487925"/>
            <a:ext cx="9166830" cy="430887"/>
          </a:xfrm>
          <a:prstGeom prst="rect">
            <a:avLst/>
          </a:prstGeom>
          <a:solidFill>
            <a:srgbClr val="F7F8FF"/>
          </a:solidFill>
        </p:spPr>
        <p:txBody>
          <a:bodyPr wrap="square">
            <a:spAutoFit/>
          </a:bodyPr>
          <a:lstStyle/>
          <a:p>
            <a:pPr algn="just"/>
            <a:r>
              <a:rPr lang="en-US" sz="2200" dirty="0" err="1">
                <a:solidFill>
                  <a:srgbClr val="00B050"/>
                </a:solidFill>
              </a:rPr>
              <a:t>Vật</a:t>
            </a:r>
            <a:r>
              <a:rPr lang="en-US" sz="2200" dirty="0">
                <a:solidFill>
                  <a:srgbClr val="00B050"/>
                </a:solidFill>
              </a:rPr>
              <a:t> </a:t>
            </a:r>
            <a:r>
              <a:rPr lang="en-US" sz="2200" dirty="0" err="1">
                <a:solidFill>
                  <a:srgbClr val="00B050"/>
                </a:solidFill>
              </a:rPr>
              <a:t>chất</a:t>
            </a:r>
            <a:r>
              <a:rPr lang="en-US" sz="2200" dirty="0">
                <a:solidFill>
                  <a:srgbClr val="00B050"/>
                </a:solidFill>
              </a:rPr>
              <a:t> di </a:t>
            </a:r>
            <a:r>
              <a:rPr lang="en-US" sz="2200" dirty="0" err="1">
                <a:solidFill>
                  <a:srgbClr val="00B050"/>
                </a:solidFill>
              </a:rPr>
              <a:t>truyền</a:t>
            </a:r>
            <a:r>
              <a:rPr lang="en-US" sz="2200" dirty="0">
                <a:solidFill>
                  <a:srgbClr val="00B050"/>
                </a:solidFill>
              </a:rPr>
              <a:t> ở </a:t>
            </a:r>
            <a:r>
              <a:rPr lang="en-US" sz="2200" dirty="0" err="1">
                <a:solidFill>
                  <a:srgbClr val="00B050"/>
                </a:solidFill>
              </a:rPr>
              <a:t>sinh</a:t>
            </a:r>
            <a:r>
              <a:rPr lang="en-US" sz="2200" dirty="0">
                <a:solidFill>
                  <a:srgbClr val="00B050"/>
                </a:solidFill>
              </a:rPr>
              <a:t> </a:t>
            </a:r>
            <a:r>
              <a:rPr lang="en-US" sz="2200" dirty="0" err="1">
                <a:solidFill>
                  <a:srgbClr val="00B050"/>
                </a:solidFill>
              </a:rPr>
              <a:t>vật</a:t>
            </a:r>
            <a:r>
              <a:rPr lang="en-US" sz="2200" dirty="0">
                <a:solidFill>
                  <a:srgbClr val="00B050"/>
                </a:solidFill>
              </a:rPr>
              <a:t> </a:t>
            </a:r>
            <a:r>
              <a:rPr lang="en-US" sz="2200" dirty="0" err="1">
                <a:solidFill>
                  <a:srgbClr val="00B050"/>
                </a:solidFill>
              </a:rPr>
              <a:t>là</a:t>
            </a:r>
            <a:r>
              <a:rPr lang="en-US" sz="2200" dirty="0">
                <a:solidFill>
                  <a:srgbClr val="00B050"/>
                </a:solidFill>
              </a:rPr>
              <a:t> nucleic acid (</a:t>
            </a:r>
            <a:r>
              <a:rPr lang="en-US" sz="2200" dirty="0" err="1">
                <a:solidFill>
                  <a:srgbClr val="00B050"/>
                </a:solidFill>
              </a:rPr>
              <a:t>gồm</a:t>
            </a:r>
            <a:r>
              <a:rPr lang="en-US" sz="2200" dirty="0">
                <a:solidFill>
                  <a:srgbClr val="00B050"/>
                </a:solidFill>
              </a:rPr>
              <a:t> 2 </a:t>
            </a:r>
            <a:r>
              <a:rPr lang="en-US" sz="2200" dirty="0" err="1">
                <a:solidFill>
                  <a:srgbClr val="00B050"/>
                </a:solidFill>
              </a:rPr>
              <a:t>loại</a:t>
            </a:r>
            <a:r>
              <a:rPr lang="en-US" sz="2200" dirty="0">
                <a:solidFill>
                  <a:srgbClr val="00B050"/>
                </a:solidFill>
              </a:rPr>
              <a:t> </a:t>
            </a:r>
            <a:r>
              <a:rPr lang="en-US" sz="2200" dirty="0" err="1">
                <a:solidFill>
                  <a:srgbClr val="00B050"/>
                </a:solidFill>
              </a:rPr>
              <a:t>là</a:t>
            </a:r>
            <a:r>
              <a:rPr lang="en-US" sz="2200" dirty="0">
                <a:solidFill>
                  <a:srgbClr val="00B050"/>
                </a:solidFill>
              </a:rPr>
              <a:t> AND </a:t>
            </a:r>
            <a:r>
              <a:rPr lang="en-US" sz="2200" dirty="0" err="1">
                <a:solidFill>
                  <a:srgbClr val="00B050"/>
                </a:solidFill>
              </a:rPr>
              <a:t>và</a:t>
            </a:r>
            <a:r>
              <a:rPr lang="en-US" sz="2200" dirty="0">
                <a:solidFill>
                  <a:srgbClr val="00B050"/>
                </a:solidFill>
              </a:rPr>
              <a:t> ARN)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5" grpId="0" animBg="1"/>
      <p:bldP spid="16" grpId="0" animBg="1"/>
      <p:bldP spid="17" grpId="0" animBg="1"/>
      <p:bldP spid="18" grpId="0" animBg="1"/>
      <p:bldP spid="19" grpId="0"/>
      <p:bldP spid="2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4D24F385-600B-1074-CBFF-C01FA66FD697}"/>
              </a:ext>
            </a:extLst>
          </p:cNvPr>
          <p:cNvSpPr txBox="1"/>
          <p:nvPr/>
        </p:nvSpPr>
        <p:spPr>
          <a:xfrm>
            <a:off x="235024" y="31034"/>
            <a:ext cx="3422576" cy="699230"/>
          </a:xfrm>
          <a:prstGeom prst="rect">
            <a:avLst/>
          </a:prstGeom>
          <a:solidFill>
            <a:schemeClr val="accent4"/>
          </a:solidFill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it-IT" sz="3000" b="1" dirty="0">
                <a:solidFill>
                  <a:srgbClr val="4A66DD"/>
                </a:solidFill>
              </a:rPr>
              <a:t>II. NUCLEIC ACID</a:t>
            </a:r>
            <a:endParaRPr lang="en-US" sz="3000" b="1" dirty="0">
              <a:solidFill>
                <a:srgbClr val="4A66DD"/>
              </a:solidFill>
            </a:endParaRPr>
          </a:p>
        </p:txBody>
      </p:sp>
      <p:sp>
        <p:nvSpPr>
          <p:cNvPr id="2" name="TextBox 8">
            <a:extLst>
              <a:ext uri="{FF2B5EF4-FFF2-40B4-BE49-F238E27FC236}">
                <a16:creationId xmlns:a16="http://schemas.microsoft.com/office/drawing/2014/main" id="{C17E5276-87E0-0F16-FBD7-F21FEB601316}"/>
              </a:ext>
            </a:extLst>
          </p:cNvPr>
          <p:cNvSpPr txBox="1"/>
          <p:nvPr/>
        </p:nvSpPr>
        <p:spPr>
          <a:xfrm>
            <a:off x="35960" y="730264"/>
            <a:ext cx="4054347" cy="1881990"/>
          </a:xfrm>
          <a:prstGeom prst="rect">
            <a:avLst/>
          </a:prstGeom>
          <a:solidFill>
            <a:srgbClr val="F7F8FF"/>
          </a:solidFill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/>
              <a:t>1. Nucleic acid </a:t>
            </a:r>
            <a:r>
              <a:rPr lang="en-US" sz="2000" dirty="0" err="1"/>
              <a:t>là</a:t>
            </a:r>
            <a:r>
              <a:rPr lang="en-US" sz="2000" dirty="0"/>
              <a:t> </a:t>
            </a:r>
            <a:r>
              <a:rPr lang="en-US" sz="2000" dirty="0" err="1"/>
              <a:t>gì</a:t>
            </a:r>
            <a:r>
              <a:rPr lang="en-US" sz="2000" dirty="0"/>
              <a:t>? </a:t>
            </a:r>
          </a:p>
          <a:p>
            <a:pPr algn="just">
              <a:lnSpc>
                <a:spcPct val="150000"/>
              </a:lnSpc>
            </a:pPr>
            <a:r>
              <a:rPr lang="en-US" sz="2000" dirty="0"/>
              <a:t>2. Quan </a:t>
            </a:r>
            <a:r>
              <a:rPr lang="en-US" sz="2000" dirty="0" err="1"/>
              <a:t>sát</a:t>
            </a:r>
            <a:r>
              <a:rPr lang="en-US" sz="2000" dirty="0"/>
              <a:t> </a:t>
            </a:r>
            <a:r>
              <a:rPr lang="en-US" sz="2000" dirty="0" err="1"/>
              <a:t>hình</a:t>
            </a:r>
            <a:r>
              <a:rPr lang="en-US" sz="2000" dirty="0"/>
              <a:t> 33.1, </a:t>
            </a:r>
            <a:r>
              <a:rPr lang="en-US" sz="2000" dirty="0" err="1"/>
              <a:t>cho</a:t>
            </a:r>
            <a:r>
              <a:rPr lang="en-US" sz="2000" dirty="0"/>
              <a:t> </a:t>
            </a:r>
            <a:r>
              <a:rPr lang="en-US" sz="2000" dirty="0" err="1"/>
              <a:t>biết</a:t>
            </a:r>
            <a:r>
              <a:rPr lang="en-US" sz="2000" dirty="0"/>
              <a:t> </a:t>
            </a:r>
            <a:r>
              <a:rPr lang="en-US" sz="2000" dirty="0" err="1"/>
              <a:t>một</a:t>
            </a:r>
            <a:r>
              <a:rPr lang="en-US" sz="2000" dirty="0"/>
              <a:t> nucleotide </a:t>
            </a:r>
            <a:r>
              <a:rPr lang="en-US" sz="2000" dirty="0" err="1"/>
              <a:t>gồm</a:t>
            </a:r>
            <a:r>
              <a:rPr lang="en-US" sz="2000" dirty="0"/>
              <a:t> </a:t>
            </a:r>
            <a:r>
              <a:rPr lang="en-US" sz="2000" dirty="0" err="1"/>
              <a:t>những</a:t>
            </a:r>
            <a:r>
              <a:rPr lang="en-US" sz="2000" dirty="0"/>
              <a:t> </a:t>
            </a:r>
            <a:r>
              <a:rPr lang="en-US" sz="2000" dirty="0" err="1"/>
              <a:t>thành</a:t>
            </a:r>
            <a:r>
              <a:rPr lang="en-US" sz="2000" dirty="0"/>
              <a:t> </a:t>
            </a:r>
            <a:r>
              <a:rPr lang="en-US" sz="2000" dirty="0" err="1"/>
              <a:t>phần</a:t>
            </a:r>
            <a:r>
              <a:rPr lang="en-US" sz="2000" dirty="0"/>
              <a:t> </a:t>
            </a:r>
            <a:r>
              <a:rPr lang="en-US" sz="2000" dirty="0" err="1"/>
              <a:t>nào</a:t>
            </a:r>
            <a:r>
              <a:rPr lang="en-US" sz="2000" dirty="0"/>
              <a:t>?</a:t>
            </a:r>
          </a:p>
        </p:txBody>
      </p:sp>
      <p:pic>
        <p:nvPicPr>
          <p:cNvPr id="3" name="Picture 12" descr="A diagram of a molecule&#10;&#10;Description automatically generated">
            <a:extLst>
              <a:ext uri="{FF2B5EF4-FFF2-40B4-BE49-F238E27FC236}">
                <a16:creationId xmlns:a16="http://schemas.microsoft.com/office/drawing/2014/main" id="{873723CF-BFB0-7373-F3D8-A3DD4C1CA1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190871" y="0"/>
            <a:ext cx="4645573" cy="3086739"/>
          </a:xfrm>
          <a:prstGeom prst="rect">
            <a:avLst/>
          </a:prstGeom>
        </p:spPr>
      </p:pic>
      <p:sp>
        <p:nvSpPr>
          <p:cNvPr id="4" name="TextBox 9">
            <a:extLst>
              <a:ext uri="{FF2B5EF4-FFF2-40B4-BE49-F238E27FC236}">
                <a16:creationId xmlns:a16="http://schemas.microsoft.com/office/drawing/2014/main" id="{9604748E-7670-95ED-D6AE-9C44CC67F239}"/>
              </a:ext>
            </a:extLst>
          </p:cNvPr>
          <p:cNvSpPr txBox="1"/>
          <p:nvPr/>
        </p:nvSpPr>
        <p:spPr>
          <a:xfrm>
            <a:off x="35960" y="3311484"/>
            <a:ext cx="8953449" cy="830997"/>
          </a:xfrm>
          <a:prstGeom prst="rect">
            <a:avLst/>
          </a:prstGeom>
          <a:solidFill>
            <a:srgbClr val="F7F8FF"/>
          </a:solidFill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Nucleic acid </a:t>
            </a:r>
            <a:r>
              <a:rPr lang="en-US" sz="2400" dirty="0" err="1">
                <a:solidFill>
                  <a:srgbClr val="FF0000"/>
                </a:solidFill>
              </a:rPr>
              <a:t>Là</a:t>
            </a:r>
            <a:r>
              <a:rPr lang="vi-VN" sz="2400" dirty="0">
                <a:solidFill>
                  <a:srgbClr val="FF0000"/>
                </a:solidFill>
              </a:rPr>
              <a:t> hợp chất đa phân (</a:t>
            </a:r>
            <a:r>
              <a:rPr lang="vi-VN" sz="2400" dirty="0" err="1">
                <a:solidFill>
                  <a:srgbClr val="FF0000"/>
                </a:solidFill>
              </a:rPr>
              <a:t>polymer</a:t>
            </a:r>
            <a:r>
              <a:rPr lang="vi-VN" sz="2400" dirty="0">
                <a:solidFill>
                  <a:srgbClr val="FF0000"/>
                </a:solidFill>
              </a:rPr>
              <a:t>) được cấu tạo từ các đơn phân là </a:t>
            </a:r>
            <a:r>
              <a:rPr lang="vi-VN" sz="2400" dirty="0" err="1">
                <a:solidFill>
                  <a:srgbClr val="FF0000"/>
                </a:solidFill>
              </a:rPr>
              <a:t>nucleotide</a:t>
            </a:r>
            <a:r>
              <a:rPr lang="vi-VN" sz="2400" dirty="0">
                <a:solidFill>
                  <a:srgbClr val="FF0000"/>
                </a:solidFill>
              </a:rPr>
              <a:t>.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Arrow: Pentagon 10">
            <a:extLst>
              <a:ext uri="{FF2B5EF4-FFF2-40B4-BE49-F238E27FC236}">
                <a16:creationId xmlns:a16="http://schemas.microsoft.com/office/drawing/2014/main" id="{84F9C664-705A-7D35-1173-F6BE66F8DC7B}"/>
              </a:ext>
            </a:extLst>
          </p:cNvPr>
          <p:cNvSpPr/>
          <p:nvPr/>
        </p:nvSpPr>
        <p:spPr>
          <a:xfrm>
            <a:off x="22307" y="51089"/>
            <a:ext cx="3427141" cy="571500"/>
          </a:xfrm>
          <a:prstGeom prst="homePlate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>
              <a:buClrTx/>
            </a:pPr>
            <a:r>
              <a:rPr lang="en-US" sz="2200" b="1" kern="1200" dirty="0" err="1">
                <a:solidFill>
                  <a:prstClr val="white"/>
                </a:solidFill>
                <a:cs typeface="Arial" panose="020B0604020202020204" pitchFamily="34" charset="0"/>
              </a:rPr>
              <a:t>Cấu</a:t>
            </a:r>
            <a:r>
              <a:rPr lang="en-US" sz="2200" b="1" kern="1200" dirty="0">
                <a:solidFill>
                  <a:prstClr val="white"/>
                </a:solidFill>
                <a:cs typeface="Arial" panose="020B0604020202020204" pitchFamily="34" charset="0"/>
              </a:rPr>
              <a:t> </a:t>
            </a:r>
            <a:r>
              <a:rPr lang="en-US" sz="2200" b="1" kern="1200" dirty="0" err="1">
                <a:solidFill>
                  <a:prstClr val="white"/>
                </a:solidFill>
                <a:cs typeface="Arial" panose="020B0604020202020204" pitchFamily="34" charset="0"/>
              </a:rPr>
              <a:t>tạo</a:t>
            </a:r>
            <a:r>
              <a:rPr lang="en-US" sz="2200" b="1" kern="1200" dirty="0">
                <a:solidFill>
                  <a:prstClr val="white"/>
                </a:solidFill>
                <a:cs typeface="Arial" panose="020B0604020202020204" pitchFamily="34" charset="0"/>
              </a:rPr>
              <a:t> </a:t>
            </a:r>
            <a:r>
              <a:rPr lang="en-US" sz="2200" b="1" kern="1200" dirty="0" err="1">
                <a:solidFill>
                  <a:prstClr val="white"/>
                </a:solidFill>
                <a:cs typeface="Arial" panose="020B0604020202020204" pitchFamily="34" charset="0"/>
              </a:rPr>
              <a:t>của</a:t>
            </a:r>
            <a:r>
              <a:rPr lang="en-US" sz="2200" b="1" kern="1200" dirty="0">
                <a:solidFill>
                  <a:prstClr val="white"/>
                </a:solidFill>
                <a:cs typeface="Arial" panose="020B0604020202020204" pitchFamily="34" charset="0"/>
              </a:rPr>
              <a:t> </a:t>
            </a:r>
            <a:r>
              <a:rPr lang="en-US" sz="2200" b="1" kern="1200" dirty="0" err="1">
                <a:solidFill>
                  <a:prstClr val="white"/>
                </a:solidFill>
                <a:cs typeface="Arial" panose="020B0604020202020204" pitchFamily="34" charset="0"/>
              </a:rPr>
              <a:t>nuleotide</a:t>
            </a:r>
            <a:r>
              <a:rPr lang="en-US" sz="2200" b="1" kern="1200" dirty="0">
                <a:solidFill>
                  <a:prstClr val="white"/>
                </a:solidFill>
                <a:cs typeface="Arial" panose="020B0604020202020204" pitchFamily="34" charset="0"/>
              </a:rPr>
              <a:t>:</a:t>
            </a:r>
            <a:endParaRPr lang="en-US" sz="2200" b="1" kern="1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2" descr="A diagram of a molecule&#10;&#10;Description automatically generated">
            <a:extLst>
              <a:ext uri="{FF2B5EF4-FFF2-40B4-BE49-F238E27FC236}">
                <a16:creationId xmlns:a16="http://schemas.microsoft.com/office/drawing/2014/main" id="{5D3AEBB9-9272-D75A-369B-D01FE648422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217770" y="51089"/>
            <a:ext cx="3796108" cy="252231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545604EA-7C40-BF12-6F4F-B62ADBB0D94A}"/>
              </a:ext>
            </a:extLst>
          </p:cNvPr>
          <p:cNvSpPr txBox="1"/>
          <p:nvPr/>
        </p:nvSpPr>
        <p:spPr>
          <a:xfrm>
            <a:off x="-82047" y="1613090"/>
            <a:ext cx="1412487" cy="958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000" dirty="0" err="1"/>
              <a:t>Gốc</a:t>
            </a:r>
            <a:r>
              <a:rPr lang="en-US" sz="2000" dirty="0"/>
              <a:t> phosphate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F56EC747-6559-FEEA-5F7F-8FCA697053C6}"/>
              </a:ext>
            </a:extLst>
          </p:cNvPr>
          <p:cNvGrpSpPr/>
          <p:nvPr/>
        </p:nvGrpSpPr>
        <p:grpSpPr>
          <a:xfrm>
            <a:off x="1181759" y="1613090"/>
            <a:ext cx="1880849" cy="958660"/>
            <a:chOff x="4073907" y="1235479"/>
            <a:chExt cx="1880849" cy="958660"/>
          </a:xfrm>
        </p:grpSpPr>
        <p:sp>
          <p:nvSpPr>
            <p:cNvPr id="15" name="Plus Sign 14">
              <a:extLst>
                <a:ext uri="{FF2B5EF4-FFF2-40B4-BE49-F238E27FC236}">
                  <a16:creationId xmlns:a16="http://schemas.microsoft.com/office/drawing/2014/main" id="{F2104C87-7C5A-D50A-B474-DB4E23B0E5D4}"/>
                </a:ext>
              </a:extLst>
            </p:cNvPr>
            <p:cNvSpPr/>
            <p:nvPr/>
          </p:nvSpPr>
          <p:spPr>
            <a:xfrm>
              <a:off x="4073907" y="1429059"/>
              <a:ext cx="640080" cy="640080"/>
            </a:xfrm>
            <a:prstGeom prst="mathPlus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89B3CA87-4BE1-8C02-ACAA-FCBF5286A5AD}"/>
                </a:ext>
              </a:extLst>
            </p:cNvPr>
            <p:cNvSpPr txBox="1"/>
            <p:nvPr/>
          </p:nvSpPr>
          <p:spPr>
            <a:xfrm>
              <a:off x="4542269" y="1235479"/>
              <a:ext cx="1412487" cy="95866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vi-VN" sz="2000"/>
                <a:t>Đường pentose</a:t>
              </a:r>
              <a:endParaRPr lang="en-US" sz="2000"/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F6131A97-5DBC-5FEA-946C-33D3306DC3DF}"/>
              </a:ext>
            </a:extLst>
          </p:cNvPr>
          <p:cNvGrpSpPr/>
          <p:nvPr/>
        </p:nvGrpSpPr>
        <p:grpSpPr>
          <a:xfrm>
            <a:off x="2891626" y="1613090"/>
            <a:ext cx="2289710" cy="958660"/>
            <a:chOff x="3865755" y="1235479"/>
            <a:chExt cx="2289710" cy="958660"/>
          </a:xfrm>
        </p:grpSpPr>
        <p:sp>
          <p:nvSpPr>
            <p:cNvPr id="19" name="Plus Sign 18">
              <a:extLst>
                <a:ext uri="{FF2B5EF4-FFF2-40B4-BE49-F238E27FC236}">
                  <a16:creationId xmlns:a16="http://schemas.microsoft.com/office/drawing/2014/main" id="{C47A37E9-C1A8-7B76-5828-5445C1678AC4}"/>
                </a:ext>
              </a:extLst>
            </p:cNvPr>
            <p:cNvSpPr/>
            <p:nvPr/>
          </p:nvSpPr>
          <p:spPr>
            <a:xfrm>
              <a:off x="3865755" y="1429059"/>
              <a:ext cx="640080" cy="640080"/>
            </a:xfrm>
            <a:prstGeom prst="mathPlus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0C880563-8A35-428F-5CDF-6ED8AC78C68D}"/>
                </a:ext>
              </a:extLst>
            </p:cNvPr>
            <p:cNvSpPr txBox="1"/>
            <p:nvPr/>
          </p:nvSpPr>
          <p:spPr>
            <a:xfrm>
              <a:off x="4542269" y="1235479"/>
              <a:ext cx="1613196" cy="95866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vi-VN" sz="2000"/>
                <a:t>Nitrogenous base</a:t>
              </a:r>
              <a:endParaRPr lang="en-US" sz="2000"/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25419FB5-BEC7-8FD6-A7C0-00E31D4CD0F8}"/>
              </a:ext>
            </a:extLst>
          </p:cNvPr>
          <p:cNvGrpSpPr/>
          <p:nvPr/>
        </p:nvGrpSpPr>
        <p:grpSpPr>
          <a:xfrm>
            <a:off x="3378562" y="2446750"/>
            <a:ext cx="1992351" cy="2608753"/>
            <a:chOff x="6330182" y="2096342"/>
            <a:chExt cx="1992351" cy="2608753"/>
          </a:xfrm>
        </p:grpSpPr>
        <p:sp>
          <p:nvSpPr>
            <p:cNvPr id="21" name="Left Brace 20">
              <a:extLst>
                <a:ext uri="{FF2B5EF4-FFF2-40B4-BE49-F238E27FC236}">
                  <a16:creationId xmlns:a16="http://schemas.microsoft.com/office/drawing/2014/main" id="{2E8F0390-D617-13A3-824B-7A44D189619D}"/>
                </a:ext>
              </a:extLst>
            </p:cNvPr>
            <p:cNvSpPr/>
            <p:nvPr/>
          </p:nvSpPr>
          <p:spPr>
            <a:xfrm rot="16200000">
              <a:off x="7222229" y="1468200"/>
              <a:ext cx="230546" cy="1486829"/>
            </a:xfrm>
            <a:prstGeom prst="leftBrace">
              <a:avLst>
                <a:gd name="adj1" fmla="val 63172"/>
                <a:gd name="adj2" fmla="val 50000"/>
              </a:avLst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02BDE790-62D3-DAD7-B9D4-58EEAB393CFC}"/>
                </a:ext>
              </a:extLst>
            </p:cNvPr>
            <p:cNvSpPr txBox="1"/>
            <p:nvPr/>
          </p:nvSpPr>
          <p:spPr>
            <a:xfrm>
              <a:off x="6330182" y="2361440"/>
              <a:ext cx="1992351" cy="234365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342900" indent="-342900" algn="just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sz="2000" dirty="0"/>
                <a:t>Adenine (A)</a:t>
              </a:r>
            </a:p>
            <a:p>
              <a:pPr marL="342900" indent="-342900" algn="just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sz="2000" dirty="0"/>
                <a:t>Guanine (G)</a:t>
              </a:r>
            </a:p>
            <a:p>
              <a:pPr marL="342900" indent="-342900" algn="just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sz="2000" dirty="0"/>
                <a:t>Cytosine (C)</a:t>
              </a:r>
            </a:p>
            <a:p>
              <a:pPr marL="342900" indent="-342900" algn="just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sz="2000" dirty="0"/>
                <a:t>Thymine (T)</a:t>
              </a:r>
            </a:p>
            <a:p>
              <a:pPr marL="342900" indent="-342900" algn="just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sz="2000" dirty="0"/>
                <a:t>Uracil (U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60576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678F291-2C15-F430-D3E4-0F9BDD473C5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Arrow: Pentagon 7">
            <a:extLst>
              <a:ext uri="{FF2B5EF4-FFF2-40B4-BE49-F238E27FC236}">
                <a16:creationId xmlns:a16="http://schemas.microsoft.com/office/drawing/2014/main" id="{587EFD5F-5FEF-A643-8DFA-CB49F205B2F1}"/>
              </a:ext>
            </a:extLst>
          </p:cNvPr>
          <p:cNvSpPr/>
          <p:nvPr/>
        </p:nvSpPr>
        <p:spPr>
          <a:xfrm>
            <a:off x="1" y="549609"/>
            <a:ext cx="2215376" cy="571500"/>
          </a:xfrm>
          <a:prstGeom prst="homePlate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>
              <a:buClrTx/>
            </a:pPr>
            <a:r>
              <a:rPr lang="en-US" sz="2200" b="1" kern="1200">
                <a:solidFill>
                  <a:prstClr val="white"/>
                </a:solidFill>
                <a:cs typeface="Arial" panose="020B0604020202020204" pitchFamily="34" charset="0"/>
              </a:rPr>
              <a:t>Liên kết:</a:t>
            </a:r>
            <a:endParaRPr lang="en-US" sz="2200" b="1" kern="1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C10D6B72-2E6B-5171-B62F-04B42EAB2970}"/>
              </a:ext>
            </a:extLst>
          </p:cNvPr>
          <p:cNvSpPr/>
          <p:nvPr/>
        </p:nvSpPr>
        <p:spPr>
          <a:xfrm>
            <a:off x="2527613" y="511714"/>
            <a:ext cx="1538866" cy="647289"/>
          </a:xfrm>
          <a:prstGeom prst="roundRect">
            <a:avLst/>
          </a:prstGeom>
          <a:solidFill>
            <a:schemeClr val="accent5"/>
          </a:solidFill>
          <a:ln>
            <a:solidFill>
              <a:srgbClr val="E54E55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ea typeface="Calibri" panose="020F0502020204030204" pitchFamily="34" charset="0"/>
              </a:rPr>
              <a:t>N</a:t>
            </a:r>
            <a:r>
              <a:rPr lang="vi-VN" sz="2000" dirty="0" err="1">
                <a:solidFill>
                  <a:schemeClr val="tx1"/>
                </a:solidFill>
                <a:effectLst/>
                <a:ea typeface="Calibri" panose="020F0502020204030204" pitchFamily="34" charset="0"/>
              </a:rPr>
              <a:t>ucleotide</a:t>
            </a:r>
            <a:r>
              <a:rPr lang="en-US" sz="2000" dirty="0">
                <a:solidFill>
                  <a:schemeClr val="tx1"/>
                </a:solidFill>
                <a:effectLst/>
                <a:ea typeface="Calibri" panose="020F0502020204030204" pitchFamily="34" charset="0"/>
              </a:rPr>
              <a:t> 1</a:t>
            </a:r>
            <a:endParaRPr lang="en-US" sz="1600" dirty="0">
              <a:solidFill>
                <a:schemeClr val="tx1"/>
              </a:solidFill>
            </a:endParaRP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F370D247-DD6A-9876-7423-FDD25CAF4CED}"/>
              </a:ext>
            </a:extLst>
          </p:cNvPr>
          <p:cNvCxnSpPr>
            <a:cxnSpLocks/>
            <a:stCxn id="12" idx="3"/>
            <a:endCxn id="31" idx="1"/>
          </p:cNvCxnSpPr>
          <p:nvPr/>
        </p:nvCxnSpPr>
        <p:spPr>
          <a:xfrm>
            <a:off x="4066479" y="835359"/>
            <a:ext cx="594731" cy="0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: Rounded Corners 30">
            <a:extLst>
              <a:ext uri="{FF2B5EF4-FFF2-40B4-BE49-F238E27FC236}">
                <a16:creationId xmlns:a16="http://schemas.microsoft.com/office/drawing/2014/main" id="{AE5BCDE2-2CF3-F406-A843-00B25C909ED1}"/>
              </a:ext>
            </a:extLst>
          </p:cNvPr>
          <p:cNvSpPr/>
          <p:nvPr/>
        </p:nvSpPr>
        <p:spPr>
          <a:xfrm>
            <a:off x="4661210" y="511714"/>
            <a:ext cx="1620645" cy="647289"/>
          </a:xfrm>
          <a:prstGeom prst="roundRect">
            <a:avLst/>
          </a:prstGeom>
          <a:solidFill>
            <a:schemeClr val="accent5"/>
          </a:solidFill>
          <a:ln>
            <a:solidFill>
              <a:srgbClr val="E54E55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ea typeface="Calibri" panose="020F0502020204030204" pitchFamily="34" charset="0"/>
              </a:rPr>
              <a:t>N</a:t>
            </a:r>
            <a:r>
              <a:rPr lang="vi-VN" sz="2000" dirty="0" err="1">
                <a:solidFill>
                  <a:schemeClr val="tx1"/>
                </a:solidFill>
                <a:effectLst/>
                <a:ea typeface="Calibri" panose="020F0502020204030204" pitchFamily="34" charset="0"/>
              </a:rPr>
              <a:t>ucleotide</a:t>
            </a:r>
            <a:r>
              <a:rPr lang="en-US" sz="2000" dirty="0">
                <a:solidFill>
                  <a:schemeClr val="tx1"/>
                </a:solidFill>
                <a:effectLst/>
                <a:ea typeface="Calibri" panose="020F0502020204030204" pitchFamily="34" charset="0"/>
              </a:rPr>
              <a:t> 2</a:t>
            </a:r>
            <a:endParaRPr lang="en-US" sz="1600" dirty="0">
              <a:solidFill>
                <a:schemeClr val="tx1"/>
              </a:solidFill>
            </a:endParaRPr>
          </a:p>
        </p:txBody>
      </p: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D22674D0-C71C-C381-170E-225A8E25B8CB}"/>
              </a:ext>
            </a:extLst>
          </p:cNvPr>
          <p:cNvCxnSpPr>
            <a:cxnSpLocks/>
            <a:stCxn id="31" idx="3"/>
            <a:endCxn id="34" idx="1"/>
          </p:cNvCxnSpPr>
          <p:nvPr/>
        </p:nvCxnSpPr>
        <p:spPr>
          <a:xfrm>
            <a:off x="6281855" y="835359"/>
            <a:ext cx="542692" cy="0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: Rounded Corners 33">
            <a:extLst>
              <a:ext uri="{FF2B5EF4-FFF2-40B4-BE49-F238E27FC236}">
                <a16:creationId xmlns:a16="http://schemas.microsoft.com/office/drawing/2014/main" id="{853F2100-B183-CB54-405B-74B915B4C78A}"/>
              </a:ext>
            </a:extLst>
          </p:cNvPr>
          <p:cNvSpPr/>
          <p:nvPr/>
        </p:nvSpPr>
        <p:spPr>
          <a:xfrm>
            <a:off x="6824547" y="511714"/>
            <a:ext cx="1568605" cy="647289"/>
          </a:xfrm>
          <a:prstGeom prst="roundRect">
            <a:avLst/>
          </a:prstGeom>
          <a:solidFill>
            <a:schemeClr val="accent5"/>
          </a:solidFill>
          <a:ln>
            <a:solidFill>
              <a:srgbClr val="E54E55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ea typeface="Calibri" panose="020F0502020204030204" pitchFamily="34" charset="0"/>
              </a:rPr>
              <a:t>N</a:t>
            </a:r>
            <a:r>
              <a:rPr lang="vi-VN" sz="2000" dirty="0" err="1">
                <a:solidFill>
                  <a:schemeClr val="tx1"/>
                </a:solidFill>
                <a:effectLst/>
                <a:ea typeface="Calibri" panose="020F0502020204030204" pitchFamily="34" charset="0"/>
              </a:rPr>
              <a:t>ucleotide</a:t>
            </a:r>
            <a:endParaRPr lang="en-US" sz="2000" dirty="0">
              <a:solidFill>
                <a:schemeClr val="tx1"/>
              </a:solidFill>
              <a:effectLst/>
              <a:ea typeface="Calibri" panose="020F0502020204030204" pitchFamily="34" charset="0"/>
            </a:endParaRPr>
          </a:p>
          <a:p>
            <a:pPr algn="ctr"/>
            <a:r>
              <a:rPr lang="en-US" sz="2000" dirty="0">
                <a:solidFill>
                  <a:schemeClr val="tx1"/>
                </a:solidFill>
              </a:rPr>
              <a:t>3</a:t>
            </a:r>
            <a:endParaRPr lang="en-US" sz="1600" dirty="0">
              <a:solidFill>
                <a:schemeClr val="tx1"/>
              </a:solidFill>
            </a:endParaRPr>
          </a:p>
        </p:txBody>
      </p:sp>
      <p:grpSp>
        <p:nvGrpSpPr>
          <p:cNvPr id="44" name="Group 43">
            <a:extLst>
              <a:ext uri="{FF2B5EF4-FFF2-40B4-BE49-F238E27FC236}">
                <a16:creationId xmlns:a16="http://schemas.microsoft.com/office/drawing/2014/main" id="{1E9EB272-BE8E-55DE-3310-9A494D2A3E14}"/>
              </a:ext>
            </a:extLst>
          </p:cNvPr>
          <p:cNvGrpSpPr/>
          <p:nvPr/>
        </p:nvGrpSpPr>
        <p:grpSpPr>
          <a:xfrm>
            <a:off x="3897351" y="835360"/>
            <a:ext cx="3096321" cy="1469224"/>
            <a:chOff x="3897351" y="835360"/>
            <a:chExt cx="3096321" cy="1824730"/>
          </a:xfrm>
        </p:grpSpPr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86DD015F-6AF6-54CE-8DE8-00C5D4391BD7}"/>
                </a:ext>
              </a:extLst>
            </p:cNvPr>
            <p:cNvGrpSpPr/>
            <p:nvPr/>
          </p:nvGrpSpPr>
          <p:grpSpPr>
            <a:xfrm>
              <a:off x="4363843" y="835360"/>
              <a:ext cx="2148467" cy="1424620"/>
              <a:chOff x="4363843" y="835360"/>
              <a:chExt cx="2148467" cy="1424620"/>
            </a:xfrm>
          </p:grpSpPr>
          <p:sp>
            <p:nvSpPr>
              <p:cNvPr id="37" name="Right Bracket 36">
                <a:extLst>
                  <a:ext uri="{FF2B5EF4-FFF2-40B4-BE49-F238E27FC236}">
                    <a16:creationId xmlns:a16="http://schemas.microsoft.com/office/drawing/2014/main" id="{6C983B42-162E-88EA-A5FD-1B20699A6683}"/>
                  </a:ext>
                </a:extLst>
              </p:cNvPr>
              <p:cNvSpPr/>
              <p:nvPr/>
            </p:nvSpPr>
            <p:spPr>
              <a:xfrm rot="5400000">
                <a:off x="4852147" y="347056"/>
                <a:ext cx="1171860" cy="2148467"/>
              </a:xfrm>
              <a:prstGeom prst="rightBracket">
                <a:avLst>
                  <a:gd name="adj" fmla="val 0"/>
                </a:avLst>
              </a:prstGeom>
              <a:ln w="28575">
                <a:solidFill>
                  <a:schemeClr val="tx2">
                    <a:lumMod val="75000"/>
                  </a:schemeClr>
                </a:solidFill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id="{217C4438-385A-6C1C-6B3D-FD92CCF5AAEA}"/>
                  </a:ext>
                </a:extLst>
              </p:cNvPr>
              <p:cNvCxnSpPr>
                <a:cxnSpLocks/>
                <a:stCxn id="37" idx="2"/>
              </p:cNvCxnSpPr>
              <p:nvPr/>
            </p:nvCxnSpPr>
            <p:spPr>
              <a:xfrm>
                <a:off x="5438077" y="2007220"/>
                <a:ext cx="0" cy="252760"/>
              </a:xfrm>
              <a:prstGeom prst="line">
                <a:avLst/>
              </a:prstGeom>
              <a:ln w="28575">
                <a:solidFill>
                  <a:schemeClr val="tx2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86E4F2FE-2D14-B20F-27E1-74D642850074}"/>
                </a:ext>
              </a:extLst>
            </p:cNvPr>
            <p:cNvSpPr txBox="1"/>
            <p:nvPr/>
          </p:nvSpPr>
          <p:spPr>
            <a:xfrm>
              <a:off x="3897351" y="2259980"/>
              <a:ext cx="3096321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000">
                  <a:solidFill>
                    <a:schemeClr val="tx2">
                      <a:lumMod val="75000"/>
                    </a:schemeClr>
                  </a:solidFill>
                </a:rPr>
                <a:t>Liên kết phosphodiester </a:t>
              </a:r>
            </a:p>
          </p:txBody>
        </p:sp>
      </p:grpSp>
      <p:sp>
        <p:nvSpPr>
          <p:cNvPr id="45" name="Oval 44">
            <a:extLst>
              <a:ext uri="{FF2B5EF4-FFF2-40B4-BE49-F238E27FC236}">
                <a16:creationId xmlns:a16="http://schemas.microsoft.com/office/drawing/2014/main" id="{B08146AF-6572-6FF6-B35C-542678A5F5DC}"/>
              </a:ext>
            </a:extLst>
          </p:cNvPr>
          <p:cNvSpPr/>
          <p:nvPr/>
        </p:nvSpPr>
        <p:spPr>
          <a:xfrm>
            <a:off x="2215377" y="165583"/>
            <a:ext cx="6527179" cy="1365851"/>
          </a:xfrm>
          <a:prstGeom prst="ellipse">
            <a:avLst/>
          </a:prstGeom>
          <a:noFill/>
          <a:ln>
            <a:solidFill>
              <a:schemeClr val="accent4">
                <a:lumMod val="6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A34B8819-D49F-31FC-00B7-E2D30FADFBE1}"/>
              </a:ext>
            </a:extLst>
          </p:cNvPr>
          <p:cNvGrpSpPr/>
          <p:nvPr/>
        </p:nvGrpSpPr>
        <p:grpSpPr>
          <a:xfrm>
            <a:off x="1154151" y="1338508"/>
            <a:ext cx="2672575" cy="772541"/>
            <a:chOff x="1154151" y="1338508"/>
            <a:chExt cx="2672575" cy="772541"/>
          </a:xfrm>
        </p:grpSpPr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0F2849BD-724A-5790-ED77-CD30899B2E6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720897" y="1338508"/>
              <a:ext cx="438615" cy="379142"/>
            </a:xfrm>
            <a:prstGeom prst="straightConnector1">
              <a:avLst/>
            </a:prstGeom>
            <a:ln w="28575">
              <a:solidFill>
                <a:schemeClr val="accent4">
                  <a:lumMod val="6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B1A98811-EBBB-00D9-13AF-70B454F60465}"/>
                </a:ext>
              </a:extLst>
            </p:cNvPr>
            <p:cNvSpPr txBox="1"/>
            <p:nvPr/>
          </p:nvSpPr>
          <p:spPr>
            <a:xfrm>
              <a:off x="1154151" y="1710939"/>
              <a:ext cx="2672575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000"/>
                <a:t>Chuỗi polynucleotide.</a:t>
              </a:r>
            </a:p>
          </p:txBody>
        </p:sp>
      </p:grpSp>
      <p:sp>
        <p:nvSpPr>
          <p:cNvPr id="53" name="Arrow: Pentagon 52">
            <a:extLst>
              <a:ext uri="{FF2B5EF4-FFF2-40B4-BE49-F238E27FC236}">
                <a16:creationId xmlns:a16="http://schemas.microsoft.com/office/drawing/2014/main" id="{71186719-CE04-090E-2B02-4311214D4BDF}"/>
              </a:ext>
            </a:extLst>
          </p:cNvPr>
          <p:cNvSpPr/>
          <p:nvPr/>
        </p:nvSpPr>
        <p:spPr>
          <a:xfrm>
            <a:off x="0" y="2700879"/>
            <a:ext cx="2215376" cy="571500"/>
          </a:xfrm>
          <a:prstGeom prst="homePlate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>
              <a:buClrTx/>
            </a:pPr>
            <a:r>
              <a:rPr lang="en-US" sz="2200" b="1" kern="1200">
                <a:solidFill>
                  <a:prstClr val="white"/>
                </a:solidFill>
                <a:cs typeface="Arial" panose="020B0604020202020204" pitchFamily="34" charset="0"/>
              </a:rPr>
              <a:t>Đặc điểm:</a:t>
            </a:r>
            <a:endParaRPr lang="en-US" sz="2200" b="1" kern="1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0B3C9F4A-069D-DC0C-422C-4D051EDAC4EE}"/>
              </a:ext>
            </a:extLst>
          </p:cNvPr>
          <p:cNvSpPr txBox="1"/>
          <p:nvPr/>
        </p:nvSpPr>
        <p:spPr>
          <a:xfrm>
            <a:off x="2259980" y="2553122"/>
            <a:ext cx="6582936" cy="958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000"/>
              <a:t>Chuỗi polynucleotide có chiều 5’ - 3’ được xác định dựa vào nucleotide ở mỗi đầu của chuỗi: </a:t>
            </a:r>
            <a:endParaRPr lang="en-US" sz="2000"/>
          </a:p>
        </p:txBody>
      </p:sp>
      <p:sp>
        <p:nvSpPr>
          <p:cNvPr id="56" name="Rectangle: Rounded Corners 55">
            <a:extLst>
              <a:ext uri="{FF2B5EF4-FFF2-40B4-BE49-F238E27FC236}">
                <a16:creationId xmlns:a16="http://schemas.microsoft.com/office/drawing/2014/main" id="{EA3CE625-BC5B-E6C0-8A07-75777C37A96B}"/>
              </a:ext>
            </a:extLst>
          </p:cNvPr>
          <p:cNvSpPr/>
          <p:nvPr/>
        </p:nvSpPr>
        <p:spPr>
          <a:xfrm>
            <a:off x="1468243" y="3612067"/>
            <a:ext cx="2943921" cy="1240082"/>
          </a:xfrm>
          <a:prstGeom prst="roundRect">
            <a:avLst>
              <a:gd name="adj" fmla="val 8874"/>
            </a:avLst>
          </a:prstGeom>
          <a:solidFill>
            <a:schemeClr val="accent4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vi-VN" sz="1800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Nucleotide ở đầu 5’ có gốc phosphate (liên kết với carbon 5’) tự do.</a:t>
            </a:r>
            <a:endParaRPr lang="en-US" sz="1800">
              <a:solidFill>
                <a:srgbClr val="000000"/>
              </a:solidFill>
              <a:effectLst/>
              <a:ea typeface="Calibri" panose="020F0502020204030204" pitchFamily="34" charset="0"/>
            </a:endParaRPr>
          </a:p>
        </p:txBody>
      </p:sp>
      <p:sp>
        <p:nvSpPr>
          <p:cNvPr id="57" name="Rectangle: Rounded Corners 56">
            <a:extLst>
              <a:ext uri="{FF2B5EF4-FFF2-40B4-BE49-F238E27FC236}">
                <a16:creationId xmlns:a16="http://schemas.microsoft.com/office/drawing/2014/main" id="{2739E3F0-FED4-1232-DAF5-A6AED4BA4A11}"/>
              </a:ext>
            </a:extLst>
          </p:cNvPr>
          <p:cNvSpPr/>
          <p:nvPr/>
        </p:nvSpPr>
        <p:spPr>
          <a:xfrm>
            <a:off x="4832194" y="3612067"/>
            <a:ext cx="2943921" cy="1240082"/>
          </a:xfrm>
          <a:prstGeom prst="roundRect">
            <a:avLst>
              <a:gd name="adj" fmla="val 10073"/>
            </a:avLst>
          </a:prstGeom>
          <a:solidFill>
            <a:schemeClr val="accent4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vi-VN" sz="1800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Nucleotide ở đầu 3’ có gốc hydroxyl (liên kết với carbon 3’) tự do.</a:t>
            </a:r>
            <a:endParaRPr lang="en-US" sz="1800">
              <a:solidFill>
                <a:srgbClr val="000000"/>
              </a:solidFill>
              <a:effectLst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3203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31" grpId="0" animBg="1"/>
      <p:bldP spid="34" grpId="0" animBg="1"/>
      <p:bldP spid="45" grpId="0" animBg="1"/>
      <p:bldP spid="53" grpId="0" animBg="1"/>
      <p:bldP spid="55" grpId="0"/>
      <p:bldP spid="56" grpId="0" animBg="1"/>
      <p:bldP spid="5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132202" y="275746"/>
            <a:ext cx="91440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. NUCLEIC ACID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21185" y="807627"/>
            <a:ext cx="8703325" cy="10618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1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 Nucleic acid </a:t>
            </a:r>
            <a:r>
              <a:rPr lang="en-US" sz="2100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sz="21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ợp</a:t>
            </a:r>
            <a:r>
              <a:rPr lang="en-US" sz="21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ất</a:t>
            </a:r>
            <a:r>
              <a:rPr lang="en-US" sz="21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a</a:t>
            </a:r>
            <a:r>
              <a:rPr lang="en-US" sz="21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ân</a:t>
            </a:r>
            <a:r>
              <a:rPr lang="en-US" sz="21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ợc</a:t>
            </a:r>
            <a:r>
              <a:rPr lang="en-US" sz="21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ấu</a:t>
            </a:r>
            <a:r>
              <a:rPr lang="en-US" sz="21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ạo</a:t>
            </a:r>
            <a:r>
              <a:rPr lang="en-US" sz="21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ừ</a:t>
            </a:r>
            <a:r>
              <a:rPr lang="en-US" sz="21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lang="en-US" sz="21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ơn</a:t>
            </a:r>
            <a:r>
              <a:rPr lang="en-US" sz="21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ân</a:t>
            </a:r>
            <a:r>
              <a:rPr lang="en-US" sz="21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sz="21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ucleotit</a:t>
            </a:r>
            <a:r>
              <a:rPr lang="en-US" sz="21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  <a:r>
              <a:rPr lang="en-US" sz="2100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lang="en-US" sz="21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ucleotit</a:t>
            </a:r>
            <a:r>
              <a:rPr lang="en-US" sz="21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iên</a:t>
            </a:r>
            <a:r>
              <a:rPr lang="en-US" sz="21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ết</a:t>
            </a:r>
            <a:r>
              <a:rPr lang="en-US" sz="21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ới</a:t>
            </a:r>
            <a:r>
              <a:rPr lang="en-US" sz="21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au</a:t>
            </a:r>
            <a:r>
              <a:rPr lang="en-US" sz="21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ằng</a:t>
            </a:r>
            <a:r>
              <a:rPr lang="en-US" sz="21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iên</a:t>
            </a:r>
            <a:r>
              <a:rPr lang="en-US" sz="21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ết</a:t>
            </a:r>
            <a:r>
              <a:rPr lang="en-US" sz="21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osphodiester</a:t>
            </a:r>
            <a:r>
              <a:rPr lang="en-US" sz="21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ạo</a:t>
            </a:r>
            <a:r>
              <a:rPr lang="en-US" sz="21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ên</a:t>
            </a:r>
            <a:r>
              <a:rPr lang="en-US" sz="21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uỗi</a:t>
            </a:r>
            <a:r>
              <a:rPr lang="en-US" sz="21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polynucleotide. </a:t>
            </a:r>
            <a:endParaRPr lang="en-US" sz="21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32202" y="1869456"/>
            <a:ext cx="8703325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100" dirty="0">
                <a:solidFill>
                  <a:srgbClr val="0000FF"/>
                </a:solidFill>
                <a:latin typeface="+mj-lt"/>
              </a:rPr>
              <a:t>- </a:t>
            </a:r>
            <a:r>
              <a:rPr lang="vi-VN" sz="2100" dirty="0">
                <a:solidFill>
                  <a:srgbClr val="0000FF"/>
                </a:solidFill>
                <a:latin typeface="+mj-lt"/>
              </a:rPr>
              <a:t>Một nucleotide gồm 3 thành phần: </a:t>
            </a:r>
            <a:endParaRPr lang="en-US" sz="2100" dirty="0">
              <a:solidFill>
                <a:srgbClr val="0000FF"/>
              </a:solidFill>
              <a:latin typeface="+mj-lt"/>
            </a:endParaRPr>
          </a:p>
          <a:p>
            <a:pPr algn="just"/>
            <a:r>
              <a:rPr lang="en-US" sz="21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N</a:t>
            </a:r>
            <a:r>
              <a:rPr lang="vi-VN" sz="21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trogenous base (gồm các loại là A</a:t>
            </a:r>
            <a:r>
              <a:rPr lang="en-US" sz="21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enine</a:t>
            </a:r>
            <a:r>
              <a:rPr lang="en-US" sz="21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A)</a:t>
            </a:r>
            <a:r>
              <a:rPr lang="vi-VN" sz="21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U</a:t>
            </a:r>
            <a:r>
              <a:rPr lang="en-US" sz="21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acil</a:t>
            </a:r>
            <a:r>
              <a:rPr lang="en-US" sz="21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U)</a:t>
            </a:r>
            <a:r>
              <a:rPr lang="vi-VN" sz="21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G</a:t>
            </a:r>
            <a:r>
              <a:rPr lang="en-US" sz="21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uanine</a:t>
            </a:r>
            <a:r>
              <a:rPr lang="en-US" sz="21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G)</a:t>
            </a:r>
            <a:r>
              <a:rPr lang="vi-VN" sz="21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C</a:t>
            </a:r>
            <a:r>
              <a:rPr lang="en-US" sz="21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tocine</a:t>
            </a:r>
            <a:r>
              <a:rPr lang="en-US" sz="21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C)</a:t>
            </a:r>
            <a:r>
              <a:rPr lang="vi-VN" sz="21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T</a:t>
            </a:r>
            <a:r>
              <a:rPr lang="en-US" sz="21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ymine</a:t>
            </a:r>
            <a:r>
              <a:rPr lang="en-US" sz="21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T)</a:t>
            </a:r>
            <a:r>
              <a:rPr lang="vi-VN" sz="21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1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1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Đ</a:t>
            </a:r>
            <a:r>
              <a:rPr lang="vi-VN" sz="21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ường pentose (gồm 2 loại: deoxyribose đối với DNA và ribose đối với RNA)</a:t>
            </a:r>
            <a:endParaRPr lang="en-US" sz="21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1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N</a:t>
            </a:r>
            <a:r>
              <a:rPr lang="vi-VN" sz="21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óm phosphate (PO</a:t>
            </a:r>
            <a:r>
              <a:rPr lang="vi-VN" sz="2100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vi-VN" sz="2100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-</a:t>
            </a:r>
            <a:r>
              <a:rPr lang="vi-VN" sz="21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Bảng 3">
            <a:extLst>
              <a:ext uri="{FF2B5EF4-FFF2-40B4-BE49-F238E27FC236}">
                <a16:creationId xmlns:a16="http://schemas.microsoft.com/office/drawing/2014/main" id="{1CC770FF-A5EF-D952-4B70-B05040E539F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6923333"/>
              </p:ext>
            </p:extLst>
          </p:nvPr>
        </p:nvGraphicFramePr>
        <p:xfrm>
          <a:off x="132203" y="666751"/>
          <a:ext cx="8758706" cy="4520761"/>
        </p:xfrm>
        <a:graphic>
          <a:graphicData uri="http://schemas.openxmlformats.org/drawingml/2006/table">
            <a:tbl>
              <a:tblPr firstRow="1" bandRow="1">
                <a:tableStyleId>{77718AB6-29EE-407F-8099-E69C06996557}</a:tableStyleId>
              </a:tblPr>
              <a:tblGrid>
                <a:gridCol w="1467997">
                  <a:extLst>
                    <a:ext uri="{9D8B030D-6E8A-4147-A177-3AD203B41FA5}">
                      <a16:colId xmlns:a16="http://schemas.microsoft.com/office/drawing/2014/main" val="2400547941"/>
                    </a:ext>
                  </a:extLst>
                </a:gridCol>
                <a:gridCol w="3624806">
                  <a:extLst>
                    <a:ext uri="{9D8B030D-6E8A-4147-A177-3AD203B41FA5}">
                      <a16:colId xmlns:a16="http://schemas.microsoft.com/office/drawing/2014/main" val="481520288"/>
                    </a:ext>
                  </a:extLst>
                </a:gridCol>
                <a:gridCol w="3665903">
                  <a:extLst>
                    <a:ext uri="{9D8B030D-6E8A-4147-A177-3AD203B41FA5}">
                      <a16:colId xmlns:a16="http://schemas.microsoft.com/office/drawing/2014/main" val="277567370"/>
                    </a:ext>
                  </a:extLst>
                </a:gridCol>
              </a:tblGrid>
              <a:tr h="589132">
                <a:tc rowSpan="2">
                  <a:txBody>
                    <a:bodyPr/>
                    <a:lstStyle/>
                    <a:p>
                      <a:pPr algn="ctr"/>
                      <a:r>
                        <a:rPr lang="vi-VN" sz="2300" dirty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Nội dung</a:t>
                      </a:r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vi-VN" sz="2300" dirty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Phân tử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69564037"/>
                  </a:ext>
                </a:extLst>
              </a:tr>
              <a:tr h="589132">
                <a:tc vMerge="1"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300" dirty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AD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300" dirty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AR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82636136"/>
                  </a:ext>
                </a:extLst>
              </a:tr>
              <a:tr h="743064">
                <a:tc>
                  <a:txBody>
                    <a:bodyPr/>
                    <a:lstStyle/>
                    <a:p>
                      <a:r>
                        <a:rPr lang="en-US" sz="2200" dirty="0"/>
                        <a:t>Các </a:t>
                      </a:r>
                      <a:r>
                        <a:rPr lang="en-US" sz="2200" dirty="0" err="1"/>
                        <a:t>loại</a:t>
                      </a:r>
                      <a:r>
                        <a:rPr lang="en-US" sz="2200" dirty="0"/>
                        <a:t> nucleotide</a:t>
                      </a:r>
                      <a:endParaRPr lang="vi-VN" sz="2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51764604"/>
                  </a:ext>
                </a:extLst>
              </a:tr>
              <a:tr h="56881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200" dirty="0" err="1"/>
                        <a:t>Số</a:t>
                      </a:r>
                      <a:r>
                        <a:rPr lang="en-US" sz="2200" dirty="0"/>
                        <a:t> </a:t>
                      </a:r>
                      <a:r>
                        <a:rPr lang="en-US" sz="2200" dirty="0" err="1"/>
                        <a:t>mạch</a:t>
                      </a:r>
                      <a:r>
                        <a:rPr lang="en-US" sz="2200" dirty="0"/>
                        <a:t> </a:t>
                      </a:r>
                      <a:endParaRPr lang="vi-VN" sz="2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vi-VN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vi-VN" sz="2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81931866"/>
                  </a:ext>
                </a:extLst>
              </a:tr>
              <a:tr h="1462672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200" dirty="0" err="1"/>
                        <a:t>Cấu</a:t>
                      </a:r>
                      <a:r>
                        <a:rPr lang="en-US" sz="2200" dirty="0"/>
                        <a:t> </a:t>
                      </a:r>
                      <a:r>
                        <a:rPr lang="en-US" sz="2200" dirty="0" err="1"/>
                        <a:t>trúc</a:t>
                      </a:r>
                      <a:r>
                        <a:rPr lang="en-US" sz="2200" dirty="0"/>
                        <a:t> </a:t>
                      </a:r>
                      <a:r>
                        <a:rPr lang="en-US" sz="2200" dirty="0" err="1"/>
                        <a:t>không</a:t>
                      </a:r>
                      <a:r>
                        <a:rPr lang="en-US" sz="2200" dirty="0"/>
                        <a:t> </a:t>
                      </a:r>
                      <a:r>
                        <a:rPr lang="en-US" sz="2200" dirty="0" err="1"/>
                        <a:t>gian</a:t>
                      </a:r>
                      <a:endParaRPr lang="vi-VN" sz="2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69995807"/>
                  </a:ext>
                </a:extLst>
              </a:tr>
            </a:tbl>
          </a:graphicData>
        </a:graphic>
      </p:graphicFrame>
      <p:sp>
        <p:nvSpPr>
          <p:cNvPr id="5" name="TextBox 13">
            <a:extLst>
              <a:ext uri="{FF2B5EF4-FFF2-40B4-BE49-F238E27FC236}">
                <a16:creationId xmlns:a16="http://schemas.microsoft.com/office/drawing/2014/main" id="{E010ECEA-1DE7-4A59-779D-C1E6C9295FD0}"/>
              </a:ext>
            </a:extLst>
          </p:cNvPr>
          <p:cNvSpPr txBox="1"/>
          <p:nvPr/>
        </p:nvSpPr>
        <p:spPr>
          <a:xfrm>
            <a:off x="132202" y="251253"/>
            <a:ext cx="91440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 </a:t>
            </a:r>
            <a:r>
              <a:rPr lang="en-US" sz="21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1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ucleic </a:t>
            </a:r>
            <a:r>
              <a:rPr lang="en-US" sz="21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1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1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1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RN</a:t>
            </a:r>
          </a:p>
        </p:txBody>
      </p:sp>
      <p:sp>
        <p:nvSpPr>
          <p:cNvPr id="7" name="TextBox 13">
            <a:extLst>
              <a:ext uri="{FF2B5EF4-FFF2-40B4-BE49-F238E27FC236}">
                <a16:creationId xmlns:a16="http://schemas.microsoft.com/office/drawing/2014/main" id="{68E56FBB-85AB-0C58-082C-D913A0020D2C}"/>
              </a:ext>
            </a:extLst>
          </p:cNvPr>
          <p:cNvSpPr txBox="1"/>
          <p:nvPr/>
        </p:nvSpPr>
        <p:spPr>
          <a:xfrm>
            <a:off x="1710418" y="1888436"/>
            <a:ext cx="1412421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, G, C, T</a:t>
            </a:r>
          </a:p>
        </p:txBody>
      </p:sp>
      <p:sp>
        <p:nvSpPr>
          <p:cNvPr id="8" name="TextBox 13">
            <a:extLst>
              <a:ext uri="{FF2B5EF4-FFF2-40B4-BE49-F238E27FC236}">
                <a16:creationId xmlns:a16="http://schemas.microsoft.com/office/drawing/2014/main" id="{5858105E-7996-BDD2-B241-EA42E3FB30F7}"/>
              </a:ext>
            </a:extLst>
          </p:cNvPr>
          <p:cNvSpPr txBox="1"/>
          <p:nvPr/>
        </p:nvSpPr>
        <p:spPr>
          <a:xfrm>
            <a:off x="5185079" y="2052174"/>
            <a:ext cx="1412421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, G, C, U</a:t>
            </a:r>
          </a:p>
        </p:txBody>
      </p:sp>
      <p:sp>
        <p:nvSpPr>
          <p:cNvPr id="9" name="TextBox 13">
            <a:extLst>
              <a:ext uri="{FF2B5EF4-FFF2-40B4-BE49-F238E27FC236}">
                <a16:creationId xmlns:a16="http://schemas.microsoft.com/office/drawing/2014/main" id="{2CC69E21-8107-8DFA-D16F-74DF56B3508D}"/>
              </a:ext>
            </a:extLst>
          </p:cNvPr>
          <p:cNvSpPr txBox="1"/>
          <p:nvPr/>
        </p:nvSpPr>
        <p:spPr>
          <a:xfrm>
            <a:off x="1710418" y="3112175"/>
            <a:ext cx="359228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polynucleotide </a:t>
            </a:r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oắn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song </a:t>
            </a:r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ược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endParaRPr lang="en-US" sz="21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Các nu ở 2 </a:t>
            </a:r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hydro </a:t>
            </a:r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NTBS: A-T; G-C</a:t>
            </a:r>
          </a:p>
        </p:txBody>
      </p:sp>
      <p:sp>
        <p:nvSpPr>
          <p:cNvPr id="10" name="TextBox 13">
            <a:extLst>
              <a:ext uri="{FF2B5EF4-FFF2-40B4-BE49-F238E27FC236}">
                <a16:creationId xmlns:a16="http://schemas.microsoft.com/office/drawing/2014/main" id="{CB9F3C01-61A5-008C-9E7B-BEBD113FFD36}"/>
              </a:ext>
            </a:extLst>
          </p:cNvPr>
          <p:cNvSpPr txBox="1"/>
          <p:nvPr/>
        </p:nvSpPr>
        <p:spPr>
          <a:xfrm>
            <a:off x="5491270" y="3156187"/>
            <a:ext cx="359228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úc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endParaRPr lang="en-US" sz="21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 ARN </a:t>
            </a:r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in </a:t>
            </a:r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ARN</a:t>
            </a:r>
            <a:endParaRPr lang="en-US" sz="21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 ARN </a:t>
            </a:r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RN</a:t>
            </a:r>
            <a:endParaRPr lang="en-US" sz="21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 ARN </a:t>
            </a:r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ibosom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RN</a:t>
            </a:r>
            <a:endParaRPr lang="en-US" sz="21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1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3">
            <a:extLst>
              <a:ext uri="{FF2B5EF4-FFF2-40B4-BE49-F238E27FC236}">
                <a16:creationId xmlns:a16="http://schemas.microsoft.com/office/drawing/2014/main" id="{D4886802-5444-857E-A17F-E50E9173EDA8}"/>
              </a:ext>
            </a:extLst>
          </p:cNvPr>
          <p:cNvSpPr txBox="1"/>
          <p:nvPr/>
        </p:nvSpPr>
        <p:spPr>
          <a:xfrm>
            <a:off x="2588080" y="2652665"/>
            <a:ext cx="103686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2" name="TextBox 13">
            <a:extLst>
              <a:ext uri="{FF2B5EF4-FFF2-40B4-BE49-F238E27FC236}">
                <a16:creationId xmlns:a16="http://schemas.microsoft.com/office/drawing/2014/main" id="{3309931A-76D0-B5F0-3D2D-2D60B08ECED3}"/>
              </a:ext>
            </a:extLst>
          </p:cNvPr>
          <p:cNvSpPr txBox="1"/>
          <p:nvPr/>
        </p:nvSpPr>
        <p:spPr>
          <a:xfrm>
            <a:off x="6245679" y="2642892"/>
            <a:ext cx="103686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pic>
        <p:nvPicPr>
          <p:cNvPr id="13" name="Picture 2">
            <a:extLst>
              <a:ext uri="{FF2B5EF4-FFF2-40B4-BE49-F238E27FC236}">
                <a16:creationId xmlns:a16="http://schemas.microsoft.com/office/drawing/2014/main" id="{FF6D4C1B-C41B-9521-F290-42EFFA7A9C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 l="30884" r="46228" b="9061"/>
          <a:stretch/>
        </p:blipFill>
        <p:spPr bwMode="auto">
          <a:xfrm rot="16200000">
            <a:off x="3733426" y="1280501"/>
            <a:ext cx="801101" cy="19210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" name="Picture 2">
            <a:extLst>
              <a:ext uri="{FF2B5EF4-FFF2-40B4-BE49-F238E27FC236}">
                <a16:creationId xmlns:a16="http://schemas.microsoft.com/office/drawing/2014/main" id="{95A5ED63-1844-7095-D5AE-D73EEAFB25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 l="1" t="1440" r="41730" b="86756"/>
          <a:stretch/>
        </p:blipFill>
        <p:spPr bwMode="auto">
          <a:xfrm>
            <a:off x="6776359" y="2052174"/>
            <a:ext cx="2114550" cy="325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52329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</p:bldLst>
  </p:timing>
</p:sld>
</file>

<file path=ppt/theme/theme1.xml><?xml version="1.0" encoding="utf-8"?>
<a:theme xmlns:a="http://schemas.openxmlformats.org/drawingml/2006/main" name="Science Subject for High School - 9th Grade: Molecular Genetics XL by Slidesgo">
  <a:themeElements>
    <a:clrScheme name="Simple Light">
      <a:dk1>
        <a:srgbClr val="2B292E"/>
      </a:dk1>
      <a:lt1>
        <a:srgbClr val="BAC5FF"/>
      </a:lt1>
      <a:dk2>
        <a:srgbClr val="E54E55"/>
      </a:dk2>
      <a:lt2>
        <a:srgbClr val="4A66DD"/>
      </a:lt2>
      <a:accent1>
        <a:srgbClr val="788BF1"/>
      </a:accent1>
      <a:accent2>
        <a:srgbClr val="FF7C67"/>
      </a:accent2>
      <a:accent3>
        <a:srgbClr val="FA9E84"/>
      </a:accent3>
      <a:accent4>
        <a:srgbClr val="FFFFFF"/>
      </a:accent4>
      <a:accent5>
        <a:srgbClr val="FFFFFF"/>
      </a:accent5>
      <a:accent6>
        <a:srgbClr val="FFFFFF"/>
      </a:accent6>
      <a:hlink>
        <a:srgbClr val="2B292E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38</TotalTime>
  <Words>1805</Words>
  <Application>Microsoft Office PowerPoint</Application>
  <PresentationFormat>Trình chiếu Trên màn hình (16:9)</PresentationFormat>
  <Paragraphs>156</Paragraphs>
  <Slides>17</Slides>
  <Notes>4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6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17</vt:i4>
      </vt:variant>
    </vt:vector>
  </HeadingPairs>
  <TitlesOfParts>
    <vt:vector size="25" baseType="lpstr">
      <vt:lpstr>Calibri</vt:lpstr>
      <vt:lpstr>Times New Roman</vt:lpstr>
      <vt:lpstr>Oxygen</vt:lpstr>
      <vt:lpstr>Wingdings</vt:lpstr>
      <vt:lpstr>Arial</vt:lpstr>
      <vt:lpstr>Cairo</vt:lpstr>
      <vt:lpstr>Science Subject for High School - 9th Grade: Molecular Genetics XL by Slidesgo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ilieugiaovien.edu.vn</dc:creator>
  <cp:lastModifiedBy>Administrator</cp:lastModifiedBy>
  <cp:revision>6</cp:revision>
  <dcterms:modified xsi:type="dcterms:W3CDTF">2026-02-28T16:18:51Z</dcterms:modified>
</cp:coreProperties>
</file>